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1BE8" w:rsidRPr="001C4068" w:rsidRDefault="00801BE8"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一</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人类的欲望是</w:t>
      </w:r>
      <w:r w:rsidRPr="001C4068">
        <w:rPr>
          <w:rFonts w:asciiTheme="minorEastAsia" w:eastAsiaTheme="minorEastAsia" w:hAnsiTheme="minorEastAsia" w:cs="宋体" w:hint="eastAsia"/>
          <w:kern w:val="0"/>
          <w:sz w:val="18"/>
          <w:szCs w:val="18"/>
          <w:u w:val="single"/>
        </w:rPr>
        <w:t xml:space="preserve">  无穷的  </w:t>
      </w:r>
      <w:r w:rsidRPr="001C4068">
        <w:rPr>
          <w:rFonts w:asciiTheme="minorEastAsia" w:eastAsiaTheme="minorEastAsia" w:hAnsiTheme="minorEastAsia" w:cs="宋体" w:hint="eastAsia"/>
          <w:kern w:val="0"/>
          <w:sz w:val="18"/>
          <w:szCs w:val="18"/>
        </w:rPr>
        <w:t>，社会资源是</w:t>
      </w:r>
      <w:r w:rsidRPr="001C4068">
        <w:rPr>
          <w:rFonts w:asciiTheme="minorEastAsia" w:eastAsiaTheme="minorEastAsia" w:hAnsiTheme="minorEastAsia" w:cs="宋体" w:hint="eastAsia"/>
          <w:kern w:val="0"/>
          <w:sz w:val="18"/>
          <w:szCs w:val="18"/>
          <w:u w:val="single"/>
        </w:rPr>
        <w:t xml:space="preserve">  有限的</w:t>
      </w:r>
      <w:r w:rsidRPr="001C4068">
        <w:rPr>
          <w:rFonts w:asciiTheme="minorEastAsia" w:eastAsiaTheme="minorEastAsia" w:hAnsiTheme="minorEastAsia" w:cs="宋体"/>
          <w:kern w:val="0"/>
          <w:sz w:val="18"/>
          <w:szCs w:val="18"/>
        </w:rPr>
        <w:t>。</w:t>
      </w:r>
    </w:p>
    <w:p w:rsidR="00801BE8" w:rsidRPr="001C4068" w:rsidRDefault="00801BE8" w:rsidP="001C4068">
      <w:pPr>
        <w:widowControl/>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经济学</w:t>
      </w:r>
      <w:r w:rsidRPr="001C4068">
        <w:rPr>
          <w:rFonts w:asciiTheme="minorEastAsia" w:eastAsiaTheme="minorEastAsia" w:hAnsiTheme="minorEastAsia" w:cs="宋体" w:hint="eastAsia"/>
          <w:kern w:val="0"/>
          <w:sz w:val="18"/>
          <w:szCs w:val="18"/>
        </w:rPr>
        <w:t>的实质就是关于</w:t>
      </w:r>
      <w:r w:rsidRPr="001C4068">
        <w:rPr>
          <w:rFonts w:asciiTheme="minorEastAsia" w:eastAsiaTheme="minorEastAsia" w:hAnsiTheme="minorEastAsia" w:cs="宋体" w:hint="eastAsia"/>
          <w:kern w:val="0"/>
          <w:sz w:val="18"/>
          <w:szCs w:val="18"/>
          <w:u w:val="single"/>
        </w:rPr>
        <w:t xml:space="preserve">  选择  </w:t>
      </w:r>
      <w:r w:rsidRPr="001C4068">
        <w:rPr>
          <w:rFonts w:asciiTheme="minorEastAsia" w:eastAsiaTheme="minorEastAsia" w:hAnsiTheme="minorEastAsia" w:cs="宋体" w:hint="eastAsia"/>
          <w:kern w:val="0"/>
          <w:sz w:val="18"/>
          <w:szCs w:val="18"/>
        </w:rPr>
        <w:t>的科学</w:t>
      </w:r>
      <w:r w:rsidRPr="001C4068">
        <w:rPr>
          <w:rFonts w:asciiTheme="minorEastAsia" w:eastAsiaTheme="minorEastAsia" w:hAnsiTheme="minorEastAsia" w:cs="宋体"/>
          <w:kern w:val="0"/>
          <w:sz w:val="18"/>
          <w:szCs w:val="18"/>
        </w:rPr>
        <w:t>，就是人类社会面对</w:t>
      </w:r>
      <w:r w:rsidRPr="001C4068">
        <w:rPr>
          <w:rFonts w:asciiTheme="minorEastAsia" w:eastAsiaTheme="minorEastAsia" w:hAnsiTheme="minorEastAsia" w:cs="宋体" w:hint="eastAsia"/>
          <w:kern w:val="0"/>
          <w:sz w:val="18"/>
          <w:szCs w:val="18"/>
        </w:rPr>
        <w:t>无限的欲望和有限的资源</w:t>
      </w:r>
      <w:r w:rsidRPr="001C4068">
        <w:rPr>
          <w:rFonts w:asciiTheme="minorEastAsia" w:eastAsiaTheme="minorEastAsia" w:hAnsiTheme="minorEastAsia" w:cs="宋体"/>
          <w:kern w:val="0"/>
          <w:sz w:val="18"/>
          <w:szCs w:val="18"/>
        </w:rPr>
        <w:t>如何</w:t>
      </w:r>
      <w:r w:rsidRPr="001C4068">
        <w:rPr>
          <w:rFonts w:asciiTheme="minorEastAsia" w:eastAsiaTheme="minorEastAsia" w:hAnsiTheme="minorEastAsia" w:cs="宋体" w:hint="eastAsia"/>
          <w:kern w:val="0"/>
          <w:sz w:val="18"/>
          <w:szCs w:val="18"/>
          <w:u w:val="single"/>
        </w:rPr>
        <w:t xml:space="preserve">  </w:t>
      </w:r>
      <w:r w:rsidRPr="001C4068">
        <w:rPr>
          <w:rFonts w:asciiTheme="minorEastAsia" w:eastAsiaTheme="minorEastAsia" w:hAnsiTheme="minorEastAsia" w:cs="宋体"/>
          <w:kern w:val="0"/>
          <w:sz w:val="18"/>
          <w:szCs w:val="18"/>
          <w:u w:val="single"/>
        </w:rPr>
        <w:t>决策</w:t>
      </w:r>
      <w:r w:rsidRPr="001C4068">
        <w:rPr>
          <w:rFonts w:asciiTheme="minorEastAsia" w:eastAsiaTheme="minorEastAsia" w:hAnsiTheme="minorEastAsia" w:cs="宋体" w:hint="eastAsia"/>
          <w:kern w:val="0"/>
          <w:sz w:val="18"/>
          <w:szCs w:val="18"/>
          <w:u w:val="single"/>
        </w:rPr>
        <w:t xml:space="preserve">  </w:t>
      </w:r>
      <w:r w:rsidRPr="001C4068">
        <w:rPr>
          <w:rFonts w:asciiTheme="minorEastAsia" w:eastAsiaTheme="minorEastAsia" w:hAnsiTheme="minorEastAsia" w:cs="宋体"/>
          <w:kern w:val="0"/>
          <w:sz w:val="18"/>
          <w:szCs w:val="18"/>
        </w:rPr>
        <w:t>的科学。</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当把一定的资源用来生产某种产品时所放弃的别种产品的最大价值，就是这种产品的</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机会成本</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 “生产什么”、“如何生产”和“为谁生产”是人类社会所必须解决的基本问题，这几个问题被称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配置</w:t>
      </w:r>
      <w:r w:rsidRPr="001C4068">
        <w:rPr>
          <w:rFonts w:asciiTheme="minorEastAsia" w:eastAsiaTheme="minorEastAsia" w:hAnsiTheme="minorEastAsia" w:cs="宋体"/>
          <w:kern w:val="0"/>
          <w:sz w:val="18"/>
          <w:szCs w:val="18"/>
        </w:rPr>
        <w:t>问题。</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稀缺性迫使人类</w:t>
      </w:r>
      <w:proofErr w:type="gramStart"/>
      <w:r w:rsidRPr="001C4068">
        <w:rPr>
          <w:rFonts w:asciiTheme="minorEastAsia" w:eastAsiaTheme="minorEastAsia" w:hAnsiTheme="minorEastAsia" w:cs="宋体"/>
          <w:kern w:val="0"/>
          <w:sz w:val="18"/>
          <w:szCs w:val="18"/>
        </w:rPr>
        <w:t>作出</w:t>
      </w:r>
      <w:proofErr w:type="gramEnd"/>
      <w:r w:rsidRPr="001C4068">
        <w:rPr>
          <w:rFonts w:asciiTheme="minorEastAsia" w:eastAsiaTheme="minorEastAsia" w:hAnsiTheme="minorEastAsia" w:cs="宋体"/>
          <w:kern w:val="0"/>
          <w:sz w:val="18"/>
          <w:szCs w:val="18"/>
        </w:rPr>
        <w:t>选择，所以经济学又被称为“选择的科学”，即研究人类社会在面对资源稀缺和人类欲望无限时就</w:t>
      </w:r>
      <w:r w:rsidRPr="001C4068">
        <w:rPr>
          <w:rFonts w:asciiTheme="minorEastAsia" w:eastAsiaTheme="minorEastAsia" w:hAnsiTheme="minorEastAsia" w:cs="宋体" w:hint="eastAsia"/>
          <w:kern w:val="0"/>
          <w:sz w:val="18"/>
          <w:szCs w:val="18"/>
          <w:u w:val="single"/>
        </w:rPr>
        <w:t xml:space="preserve">  生产什么和生产多少</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如何生产</w:t>
      </w:r>
      <w:r w:rsidRPr="001C4068">
        <w:rPr>
          <w:rFonts w:asciiTheme="minorEastAsia" w:eastAsiaTheme="minorEastAsia" w:hAnsiTheme="minorEastAsia" w:cs="宋体" w:hint="eastAsia"/>
          <w:kern w:val="0"/>
          <w:sz w:val="18"/>
          <w:szCs w:val="18"/>
        </w:rPr>
        <w:t>、</w:t>
      </w:r>
      <w:proofErr w:type="gramStart"/>
      <w:r w:rsidRPr="001C4068">
        <w:rPr>
          <w:rFonts w:asciiTheme="minorEastAsia" w:eastAsiaTheme="minorEastAsia" w:hAnsiTheme="minorEastAsia" w:cs="宋体" w:hint="eastAsia"/>
          <w:kern w:val="0"/>
          <w:sz w:val="18"/>
          <w:szCs w:val="18"/>
          <w:u w:val="single"/>
        </w:rPr>
        <w:t>何时生产</w:t>
      </w:r>
      <w:proofErr w:type="gramEnd"/>
      <w:r w:rsidRPr="001C4068">
        <w:rPr>
          <w:rFonts w:asciiTheme="minorEastAsia" w:eastAsiaTheme="minorEastAsia" w:hAnsiTheme="minorEastAsia" w:cs="宋体" w:hint="eastAsia"/>
          <w:kern w:val="0"/>
          <w:sz w:val="18"/>
          <w:szCs w:val="18"/>
          <w:u w:val="single"/>
        </w:rPr>
        <w:t xml:space="preserve">和在哪里生产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 xml:space="preserve">为谁生产  </w:t>
      </w:r>
      <w:proofErr w:type="gramStart"/>
      <w:r w:rsidRPr="001C4068">
        <w:rPr>
          <w:rFonts w:asciiTheme="minorEastAsia" w:eastAsiaTheme="minorEastAsia" w:hAnsiTheme="minorEastAsia" w:cs="宋体"/>
          <w:kern w:val="0"/>
          <w:sz w:val="18"/>
          <w:szCs w:val="18"/>
        </w:rPr>
        <w:t>作出</w:t>
      </w:r>
      <w:proofErr w:type="gramEnd"/>
      <w:r w:rsidRPr="001C4068">
        <w:rPr>
          <w:rFonts w:asciiTheme="minorEastAsia" w:eastAsiaTheme="minorEastAsia" w:hAnsiTheme="minorEastAsia" w:cs="宋体"/>
          <w:kern w:val="0"/>
          <w:sz w:val="18"/>
          <w:szCs w:val="18"/>
        </w:rPr>
        <w:t>选择的科学。</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经济制度就是一个社会</w:t>
      </w:r>
      <w:proofErr w:type="gramStart"/>
      <w:r w:rsidRPr="001C4068">
        <w:rPr>
          <w:rFonts w:asciiTheme="minorEastAsia" w:eastAsiaTheme="minorEastAsia" w:hAnsiTheme="minorEastAsia" w:cs="宋体"/>
          <w:kern w:val="0"/>
          <w:sz w:val="18"/>
          <w:szCs w:val="18"/>
        </w:rPr>
        <w:t>作出</w:t>
      </w:r>
      <w:proofErr w:type="gramEnd"/>
      <w:r w:rsidRPr="001C4068">
        <w:rPr>
          <w:rFonts w:asciiTheme="minorEastAsia" w:eastAsiaTheme="minorEastAsia" w:hAnsiTheme="minorEastAsia" w:cs="宋体"/>
          <w:kern w:val="0"/>
          <w:sz w:val="18"/>
          <w:szCs w:val="18"/>
        </w:rPr>
        <w:t>选择的方式，或者说解决</w:t>
      </w:r>
      <w:r w:rsidRPr="001C4068">
        <w:rPr>
          <w:rFonts w:asciiTheme="minorEastAsia" w:eastAsiaTheme="minorEastAsia" w:hAnsiTheme="minorEastAsia" w:cs="宋体" w:hint="eastAsia"/>
          <w:kern w:val="0"/>
          <w:sz w:val="18"/>
          <w:szCs w:val="18"/>
          <w:u w:val="single"/>
        </w:rPr>
        <w:t xml:space="preserve">资源配置  </w:t>
      </w:r>
      <w:r w:rsidRPr="001C4068">
        <w:rPr>
          <w:rFonts w:asciiTheme="minorEastAsia" w:eastAsiaTheme="minorEastAsia" w:hAnsiTheme="minorEastAsia" w:cs="宋体"/>
          <w:kern w:val="0"/>
          <w:sz w:val="18"/>
          <w:szCs w:val="18"/>
        </w:rPr>
        <w:t>和</w:t>
      </w:r>
      <w:r w:rsidRPr="001C4068">
        <w:rPr>
          <w:rFonts w:asciiTheme="minorEastAsia" w:eastAsiaTheme="minorEastAsia" w:hAnsiTheme="minorEastAsia" w:cs="宋体" w:hint="eastAsia"/>
          <w:kern w:val="0"/>
          <w:sz w:val="18"/>
          <w:szCs w:val="18"/>
          <w:u w:val="single"/>
        </w:rPr>
        <w:t xml:space="preserve">   资源利用   </w:t>
      </w:r>
      <w:r w:rsidRPr="001C4068">
        <w:rPr>
          <w:rFonts w:asciiTheme="minorEastAsia" w:eastAsiaTheme="minorEastAsia" w:hAnsiTheme="minorEastAsia" w:cs="宋体"/>
          <w:kern w:val="0"/>
          <w:sz w:val="18"/>
          <w:szCs w:val="18"/>
        </w:rPr>
        <w:t>的方式。</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当前世界上解决资源配置和资源利用的经济制度基本有三种，一种是</w:t>
      </w:r>
      <w:r w:rsidRPr="001C4068">
        <w:rPr>
          <w:rFonts w:asciiTheme="minorEastAsia" w:eastAsiaTheme="minorEastAsia" w:hAnsiTheme="minorEastAsia" w:cs="宋体" w:hint="eastAsia"/>
          <w:kern w:val="0"/>
          <w:sz w:val="18"/>
          <w:szCs w:val="18"/>
          <w:u w:val="single"/>
        </w:rPr>
        <w:t xml:space="preserve">  计划经济制度</w:t>
      </w:r>
      <w:r w:rsidRPr="001C4068">
        <w:rPr>
          <w:rFonts w:asciiTheme="minorEastAsia" w:eastAsiaTheme="minorEastAsia" w:hAnsiTheme="minorEastAsia" w:cs="宋体"/>
          <w:kern w:val="0"/>
          <w:sz w:val="18"/>
          <w:szCs w:val="18"/>
        </w:rPr>
        <w:t>，一种是</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u w:val="single"/>
        </w:rPr>
        <w:t xml:space="preserve"> 自由的市场经济制度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一种是</w:t>
      </w:r>
      <w:r w:rsidRPr="001C4068">
        <w:rPr>
          <w:rFonts w:asciiTheme="minorEastAsia" w:eastAsiaTheme="minorEastAsia" w:hAnsiTheme="minorEastAsia" w:cs="宋体" w:hint="eastAsia"/>
          <w:kern w:val="0"/>
          <w:sz w:val="18"/>
          <w:szCs w:val="18"/>
          <w:u w:val="single"/>
        </w:rPr>
        <w:t xml:space="preserve">  混合经济制度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以市场调节为基础、又有政府适当干预的经济制度被经济学家称为</w:t>
      </w:r>
      <w:r w:rsidRPr="001C4068">
        <w:rPr>
          <w:rFonts w:asciiTheme="minorEastAsia" w:eastAsiaTheme="minorEastAsia" w:hAnsiTheme="minorEastAsia" w:cs="宋体" w:hint="eastAsia"/>
          <w:kern w:val="0"/>
          <w:sz w:val="18"/>
          <w:szCs w:val="18"/>
          <w:u w:val="single"/>
        </w:rPr>
        <w:t xml:space="preserve">   混合经济制度  </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西方经济学是研究</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u w:val="single"/>
        </w:rPr>
        <w:t xml:space="preserve">  市场经济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制度下，资源配置和利用的科学。</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微观经济学的研究对象是</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单个经济单位的经济行为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解决的问题是</w:t>
      </w:r>
      <w:r w:rsidRPr="001C4068">
        <w:rPr>
          <w:rFonts w:asciiTheme="minorEastAsia" w:eastAsiaTheme="minorEastAsia" w:hAnsiTheme="minorEastAsia" w:cs="宋体" w:hint="eastAsia"/>
          <w:kern w:val="0"/>
          <w:sz w:val="18"/>
          <w:szCs w:val="18"/>
          <w:u w:val="single"/>
        </w:rPr>
        <w:t xml:space="preserve">   资源配置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核心理论是</w:t>
      </w:r>
      <w:r w:rsidRPr="001C4068">
        <w:rPr>
          <w:rFonts w:asciiTheme="minorEastAsia" w:eastAsiaTheme="minorEastAsia" w:hAnsiTheme="minorEastAsia" w:cs="宋体" w:hint="eastAsia"/>
          <w:kern w:val="0"/>
          <w:sz w:val="18"/>
          <w:szCs w:val="18"/>
          <w:u w:val="single"/>
        </w:rPr>
        <w:t xml:space="preserve">  价格理论</w:t>
      </w:r>
      <w:r w:rsidRPr="001C4068">
        <w:rPr>
          <w:rFonts w:asciiTheme="minorEastAsia" w:eastAsiaTheme="minorEastAsia" w:hAnsiTheme="minorEastAsia" w:cs="宋体"/>
          <w:kern w:val="0"/>
          <w:sz w:val="18"/>
          <w:szCs w:val="18"/>
        </w:rPr>
        <w:t>，研究方法是</w:t>
      </w:r>
      <w:r w:rsidRPr="001C4068">
        <w:rPr>
          <w:rFonts w:asciiTheme="minorEastAsia" w:eastAsiaTheme="minorEastAsia" w:hAnsiTheme="minorEastAsia" w:cs="宋体" w:hint="eastAsia"/>
          <w:kern w:val="0"/>
          <w:sz w:val="18"/>
          <w:szCs w:val="18"/>
          <w:u w:val="single"/>
        </w:rPr>
        <w:t xml:space="preserve">  </w:t>
      </w:r>
      <w:proofErr w:type="gramStart"/>
      <w:r w:rsidRPr="001C4068">
        <w:rPr>
          <w:rFonts w:asciiTheme="minorEastAsia" w:eastAsiaTheme="minorEastAsia" w:hAnsiTheme="minorEastAsia" w:cs="宋体" w:hint="eastAsia"/>
          <w:kern w:val="0"/>
          <w:sz w:val="18"/>
          <w:szCs w:val="18"/>
          <w:u w:val="single"/>
        </w:rPr>
        <w:t>个</w:t>
      </w:r>
      <w:proofErr w:type="gramEnd"/>
      <w:r w:rsidRPr="001C4068">
        <w:rPr>
          <w:rFonts w:asciiTheme="minorEastAsia" w:eastAsiaTheme="minorEastAsia" w:hAnsiTheme="minorEastAsia" w:cs="宋体" w:hint="eastAsia"/>
          <w:kern w:val="0"/>
          <w:sz w:val="18"/>
          <w:szCs w:val="18"/>
          <w:u w:val="single"/>
        </w:rPr>
        <w:t xml:space="preserve">量分析  </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宏观经济学的研究对象是</w:t>
      </w:r>
      <w:r w:rsidRPr="001C4068">
        <w:rPr>
          <w:rFonts w:asciiTheme="minorEastAsia" w:eastAsiaTheme="minorEastAsia" w:hAnsiTheme="minorEastAsia" w:cs="宋体" w:hint="eastAsia"/>
          <w:kern w:val="0"/>
          <w:sz w:val="18"/>
          <w:szCs w:val="18"/>
          <w:u w:val="single"/>
        </w:rPr>
        <w:t xml:space="preserve">   整个经济  </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解决的问题是</w:t>
      </w:r>
      <w:r w:rsidRPr="001C4068">
        <w:rPr>
          <w:rFonts w:asciiTheme="minorEastAsia" w:eastAsiaTheme="minorEastAsia" w:hAnsiTheme="minorEastAsia" w:cs="宋体" w:hint="eastAsia"/>
          <w:kern w:val="0"/>
          <w:sz w:val="18"/>
          <w:szCs w:val="18"/>
          <w:u w:val="single"/>
        </w:rPr>
        <w:t xml:space="preserve">   资源利用</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核心理论是</w:t>
      </w:r>
      <w:r w:rsidRPr="001C4068">
        <w:rPr>
          <w:rFonts w:asciiTheme="minorEastAsia" w:eastAsiaTheme="minorEastAsia" w:hAnsiTheme="minorEastAsia" w:cs="宋体" w:hint="eastAsia"/>
          <w:kern w:val="0"/>
          <w:sz w:val="18"/>
          <w:szCs w:val="18"/>
          <w:u w:val="single"/>
        </w:rPr>
        <w:t xml:space="preserve">  国民收入决定理论</w:t>
      </w:r>
      <w:r w:rsidRPr="001C4068">
        <w:rPr>
          <w:rFonts w:asciiTheme="minorEastAsia" w:eastAsiaTheme="minorEastAsia" w:hAnsiTheme="minorEastAsia" w:cs="宋体"/>
          <w:kern w:val="0"/>
          <w:sz w:val="18"/>
          <w:szCs w:val="18"/>
        </w:rPr>
        <w:t>，研究方法是</w:t>
      </w:r>
      <w:r w:rsidRPr="001C4068">
        <w:rPr>
          <w:rFonts w:asciiTheme="minorEastAsia" w:eastAsiaTheme="minorEastAsia" w:hAnsiTheme="minorEastAsia" w:cs="宋体" w:hint="eastAsia"/>
          <w:kern w:val="0"/>
          <w:sz w:val="18"/>
          <w:szCs w:val="18"/>
          <w:u w:val="single"/>
        </w:rPr>
        <w:t xml:space="preserve">   总量分析</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经济学根据其研究对象的不同，可分为</w:t>
      </w:r>
      <w:r w:rsidRPr="001C4068">
        <w:rPr>
          <w:rFonts w:asciiTheme="minorEastAsia" w:eastAsiaTheme="minorEastAsia" w:hAnsiTheme="minorEastAsia" w:cs="宋体" w:hint="eastAsia"/>
          <w:kern w:val="0"/>
          <w:sz w:val="18"/>
          <w:szCs w:val="18"/>
          <w:u w:val="single"/>
        </w:rPr>
        <w:t xml:space="preserve">  微观经济学  </w:t>
      </w:r>
      <w:r w:rsidRPr="001C4068">
        <w:rPr>
          <w:rFonts w:asciiTheme="minorEastAsia" w:eastAsiaTheme="minorEastAsia" w:hAnsiTheme="minorEastAsia" w:cs="宋体"/>
          <w:kern w:val="0"/>
          <w:sz w:val="18"/>
          <w:szCs w:val="18"/>
        </w:rPr>
        <w:t>和</w:t>
      </w:r>
      <w:r w:rsidRPr="001C4068">
        <w:rPr>
          <w:rFonts w:asciiTheme="minorEastAsia" w:eastAsiaTheme="minorEastAsia" w:hAnsiTheme="minorEastAsia" w:cs="宋体" w:hint="eastAsia"/>
          <w:kern w:val="0"/>
          <w:sz w:val="18"/>
          <w:szCs w:val="18"/>
          <w:u w:val="single"/>
        </w:rPr>
        <w:t xml:space="preserve">   宏观经济学 </w:t>
      </w:r>
      <w:r w:rsidRPr="001C4068">
        <w:rPr>
          <w:rFonts w:asciiTheme="minorEastAsia" w:eastAsiaTheme="minorEastAsia" w:hAnsiTheme="minorEastAsia" w:cs="宋体"/>
          <w:kern w:val="0"/>
          <w:sz w:val="18"/>
          <w:szCs w:val="18"/>
        </w:rPr>
        <w:t>；根据其研究方法的不同，可分为</w:t>
      </w:r>
      <w:r w:rsidRPr="001C4068">
        <w:rPr>
          <w:rFonts w:asciiTheme="minorEastAsia" w:eastAsiaTheme="minorEastAsia" w:hAnsiTheme="minorEastAsia" w:cs="宋体" w:hint="eastAsia"/>
          <w:kern w:val="0"/>
          <w:sz w:val="18"/>
          <w:szCs w:val="18"/>
          <w:u w:val="single"/>
        </w:rPr>
        <w:t xml:space="preserve">   实证经济学   </w:t>
      </w:r>
      <w:r w:rsidRPr="001C4068">
        <w:rPr>
          <w:rFonts w:asciiTheme="minorEastAsia" w:eastAsiaTheme="minorEastAsia" w:hAnsiTheme="minorEastAsia" w:cs="宋体"/>
          <w:kern w:val="0"/>
          <w:sz w:val="18"/>
          <w:szCs w:val="18"/>
        </w:rPr>
        <w:t>和</w:t>
      </w:r>
      <w:r w:rsidRPr="001C4068">
        <w:rPr>
          <w:rFonts w:asciiTheme="minorEastAsia" w:eastAsiaTheme="minorEastAsia" w:hAnsiTheme="minorEastAsia" w:cs="宋体" w:hint="eastAsia"/>
          <w:kern w:val="0"/>
          <w:sz w:val="18"/>
          <w:szCs w:val="18"/>
          <w:u w:val="single"/>
        </w:rPr>
        <w:t xml:space="preserve">  规范经济学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经济学研究中的实证方法要解决的问题是</w:t>
      </w:r>
      <w:r w:rsidRPr="001C4068">
        <w:rPr>
          <w:rFonts w:asciiTheme="minorEastAsia" w:eastAsiaTheme="minorEastAsia" w:hAnsiTheme="minorEastAsia" w:cs="宋体" w:hint="eastAsia"/>
          <w:kern w:val="0"/>
          <w:sz w:val="18"/>
          <w:szCs w:val="18"/>
          <w:u w:val="single"/>
        </w:rPr>
        <w:t xml:space="preserve">  经济体是如何运转的  </w:t>
      </w:r>
      <w:r w:rsidRPr="001C4068">
        <w:rPr>
          <w:rFonts w:asciiTheme="minorEastAsia" w:eastAsiaTheme="minorEastAsia" w:hAnsiTheme="minorEastAsia" w:cs="宋体"/>
          <w:kern w:val="0"/>
          <w:sz w:val="18"/>
          <w:szCs w:val="18"/>
        </w:rPr>
        <w:t>，规范方法要解决的问题是</w:t>
      </w:r>
      <w:r w:rsidRPr="001C4068">
        <w:rPr>
          <w:rFonts w:asciiTheme="minorEastAsia" w:eastAsiaTheme="minorEastAsia" w:hAnsiTheme="minorEastAsia" w:cs="宋体" w:hint="eastAsia"/>
          <w:kern w:val="0"/>
          <w:sz w:val="18"/>
          <w:szCs w:val="18"/>
          <w:u w:val="single"/>
        </w:rPr>
        <w:t xml:space="preserve">   经济体应该如何运转</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均衡分析分为</w:t>
      </w:r>
      <w:r w:rsidRPr="001C4068">
        <w:rPr>
          <w:rFonts w:asciiTheme="minorEastAsia" w:eastAsiaTheme="minorEastAsia" w:hAnsiTheme="minorEastAsia" w:cs="宋体" w:hint="eastAsia"/>
          <w:kern w:val="0"/>
          <w:sz w:val="18"/>
          <w:szCs w:val="18"/>
          <w:u w:val="single"/>
        </w:rPr>
        <w:t xml:space="preserve">   局部均衡分析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一般均衡分析</w:t>
      </w:r>
      <w:r w:rsidRPr="001C4068">
        <w:rPr>
          <w:rFonts w:asciiTheme="minorEastAsia" w:eastAsiaTheme="minorEastAsia" w:hAnsiTheme="minorEastAsia" w:cs="宋体" w:hint="eastAsia"/>
          <w:kern w:val="0"/>
          <w:sz w:val="18"/>
          <w:szCs w:val="18"/>
        </w:rPr>
        <w:t>两种。</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微观经济学寻找均衡的最根本的分析方法是</w:t>
      </w:r>
      <w:r w:rsidRPr="001C4068">
        <w:rPr>
          <w:rFonts w:asciiTheme="minorEastAsia" w:eastAsiaTheme="minorEastAsia" w:hAnsiTheme="minorEastAsia" w:cs="宋体" w:hint="eastAsia"/>
          <w:kern w:val="0"/>
          <w:sz w:val="18"/>
          <w:szCs w:val="18"/>
          <w:u w:val="single"/>
        </w:rPr>
        <w:t xml:space="preserve">   边际分析法  </w:t>
      </w:r>
      <w:r w:rsidRPr="001C4068">
        <w:rPr>
          <w:rFonts w:asciiTheme="minorEastAsia" w:eastAsiaTheme="minorEastAsia" w:hAnsiTheme="minorEastAsia" w:cs="宋体" w:hint="eastAsia"/>
          <w:kern w:val="0"/>
          <w:sz w:val="18"/>
          <w:szCs w:val="18"/>
        </w:rPr>
        <w:t>。</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经济学上所说的稀缺性是指（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欲望的无限性           B．资源的绝对稀缺性</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资源的相对有限性         D．欲望的相对有限性</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稀缺性问题（ </w:t>
      </w:r>
      <w:r w:rsidRPr="001C4068">
        <w:rPr>
          <w:rFonts w:asciiTheme="minorEastAsia" w:eastAsiaTheme="minorEastAsia" w:hAnsiTheme="minorEastAsia" w:cs="宋体" w:hint="eastAsia"/>
          <w:kern w:val="0"/>
          <w:sz w:val="18"/>
          <w:szCs w:val="18"/>
        </w:rPr>
        <w:t>C</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只存在于依靠市场机制的经济中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只存在于依靠中央计划机制的经济中</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存在于所有经济中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只存在于发展中国家中</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3． </w:t>
      </w:r>
      <w:proofErr w:type="gramStart"/>
      <w:r w:rsidRPr="001C4068">
        <w:rPr>
          <w:rFonts w:asciiTheme="minorEastAsia" w:eastAsiaTheme="minorEastAsia" w:hAnsiTheme="minorEastAsia" w:cs="宋体"/>
          <w:kern w:val="0"/>
          <w:sz w:val="18"/>
          <w:szCs w:val="18"/>
        </w:rPr>
        <w:t>当资源</w:t>
      </w:r>
      <w:proofErr w:type="gramEnd"/>
      <w:r w:rsidRPr="001C4068">
        <w:rPr>
          <w:rFonts w:asciiTheme="minorEastAsia" w:eastAsiaTheme="minorEastAsia" w:hAnsiTheme="minorEastAsia" w:cs="宋体"/>
          <w:kern w:val="0"/>
          <w:sz w:val="18"/>
          <w:szCs w:val="18"/>
        </w:rPr>
        <w:t>有限而欲望无限时，人们必须（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proofErr w:type="gramStart"/>
      <w:r w:rsidRPr="001C4068">
        <w:rPr>
          <w:rFonts w:asciiTheme="minorEastAsia" w:eastAsiaTheme="minorEastAsia" w:hAnsiTheme="minorEastAsia" w:cs="宋体"/>
          <w:kern w:val="0"/>
          <w:sz w:val="18"/>
          <w:szCs w:val="18"/>
        </w:rPr>
        <w:t>作出</w:t>
      </w:r>
      <w:proofErr w:type="gramEnd"/>
      <w:r w:rsidRPr="001C4068">
        <w:rPr>
          <w:rFonts w:asciiTheme="minorEastAsia" w:eastAsiaTheme="minorEastAsia" w:hAnsiTheme="minorEastAsia" w:cs="宋体"/>
          <w:kern w:val="0"/>
          <w:sz w:val="18"/>
          <w:szCs w:val="18"/>
        </w:rPr>
        <w:t xml:space="preserve">选择            B．降低他们的期望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使公共利益优先于个人利益    D．自给自足</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我们为了得到A产品，不得不放弃B产品，那么</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A是B的机会成本</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B是A的机会成本</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A和B都是机会成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A和B都不是机会成本</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由政府来解决生产什么、如何生产和为谁生产这三个经济学基本问题的经济制度属于（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混合经济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B．计划经济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C．市场经济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D．有计划的商品经济</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作为经济学的一个分支，微观经济学主要研究（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国际贸易              B．不发达国家的经济增长</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通货膨胀和失业           D．家庭和企业的经济行为</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作为经济学的一个分支，宏观经济学主要研究（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作为总体经济组成部分的个体的行为</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经济总体状况，如失业和通货膨胀等</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市场经济</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单个消费者和企业的相互作用</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作为经济学的两个组成部分，微观经济学与宏观经济学是（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互相对立的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没有任何联系的</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C．相互补充的            D．完全相同的</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经济学研究方法中的实证方法是（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研究如何</w:t>
      </w:r>
      <w:proofErr w:type="gramStart"/>
      <w:r w:rsidRPr="001C4068">
        <w:rPr>
          <w:rFonts w:asciiTheme="minorEastAsia" w:eastAsiaTheme="minorEastAsia" w:hAnsiTheme="minorEastAsia" w:cs="宋体"/>
          <w:kern w:val="0"/>
          <w:sz w:val="18"/>
          <w:szCs w:val="18"/>
        </w:rPr>
        <w:t>作出</w:t>
      </w:r>
      <w:proofErr w:type="gramEnd"/>
      <w:r w:rsidRPr="001C4068">
        <w:rPr>
          <w:rFonts w:asciiTheme="minorEastAsia" w:eastAsiaTheme="minorEastAsia" w:hAnsiTheme="minorEastAsia" w:cs="宋体"/>
          <w:kern w:val="0"/>
          <w:sz w:val="18"/>
          <w:szCs w:val="18"/>
        </w:rPr>
        <w:t>评价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对</w:t>
      </w:r>
      <w:proofErr w:type="gramStart"/>
      <w:r w:rsidRPr="001C4068">
        <w:rPr>
          <w:rFonts w:asciiTheme="minorEastAsia" w:eastAsiaTheme="minorEastAsia" w:hAnsiTheme="minorEastAsia" w:cs="宋体"/>
          <w:kern w:val="0"/>
          <w:sz w:val="18"/>
          <w:szCs w:val="18"/>
        </w:rPr>
        <w:t>作出</w:t>
      </w:r>
      <w:proofErr w:type="gramEnd"/>
      <w:r w:rsidRPr="001C4068">
        <w:rPr>
          <w:rFonts w:asciiTheme="minorEastAsia" w:eastAsiaTheme="minorEastAsia" w:hAnsiTheme="minorEastAsia" w:cs="宋体"/>
          <w:kern w:val="0"/>
          <w:sz w:val="18"/>
          <w:szCs w:val="18"/>
        </w:rPr>
        <w:t>评价没有帮助</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C．主要研究“是什么”的问题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主要研究“应该是什么”的问题</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0</w:t>
      </w:r>
      <w:r w:rsidRPr="001C4068">
        <w:rPr>
          <w:rFonts w:asciiTheme="minorEastAsia" w:eastAsiaTheme="minorEastAsia" w:hAnsiTheme="minorEastAsia" w:cs="宋体"/>
          <w:kern w:val="0"/>
          <w:sz w:val="18"/>
          <w:szCs w:val="18"/>
        </w:rPr>
        <w:t>．下列说法中属于实证表述的是（  </w:t>
      </w:r>
      <w:r w:rsidRPr="001C4068">
        <w:rPr>
          <w:rFonts w:asciiTheme="minorEastAsia" w:eastAsiaTheme="minorEastAsia" w:hAnsiTheme="minorEastAsia" w:cs="宋体" w:hint="eastAsia"/>
          <w:kern w:val="0"/>
          <w:sz w:val="18"/>
          <w:szCs w:val="18"/>
        </w:rPr>
        <w:t xml:space="preserve"> A</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低利率会刺激投资         B．应该降低利率以刺激投资</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现在的存款利率太低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税收太高</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经济学研究方法中的规范方法（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描述经济如何运行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研究“是什么”的问题</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研究“应该是什么”的问题     D．预测行动结果</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w:t>
      </w:r>
      <w:r w:rsidRPr="001C4068">
        <w:rPr>
          <w:rFonts w:asciiTheme="minorEastAsia" w:eastAsiaTheme="minorEastAsia" w:hAnsiTheme="minorEastAsia" w:cs="宋体"/>
          <w:kern w:val="0"/>
          <w:sz w:val="18"/>
          <w:szCs w:val="18"/>
        </w:rPr>
        <w:t>．下列说法中属于规范表述的是（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20世纪80年代的高预算赤字导致了贸易逆差</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低利率会刺激投资</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应该降低利率以刺激投资</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扩张的财政政策会降低利率</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3</w:t>
      </w:r>
      <w:r w:rsidRPr="001C4068">
        <w:rPr>
          <w:rFonts w:asciiTheme="minorEastAsia" w:eastAsiaTheme="minorEastAsia" w:hAnsiTheme="minorEastAsia" w:cs="宋体"/>
          <w:kern w:val="0"/>
          <w:sz w:val="18"/>
          <w:szCs w:val="18"/>
        </w:rPr>
        <w:t xml:space="preserve">．经济理论或模型是（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对经济发展的预测</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数学等式</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根据经济学规律提出的政府政策改革建议</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基于若干假设以及由这些假设推导出来的结论</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经济学思想最早产生于古希腊思想家的著作中，</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在其《经济论》中第一次提出了经济学这个词</w:t>
      </w:r>
      <w:r w:rsidRPr="001C4068">
        <w:rPr>
          <w:rFonts w:asciiTheme="minorEastAsia" w:eastAsiaTheme="minorEastAsia" w:hAnsiTheme="minorEastAsia" w:cs="宋体"/>
          <w:kern w:val="0"/>
          <w:sz w:val="18"/>
          <w:szCs w:val="18"/>
        </w:rPr>
        <w:t>。</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柏拉图</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亚里士多德</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C．</w:t>
      </w:r>
      <w:r w:rsidRPr="001C4068">
        <w:rPr>
          <w:rFonts w:asciiTheme="minorEastAsia" w:eastAsiaTheme="minorEastAsia" w:hAnsiTheme="minorEastAsia" w:cs="宋体" w:hint="eastAsia"/>
          <w:kern w:val="0"/>
          <w:sz w:val="18"/>
          <w:szCs w:val="18"/>
        </w:rPr>
        <w:t>色诺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亚当·斯密</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 1776年，英国经济学家</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发表了其代表作《国富论》，标志着现代经济学的诞生，也宣布了古典经济学派的诞生。</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柏拉图</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凯恩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C．</w:t>
      </w:r>
      <w:r w:rsidRPr="001C4068">
        <w:rPr>
          <w:rFonts w:asciiTheme="minorEastAsia" w:eastAsiaTheme="minorEastAsia" w:hAnsiTheme="minorEastAsia" w:cs="宋体" w:hint="eastAsia"/>
          <w:kern w:val="0"/>
          <w:sz w:val="18"/>
          <w:szCs w:val="18"/>
        </w:rPr>
        <w:t>色诺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亚当·斯密</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经济学的研究对象是（    BC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资源的稀缺性问题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资源的配置问题</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资源的利用问题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资源的使用必须支付代价的问题</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资源配置问题主要包括（   BCDE  ）几个方面。</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为什么资源得不到充分利用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生产什么和生产多少</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如何生产                         </w:t>
      </w:r>
      <w:r w:rsidRPr="001C4068">
        <w:rPr>
          <w:rFonts w:asciiTheme="minorEastAsia" w:eastAsiaTheme="minorEastAsia" w:hAnsiTheme="minorEastAsia" w:cs="宋体"/>
          <w:kern w:val="0"/>
          <w:sz w:val="18"/>
          <w:szCs w:val="18"/>
        </w:rPr>
        <w:t>D．</w:t>
      </w:r>
      <w:proofErr w:type="gramStart"/>
      <w:r w:rsidRPr="001C4068">
        <w:rPr>
          <w:rFonts w:asciiTheme="minorEastAsia" w:eastAsiaTheme="minorEastAsia" w:hAnsiTheme="minorEastAsia" w:cs="宋体" w:hint="eastAsia"/>
          <w:kern w:val="0"/>
          <w:sz w:val="18"/>
          <w:szCs w:val="18"/>
        </w:rPr>
        <w:t>何时生产</w:t>
      </w:r>
      <w:proofErr w:type="gramEnd"/>
      <w:r w:rsidRPr="001C4068">
        <w:rPr>
          <w:rFonts w:asciiTheme="minorEastAsia" w:eastAsiaTheme="minorEastAsia" w:hAnsiTheme="minorEastAsia" w:cs="宋体" w:hint="eastAsia"/>
          <w:kern w:val="0"/>
          <w:sz w:val="18"/>
          <w:szCs w:val="18"/>
        </w:rPr>
        <w:t>和在哪里生产</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E. 为谁生产及如何分配</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微观经济学的基本假设包括（   ACD  ）。</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市场出清假设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不完全理性假设</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完全信息假设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完全理性假设</w:t>
      </w:r>
    </w:p>
    <w:p w:rsidR="00801BE8" w:rsidRPr="001C4068" w:rsidRDefault="00801BE8"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经济学家在研究经济问题的时候经常会做出假设，假设的原因可能是（　  BCD   ）</w:t>
      </w:r>
    </w:p>
    <w:p w:rsidR="00801BE8" w:rsidRPr="001C4068" w:rsidRDefault="00801BE8"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显得更专业                     B. 解释这个世界更为容易</w:t>
      </w:r>
    </w:p>
    <w:p w:rsidR="00801BE8" w:rsidRPr="001C4068" w:rsidRDefault="00801BE8"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突出实质性的内容               D. 略去对问题的答案没有实质影响的因素</w:t>
      </w:r>
    </w:p>
    <w:p w:rsidR="00801BE8" w:rsidRPr="001C4068" w:rsidRDefault="00801BE8"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说经济学是一门科学不是因为（　  ABC  ）</w:t>
      </w:r>
    </w:p>
    <w:p w:rsidR="00801BE8" w:rsidRPr="001C4068" w:rsidRDefault="00801BE8" w:rsidP="001C4068">
      <w:pPr>
        <w:tabs>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有很多表格、公式的数据           B. 晦涩难懂</w:t>
      </w:r>
    </w:p>
    <w:p w:rsidR="00801BE8" w:rsidRPr="001C4068" w:rsidRDefault="00801BE8"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研究的问题很复杂                 D. 研究经济的过程和方法与自然科学一样</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如果社会不存在资源的稀缺性，也就不会产生经济学。（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只要有人类社会，就会存在稀缺性。（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kern w:val="0"/>
          <w:sz w:val="18"/>
          <w:szCs w:val="18"/>
        </w:rPr>
        <w:t>   ）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资源的稀缺性决定了资源可以得到充分利用，不会出现资源浪费现象。（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因为资源是稀缺的，所以产量是既定的，永远无法增加。（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生产什么”、“如何生产”和“为谁生产”这三个问题被称为资源利用问题。（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在不同的经济制度下，资源配置与资源利用问题的解决方法是不同的。（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kern w:val="0"/>
          <w:sz w:val="18"/>
          <w:szCs w:val="18"/>
        </w:rPr>
        <w:t>  ）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混合经济就是计划经济和市场经济的混合而不是对市场经济的改进。（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8．经济学根据其研究范围的不同，可分为微观经济学与宏观经济学。（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微观经济学要解决的问题是资源利用，宏观经济学要解决的问题是资源配置。（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微观经济学的中心理论是价格理论，宏观经济学的中心理论是国民收入决定理论。（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微观经济学和宏观经济学是相互补充的。（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2．经济学按其研究方法的不同可以分为实证经济学与规范经济学。（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3．是否以一定的价值判断为依据是实证方法与规范方法的根本区别之一。（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4．实证方法要解决“应该是什么”的问题，规范方法要解决“是什么”的问题。（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5．对“人们的收入差距大一点好还是小一点好”的研究属于实证方法。（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6．规范方法的结论以研究者的阶级地位和社会伦理观为基础，不同的研究者对同样的事物会得出不同的结论。（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kern w:val="0"/>
          <w:sz w:val="18"/>
          <w:szCs w:val="18"/>
        </w:rPr>
        <w:t>  ） </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稀缺性：</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稀缺性是一个相对概念，它不是指物品和资源的绝对量的多少，而是相对于人的欲望而言的，即相对于人的无穷欲望而言，再多的资源和物品也是不足的。</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机会成本：</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当把一定</w:t>
      </w:r>
      <w:proofErr w:type="gramStart"/>
      <w:r w:rsidRPr="001C4068">
        <w:rPr>
          <w:rFonts w:asciiTheme="minorEastAsia" w:eastAsiaTheme="minorEastAsia" w:hAnsiTheme="minorEastAsia" w:cs="宋体" w:hint="eastAsia"/>
          <w:kern w:val="0"/>
          <w:sz w:val="18"/>
          <w:szCs w:val="18"/>
        </w:rPr>
        <w:t>得资源</w:t>
      </w:r>
      <w:proofErr w:type="gramEnd"/>
      <w:r w:rsidRPr="001C4068">
        <w:rPr>
          <w:rFonts w:asciiTheme="minorEastAsia" w:eastAsiaTheme="minorEastAsia" w:hAnsiTheme="minorEastAsia" w:cs="宋体" w:hint="eastAsia"/>
          <w:kern w:val="0"/>
          <w:sz w:val="18"/>
          <w:szCs w:val="18"/>
        </w:rPr>
        <w:t>用来生产某种产品时所放弃别种产品的最大产量（产值），就是这种产品的机会成本。</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微观经济学：</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微观经济学以单个经济单位为考察对象，研究单个经济单位的经济行为，以及相应的经济变量的单项数值如何决定。</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宏观经济学：</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宏观经济学以整个国民经济活动作为考察对象，研究社会总体经济问题以及相应的经济变量的总量是如何决定的</w:t>
      </w:r>
      <w:proofErr w:type="gramStart"/>
      <w:r w:rsidRPr="001C4068">
        <w:rPr>
          <w:rFonts w:asciiTheme="minorEastAsia" w:eastAsiaTheme="minorEastAsia" w:hAnsiTheme="minorEastAsia" w:cs="宋体" w:hint="eastAsia"/>
          <w:kern w:val="0"/>
          <w:sz w:val="18"/>
          <w:szCs w:val="18"/>
        </w:rPr>
        <w:t>极其</w:t>
      </w:r>
      <w:proofErr w:type="gramEnd"/>
      <w:r w:rsidRPr="001C4068">
        <w:rPr>
          <w:rFonts w:asciiTheme="minorEastAsia" w:eastAsiaTheme="minorEastAsia" w:hAnsiTheme="minorEastAsia" w:cs="宋体" w:hint="eastAsia"/>
          <w:kern w:val="0"/>
          <w:sz w:val="18"/>
          <w:szCs w:val="18"/>
        </w:rPr>
        <w:t>相互关系。</w:t>
      </w:r>
    </w:p>
    <w:p w:rsidR="00801BE8" w:rsidRPr="001C4068" w:rsidRDefault="00801BE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 均衡分析：</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均衡分析是指经济体中各种相互对立或相互联系的力量在变动中处于相对平衡而不再变化的状态，或是经济体系内各有关变量的变动都恰好相互抵消，没有引起经济变量发生变动的力量的状态。</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801BE8" w:rsidRPr="001C4068" w:rsidRDefault="00801BE8"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请简要说明经济学的概念</w:t>
      </w:r>
      <w:r w:rsidRPr="001C4068">
        <w:rPr>
          <w:rFonts w:asciiTheme="minorEastAsia" w:eastAsiaTheme="minorEastAsia" w:hAnsiTheme="minorEastAsia" w:cs="宋体" w:hint="eastAsia"/>
          <w:kern w:val="0"/>
          <w:sz w:val="18"/>
          <w:szCs w:val="18"/>
        </w:rPr>
        <w:t>及经济学的研究对象</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bCs/>
          <w:sz w:val="18"/>
          <w:szCs w:val="18"/>
        </w:rPr>
      </w:pPr>
      <w:r w:rsidRPr="001C4068">
        <w:rPr>
          <w:rFonts w:asciiTheme="minorEastAsia" w:eastAsiaTheme="minorEastAsia" w:hAnsiTheme="minorEastAsia"/>
          <w:bCs/>
          <w:sz w:val="18"/>
          <w:szCs w:val="18"/>
        </w:rPr>
        <w:t>经济学：研究资源如何最佳配置使人类需要得到最大满足的一门社会科学。</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研究对象：“选择”是经济学的主要研究对象，资源的稀缺性使得社会不得不</w:t>
      </w:r>
      <w:proofErr w:type="gramStart"/>
      <w:r w:rsidRPr="001C4068">
        <w:rPr>
          <w:rFonts w:asciiTheme="minorEastAsia" w:eastAsiaTheme="minorEastAsia" w:hAnsiTheme="minorEastAsia" w:cs="宋体" w:hint="eastAsia"/>
          <w:kern w:val="0"/>
          <w:sz w:val="18"/>
          <w:szCs w:val="18"/>
        </w:rPr>
        <w:t>作出</w:t>
      </w:r>
      <w:proofErr w:type="gramEnd"/>
      <w:r w:rsidRPr="001C4068">
        <w:rPr>
          <w:rFonts w:asciiTheme="minorEastAsia" w:eastAsiaTheme="minorEastAsia" w:hAnsiTheme="minorEastAsia" w:cs="宋体" w:hint="eastAsia"/>
          <w:kern w:val="0"/>
          <w:sz w:val="18"/>
          <w:szCs w:val="18"/>
        </w:rPr>
        <w:t>选择。作为经济学意义上的选择，也就是说经济学上的“配置”问题，主要包括四个相关的问题：</w:t>
      </w:r>
    </w:p>
    <w:p w:rsidR="00801BE8" w:rsidRPr="001C4068" w:rsidRDefault="00801BE8" w:rsidP="001C4068">
      <w:pPr>
        <w:widowControl/>
        <w:numPr>
          <w:ilvl w:val="0"/>
          <w:numId w:val="1"/>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生产什么和生产多少得问题</w:t>
      </w:r>
    </w:p>
    <w:p w:rsidR="00801BE8" w:rsidRPr="001C4068" w:rsidRDefault="00801BE8" w:rsidP="001C4068">
      <w:pPr>
        <w:widowControl/>
        <w:numPr>
          <w:ilvl w:val="0"/>
          <w:numId w:val="1"/>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如何生产的问题</w:t>
      </w:r>
    </w:p>
    <w:p w:rsidR="00801BE8" w:rsidRPr="001C4068" w:rsidRDefault="00801BE8" w:rsidP="001C4068">
      <w:pPr>
        <w:widowControl/>
        <w:numPr>
          <w:ilvl w:val="0"/>
          <w:numId w:val="1"/>
        </w:numPr>
        <w:jc w:val="left"/>
        <w:rPr>
          <w:rFonts w:asciiTheme="minorEastAsia" w:eastAsiaTheme="minorEastAsia" w:hAnsiTheme="minorEastAsia" w:cs="宋体"/>
          <w:kern w:val="0"/>
          <w:sz w:val="18"/>
          <w:szCs w:val="18"/>
        </w:rPr>
      </w:pPr>
      <w:proofErr w:type="gramStart"/>
      <w:r w:rsidRPr="001C4068">
        <w:rPr>
          <w:rFonts w:asciiTheme="minorEastAsia" w:eastAsiaTheme="minorEastAsia" w:hAnsiTheme="minorEastAsia" w:cs="宋体" w:hint="eastAsia"/>
          <w:kern w:val="0"/>
          <w:sz w:val="18"/>
          <w:szCs w:val="18"/>
        </w:rPr>
        <w:t>何时生产</w:t>
      </w:r>
      <w:proofErr w:type="gramEnd"/>
      <w:r w:rsidRPr="001C4068">
        <w:rPr>
          <w:rFonts w:asciiTheme="minorEastAsia" w:eastAsiaTheme="minorEastAsia" w:hAnsiTheme="minorEastAsia" w:cs="宋体" w:hint="eastAsia"/>
          <w:kern w:val="0"/>
          <w:sz w:val="18"/>
          <w:szCs w:val="18"/>
        </w:rPr>
        <w:t>和在哪里生产的问题</w:t>
      </w:r>
    </w:p>
    <w:p w:rsidR="00801BE8" w:rsidRPr="001C4068" w:rsidRDefault="00801BE8" w:rsidP="001C4068">
      <w:pPr>
        <w:widowControl/>
        <w:numPr>
          <w:ilvl w:val="0"/>
          <w:numId w:val="1"/>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为谁生产的问题</w:t>
      </w:r>
    </w:p>
    <w:p w:rsidR="00801BE8" w:rsidRPr="001C4068" w:rsidRDefault="00801BE8"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微观经济学的基本假设是什么？</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市场出清假设：指价格能调节资源配置和利用，使整个社会实现充分就业的供求均衡状态。</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完全理性假设：指消费者和厂商都是以利己为目的的</w:t>
      </w:r>
      <w:proofErr w:type="gramStart"/>
      <w:r w:rsidRPr="001C4068">
        <w:rPr>
          <w:rFonts w:asciiTheme="minorEastAsia" w:eastAsiaTheme="minorEastAsia" w:hAnsiTheme="minorEastAsia" w:cs="宋体" w:hint="eastAsia"/>
          <w:kern w:val="0"/>
          <w:sz w:val="18"/>
          <w:szCs w:val="18"/>
        </w:rPr>
        <w:t>经济人</w:t>
      </w:r>
      <w:proofErr w:type="gramEnd"/>
      <w:r w:rsidRPr="001C4068">
        <w:rPr>
          <w:rFonts w:asciiTheme="minorEastAsia" w:eastAsiaTheme="minorEastAsia" w:hAnsiTheme="minorEastAsia" w:cs="宋体" w:hint="eastAsia"/>
          <w:kern w:val="0"/>
          <w:sz w:val="18"/>
          <w:szCs w:val="18"/>
        </w:rPr>
        <w:t>，他们自觉地按利益最大化的原则行事，既能把最大化作为目标，又知道如何实现最大化。</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完全信息假设：指消费者和厂商可以免费而迅速、准确地获得各种市场信息。</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简述</w:t>
      </w:r>
      <w:r w:rsidRPr="001C4068">
        <w:rPr>
          <w:rFonts w:asciiTheme="minorEastAsia" w:eastAsiaTheme="minorEastAsia" w:hAnsiTheme="minorEastAsia"/>
          <w:sz w:val="18"/>
          <w:szCs w:val="18"/>
        </w:rPr>
        <w:t>微观经济学与宏观经济学的区别与联系。</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微观经济学以单个经济单位为考察对象，研究单个经济单位的经济行为，以及相应的经济变量的单项数值如何决定。</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宏观经济学以整个国民经济活动作为考察对象，研究社会总体经济问题以及相应的经济变量的总量是如何决定的</w:t>
      </w:r>
      <w:proofErr w:type="gramStart"/>
      <w:r w:rsidRPr="001C4068">
        <w:rPr>
          <w:rFonts w:asciiTheme="minorEastAsia" w:eastAsiaTheme="minorEastAsia" w:hAnsiTheme="minorEastAsia" w:cs="宋体" w:hint="eastAsia"/>
          <w:kern w:val="0"/>
          <w:sz w:val="18"/>
          <w:szCs w:val="18"/>
        </w:rPr>
        <w:t>极其</w:t>
      </w:r>
      <w:proofErr w:type="gramEnd"/>
      <w:r w:rsidRPr="001C4068">
        <w:rPr>
          <w:rFonts w:asciiTheme="minorEastAsia" w:eastAsiaTheme="minorEastAsia" w:hAnsiTheme="minorEastAsia" w:cs="宋体" w:hint="eastAsia"/>
          <w:kern w:val="0"/>
          <w:sz w:val="18"/>
          <w:szCs w:val="18"/>
        </w:rPr>
        <w:t>相互关系。</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区别：</w:t>
      </w:r>
    </w:p>
    <w:p w:rsidR="00801BE8" w:rsidRPr="001C4068" w:rsidRDefault="00801BE8" w:rsidP="001C4068">
      <w:pPr>
        <w:widowControl/>
        <w:numPr>
          <w:ilvl w:val="0"/>
          <w:numId w:val="2"/>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研究对象不同。微观经济学集中于研究构成整个经济制度的各个单位——厂商、家庭和个人的行为。宏观经济学集中于研究经济作为一个整体的行为，尤其是那些总体数字的变化。</w:t>
      </w:r>
    </w:p>
    <w:p w:rsidR="00801BE8" w:rsidRPr="001C4068" w:rsidRDefault="00801BE8" w:rsidP="001C4068">
      <w:pPr>
        <w:widowControl/>
        <w:numPr>
          <w:ilvl w:val="0"/>
          <w:numId w:val="2"/>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要解决的问题不同。微观经济学要解决资源配置的问题，宏观经济学要解决资源利用的问题。</w:t>
      </w:r>
    </w:p>
    <w:p w:rsidR="00801BE8" w:rsidRPr="001C4068" w:rsidRDefault="00801BE8" w:rsidP="001C4068">
      <w:pPr>
        <w:widowControl/>
        <w:numPr>
          <w:ilvl w:val="0"/>
          <w:numId w:val="2"/>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中心理论不同。微观经济学的中心是价格理论，宏观经济学的中心是国民收入决定理论。</w:t>
      </w:r>
    </w:p>
    <w:p w:rsidR="00801BE8" w:rsidRPr="001C4068" w:rsidRDefault="00801BE8" w:rsidP="001C4068">
      <w:pPr>
        <w:widowControl/>
        <w:numPr>
          <w:ilvl w:val="0"/>
          <w:numId w:val="2"/>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研究方法不同。微观经济学是用个量分析方法，宏观经济学是用总量分析方法。</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联系：</w:t>
      </w:r>
    </w:p>
    <w:p w:rsidR="00801BE8" w:rsidRPr="001C4068" w:rsidRDefault="00801BE8" w:rsidP="001C4068">
      <w:pPr>
        <w:widowControl/>
        <w:numPr>
          <w:ilvl w:val="0"/>
          <w:numId w:val="3"/>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微观经济学与宏观经济学是相互补充的。</w:t>
      </w:r>
    </w:p>
    <w:p w:rsidR="00801BE8" w:rsidRPr="001C4068" w:rsidRDefault="00801BE8" w:rsidP="001C4068">
      <w:pPr>
        <w:widowControl/>
        <w:numPr>
          <w:ilvl w:val="0"/>
          <w:numId w:val="3"/>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微观经济学与宏观经济学都采用了实证分析法，属于实证经济学。</w:t>
      </w:r>
    </w:p>
    <w:p w:rsidR="00801BE8" w:rsidRPr="001C4068" w:rsidRDefault="00801BE8" w:rsidP="001C4068">
      <w:pPr>
        <w:widowControl/>
        <w:numPr>
          <w:ilvl w:val="0"/>
          <w:numId w:val="3"/>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微观经济学与宏观经济学都以市场经济制度为背景。</w:t>
      </w:r>
    </w:p>
    <w:p w:rsidR="00801BE8" w:rsidRPr="001C4068" w:rsidRDefault="00801BE8" w:rsidP="001C4068">
      <w:pPr>
        <w:widowControl/>
        <w:numPr>
          <w:ilvl w:val="0"/>
          <w:numId w:val="3"/>
        </w:numPr>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微观经济学是宏观经济学的基础。</w:t>
      </w:r>
    </w:p>
    <w:p w:rsidR="00801BE8" w:rsidRPr="001C4068" w:rsidRDefault="00801BE8"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在下列陈述中，哪些是实证分析，哪些是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降低利率，会增加投资量。（</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实证分析</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政府应当提高利率，以防汇率下跌。（</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消费者的收入增加会促进商品的需求增加。（实证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经济增长会提高一个国家的综合实力，因此经济增长是好事。（</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目前的社会救济金太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医生挣的钱比工人多。（</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实证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男女应同工同酬。（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降低失业比抑制通货膨胀更重要。（</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应该降低利率以刺激投资。（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现在的存款利率太低而税收太高。（规范分析）</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下列哪些问题是宏观经济问题，哪些又是微观经济问题？</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通货膨胀问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宏观）</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某些服务行业的低工资问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微观）</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人民币和欧元的汇率问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宏观）</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白菜的价格波动</w:t>
      </w:r>
      <w:proofErr w:type="gramStart"/>
      <w:r w:rsidRPr="001C4068">
        <w:rPr>
          <w:rFonts w:asciiTheme="minorEastAsia" w:eastAsiaTheme="minorEastAsia" w:hAnsiTheme="minorEastAsia" w:cs="宋体"/>
          <w:kern w:val="0"/>
          <w:sz w:val="18"/>
          <w:szCs w:val="18"/>
        </w:rPr>
        <w:t>为何比</w:t>
      </w:r>
      <w:proofErr w:type="gramEnd"/>
      <w:r w:rsidRPr="001C4068">
        <w:rPr>
          <w:rFonts w:asciiTheme="minorEastAsia" w:eastAsiaTheme="minorEastAsia" w:hAnsiTheme="minorEastAsia" w:cs="宋体"/>
          <w:kern w:val="0"/>
          <w:sz w:val="18"/>
          <w:szCs w:val="18"/>
        </w:rPr>
        <w:t>汽车的价格波动大。（</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微观）</w:t>
      </w:r>
    </w:p>
    <w:p w:rsidR="00801BE8" w:rsidRPr="001C4068" w:rsidRDefault="00801BE8"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本年度与上年度经济增长率相比。（</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宏观</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w:t>
      </w:r>
    </w:p>
    <w:p w:rsidR="00801BE8" w:rsidRPr="001C4068" w:rsidRDefault="00801BE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论述</w:t>
      </w: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cs="宋体"/>
          <w:kern w:val="0"/>
          <w:sz w:val="18"/>
          <w:szCs w:val="18"/>
        </w:rPr>
        <w:t>为什么生活在极端奢华之中的富豪也会面临</w:t>
      </w:r>
      <w:r w:rsidRPr="001C4068">
        <w:rPr>
          <w:rFonts w:asciiTheme="minorEastAsia" w:eastAsiaTheme="minorEastAsia" w:hAnsiTheme="minorEastAsia" w:cs="宋体" w:hint="eastAsia"/>
          <w:kern w:val="0"/>
          <w:sz w:val="18"/>
          <w:szCs w:val="18"/>
        </w:rPr>
        <w:t>权衡取舍</w:t>
      </w:r>
      <w:r w:rsidRPr="001C4068">
        <w:rPr>
          <w:rFonts w:asciiTheme="minorEastAsia" w:eastAsiaTheme="minorEastAsia" w:hAnsiTheme="minorEastAsia" w:cs="宋体"/>
          <w:kern w:val="0"/>
          <w:sz w:val="18"/>
          <w:szCs w:val="18"/>
        </w:rPr>
        <w:t>？人们都希望有更多的钱，可政府为什么不印刷更多的钞票？这样能够一下子解决稀缺的问题吗？有人认为，“社会生活中许多资源是取之不竭、用之不尽的，比如空气、河流、森林等，所以社会资源稀缺的观点不完全妥当。”你对这些观点怎么看？试分析说明。</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p>
    <w:p w:rsidR="00801BE8" w:rsidRPr="001C4068" w:rsidRDefault="00801BE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题要点：人们总是面临权衡取舍，因为资源总是稀缺的，稀缺具有绝对性，任何物品都是稀缺的，稀缺又具有相对性，资源相对于人类的欲望相对稀缺，印刷钞票不能解决这个问题。</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p>
    <w:p w:rsidR="00CA43B0" w:rsidRPr="001C4068" w:rsidRDefault="00CA43B0" w:rsidP="001C4068">
      <w:pPr>
        <w:widowControl/>
        <w:ind w:firstLineChars="200" w:firstLine="360"/>
        <w:jc w:val="left"/>
        <w:rPr>
          <w:rFonts w:asciiTheme="minorEastAsia" w:eastAsiaTheme="minorEastAsia" w:hAnsiTheme="minorEastAsia" w:cs="宋体"/>
          <w:kern w:val="0"/>
          <w:sz w:val="18"/>
          <w:szCs w:val="18"/>
        </w:rPr>
      </w:pPr>
    </w:p>
    <w:p w:rsidR="0018136E" w:rsidRPr="001C4068" w:rsidRDefault="0018136E"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二</w:t>
      </w:r>
    </w:p>
    <w:p w:rsidR="0018136E" w:rsidRPr="001C4068" w:rsidRDefault="0018136E" w:rsidP="001C4068">
      <w:pPr>
        <w:pStyle w:val="a3"/>
        <w:numPr>
          <w:ilvl w:val="0"/>
          <w:numId w:val="4"/>
        </w:numPr>
        <w:ind w:firstLineChars="0"/>
        <w:rPr>
          <w:rFonts w:asciiTheme="minorEastAsia" w:hAnsiTheme="minorEastAsia"/>
          <w:b/>
          <w:sz w:val="18"/>
          <w:szCs w:val="18"/>
        </w:rPr>
      </w:pPr>
      <w:r w:rsidRPr="001C4068">
        <w:rPr>
          <w:rFonts w:asciiTheme="minorEastAsia" w:hAnsiTheme="minorEastAsia" w:hint="eastAsia"/>
          <w:b/>
          <w:sz w:val="18"/>
          <w:szCs w:val="18"/>
        </w:rPr>
        <w:t>填空</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因为资源是稀缺的，所以使用有限的资源生产各种物品的时候，增加一种物品的生产就必须</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减少</w:t>
      </w:r>
      <w:r w:rsidRPr="001C4068">
        <w:rPr>
          <w:rFonts w:asciiTheme="minorEastAsia" w:hAnsiTheme="minorEastAsia" w:hint="eastAsia"/>
          <w:sz w:val="18"/>
          <w:szCs w:val="18"/>
          <w:u w:val="single"/>
        </w:rPr>
        <w:t xml:space="preserve">   </w:t>
      </w:r>
      <w:r w:rsidRPr="001C4068">
        <w:rPr>
          <w:rFonts w:asciiTheme="minorEastAsia" w:hAnsiTheme="minorEastAsia" w:hint="eastAsia"/>
          <w:sz w:val="18"/>
          <w:szCs w:val="18"/>
        </w:rPr>
        <w:t>另外一种物品的生产。</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生产要素包括</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土地</w:t>
      </w:r>
      <w:r w:rsidRPr="001C4068">
        <w:rPr>
          <w:rFonts w:asciiTheme="minorEastAsia" w:hAnsiTheme="minorEastAsia"/>
          <w:sz w:val="18"/>
          <w:szCs w:val="18"/>
        </w:rPr>
        <w:t xml:space="preserve"> 、</w:t>
      </w:r>
      <w:r w:rsidRPr="001C4068">
        <w:rPr>
          <w:rFonts w:asciiTheme="minorEastAsia" w:hAnsiTheme="minorEastAsia"/>
          <w:sz w:val="18"/>
          <w:szCs w:val="18"/>
          <w:u w:val="single"/>
        </w:rPr>
        <w:t>劳动</w:t>
      </w:r>
      <w:r w:rsidRPr="001C4068">
        <w:rPr>
          <w:rFonts w:asciiTheme="minorEastAsia" w:hAnsiTheme="minorEastAsia"/>
          <w:sz w:val="18"/>
          <w:szCs w:val="18"/>
        </w:rPr>
        <w:t>、</w:t>
      </w:r>
      <w:r w:rsidRPr="001C4068">
        <w:rPr>
          <w:rFonts w:asciiTheme="minorEastAsia" w:hAnsiTheme="minorEastAsia"/>
          <w:sz w:val="18"/>
          <w:szCs w:val="18"/>
          <w:u w:val="single"/>
        </w:rPr>
        <w:t>资本</w:t>
      </w:r>
      <w:r w:rsidRPr="001C4068">
        <w:rPr>
          <w:rFonts w:asciiTheme="minorEastAsia" w:hAnsiTheme="minorEastAsia"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在可得到的生产要素与生产技术既定时，一个经济所能生产的两种产品数量的各种组合的图形叫做</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生产可能性边界</w:t>
      </w:r>
      <w:r w:rsidRPr="001C4068">
        <w:rPr>
          <w:rFonts w:asciiTheme="minorEastAsia" w:hAnsiTheme="minorEastAsia"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因为一些资源没有充分利用（比如，工人失业，厂房闲置等），所以生产可能性边界以内的点意味着</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无效率</w:t>
      </w:r>
      <w:r w:rsidRPr="001C4068">
        <w:rPr>
          <w:rFonts w:asciiTheme="minorEastAsia" w:hAnsiTheme="minorEastAsia"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沿着生产可能性边界移动意味着将</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资源</w:t>
      </w:r>
      <w:r w:rsidRPr="001C4068">
        <w:rPr>
          <w:rFonts w:asciiTheme="minorEastAsia" w:hAnsiTheme="minorEastAsia" w:hint="eastAsia"/>
          <w:sz w:val="18"/>
          <w:szCs w:val="18"/>
          <w:u w:val="single"/>
        </w:rPr>
        <w:t xml:space="preserve"> </w:t>
      </w:r>
      <w:r w:rsidRPr="001C4068">
        <w:rPr>
          <w:rFonts w:asciiTheme="minorEastAsia" w:hAnsiTheme="minorEastAsia" w:hint="eastAsia"/>
          <w:sz w:val="18"/>
          <w:szCs w:val="18"/>
        </w:rPr>
        <w:t xml:space="preserve"> 从一种物品的生产转移到另一种物品的生产中。</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生产可能性边界的斜率告诉我们以一种物品来衡量另一种物品的</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机会成本</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rPr>
        <w:t xml:space="preserve"> </w:t>
      </w:r>
      <w:r w:rsidRPr="001C4068">
        <w:rPr>
          <w:rFonts w:asciiTheme="minorEastAsia" w:hAnsiTheme="minorEastAsia"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如果有额外的资源或技术进步，经济体便能生产</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更多</w:t>
      </w:r>
      <w:r w:rsidRPr="001C4068">
        <w:rPr>
          <w:rFonts w:asciiTheme="minorEastAsia" w:hAnsiTheme="minorEastAsia" w:hint="eastAsia"/>
          <w:sz w:val="18"/>
          <w:szCs w:val="18"/>
          <w:u w:val="single"/>
        </w:rPr>
        <w:t xml:space="preserve">  </w:t>
      </w:r>
      <w:r w:rsidRPr="001C4068">
        <w:rPr>
          <w:rFonts w:asciiTheme="minorEastAsia" w:hAnsiTheme="minorEastAsia" w:hint="eastAsia"/>
          <w:sz w:val="18"/>
          <w:szCs w:val="18"/>
        </w:rPr>
        <w:t>的两种物品的组合。</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曲状的生产可能性边界意味着机会成本</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递增</w:t>
      </w:r>
      <w:r w:rsidRPr="001C4068">
        <w:rPr>
          <w:rFonts w:asciiTheme="minorEastAsia" w:hAnsiTheme="minorEastAsia"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当生产者A可以比生产者B投入更少的资源生产某种物品的时候，则生产者A在生产这种物品上具有</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绝对优势</w:t>
      </w:r>
      <w:r w:rsidRPr="001C4068">
        <w:rPr>
          <w:rFonts w:asciiTheme="minorEastAsia" w:hAnsiTheme="minorEastAsia"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绝对优势度量生产一种物品所需投入的</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成本</w:t>
      </w:r>
      <w:r w:rsidRPr="001C4068">
        <w:rPr>
          <w:rFonts w:asciiTheme="minorEastAsia" w:hAnsiTheme="minorEastAsia" w:hint="eastAsia"/>
          <w:sz w:val="18"/>
          <w:szCs w:val="18"/>
        </w:rPr>
        <w:t>，反映了生产率的高低。</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一个生产者以低于另一个生产者的</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机会成本</w:t>
      </w:r>
      <w:r w:rsidRPr="001C4068">
        <w:rPr>
          <w:rFonts w:asciiTheme="minorEastAsia" w:hAnsiTheme="minorEastAsia" w:hint="eastAsia"/>
          <w:sz w:val="18"/>
          <w:szCs w:val="18"/>
          <w:u w:val="single"/>
        </w:rPr>
        <w:t xml:space="preserve">   </w:t>
      </w:r>
      <w:r w:rsidRPr="001C4068">
        <w:rPr>
          <w:rFonts w:asciiTheme="minorEastAsia" w:hAnsiTheme="minorEastAsia" w:hint="eastAsia"/>
          <w:sz w:val="18"/>
          <w:szCs w:val="18"/>
        </w:rPr>
        <w:t xml:space="preserve">生产一种物品的能力叫做比较优势。  </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t>一个国家可以在两种物品生产上都具有绝对优势，但是</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不能</w:t>
      </w:r>
      <w:r w:rsidRPr="001C4068">
        <w:rPr>
          <w:rFonts w:asciiTheme="minorEastAsia" w:hAnsiTheme="minorEastAsia" w:hint="eastAsia"/>
          <w:sz w:val="18"/>
          <w:szCs w:val="18"/>
          <w:u w:val="single"/>
        </w:rPr>
        <w:t xml:space="preserve">   </w:t>
      </w:r>
      <w:r w:rsidRPr="001C4068">
        <w:rPr>
          <w:rFonts w:asciiTheme="minorEastAsia" w:hAnsiTheme="minorEastAsia" w:hint="eastAsia"/>
          <w:sz w:val="18"/>
          <w:szCs w:val="18"/>
        </w:rPr>
        <w:t>都具有比较优势。</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hint="eastAsia"/>
          <w:sz w:val="18"/>
          <w:szCs w:val="18"/>
        </w:rPr>
        <w:lastRenderedPageBreak/>
        <w:t>如果一个国家在两种物品生产上都不具有绝对优势，</w:t>
      </w:r>
      <w:r w:rsidRPr="001C4068">
        <w:rPr>
          <w:rFonts w:asciiTheme="minorEastAsia" w:hAnsiTheme="minorEastAsia" w:hint="eastAsia"/>
          <w:sz w:val="18"/>
          <w:szCs w:val="18"/>
          <w:u w:val="single"/>
        </w:rPr>
        <w:t xml:space="preserve">  </w:t>
      </w:r>
      <w:r w:rsidRPr="001C4068">
        <w:rPr>
          <w:rFonts w:asciiTheme="minorEastAsia" w:hAnsiTheme="minorEastAsia"/>
          <w:sz w:val="18"/>
          <w:szCs w:val="18"/>
          <w:u w:val="single"/>
        </w:rPr>
        <w:t>仍然可以</w:t>
      </w:r>
      <w:r w:rsidRPr="001C4068">
        <w:rPr>
          <w:rFonts w:asciiTheme="minorEastAsia" w:hAnsiTheme="minorEastAsia" w:hint="eastAsia"/>
          <w:sz w:val="18"/>
          <w:szCs w:val="18"/>
          <w:u w:val="single"/>
        </w:rPr>
        <w:t xml:space="preserve">  </w:t>
      </w:r>
      <w:r w:rsidRPr="001C4068">
        <w:rPr>
          <w:rFonts w:asciiTheme="minorEastAsia" w:hAnsiTheme="minorEastAsia" w:hint="eastAsia"/>
          <w:sz w:val="18"/>
          <w:szCs w:val="18"/>
        </w:rPr>
        <w:t>在国际贸易中获得好处。</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cs="Times New Roman" w:hint="eastAsia"/>
          <w:sz w:val="18"/>
          <w:szCs w:val="18"/>
        </w:rPr>
        <w:t>当人们（或国家之间）能专门生产他们具有比较优势的产品时，经济“蛋糕”会变大，通过贸易也可以使每个人的状况变得</w:t>
      </w:r>
      <w:r w:rsidRPr="001C4068">
        <w:rPr>
          <w:rFonts w:asciiTheme="minorEastAsia" w:hAnsiTheme="minorEastAsia" w:cs="Times New Roman" w:hint="eastAsia"/>
          <w:sz w:val="18"/>
          <w:szCs w:val="18"/>
          <w:u w:val="single"/>
        </w:rPr>
        <w:t xml:space="preserve">  </w:t>
      </w:r>
      <w:r w:rsidRPr="001C4068">
        <w:rPr>
          <w:rFonts w:asciiTheme="minorEastAsia" w:hAnsiTheme="minorEastAsia" w:cs="Times New Roman"/>
          <w:sz w:val="18"/>
          <w:szCs w:val="18"/>
          <w:u w:val="single"/>
        </w:rPr>
        <w:t>更好</w:t>
      </w:r>
      <w:r w:rsidRPr="001C4068">
        <w:rPr>
          <w:rFonts w:asciiTheme="minorEastAsia" w:hAnsiTheme="minorEastAsia" w:cs="Times New Roman" w:hint="eastAsia"/>
          <w:sz w:val="18"/>
          <w:szCs w:val="18"/>
          <w:u w:val="single"/>
        </w:rPr>
        <w:t xml:space="preserve">  </w:t>
      </w:r>
      <w:r w:rsidRPr="001C4068">
        <w:rPr>
          <w:rFonts w:asciiTheme="minorEastAsia" w:hAnsiTheme="minorEastAsia" w:cs="Times New Roman" w:hint="eastAsia"/>
          <w:sz w:val="18"/>
          <w:szCs w:val="18"/>
        </w:rPr>
        <w:t>。</w:t>
      </w:r>
    </w:p>
    <w:p w:rsidR="0018136E" w:rsidRPr="001C4068" w:rsidRDefault="0018136E" w:rsidP="001C4068">
      <w:pPr>
        <w:pStyle w:val="a3"/>
        <w:numPr>
          <w:ilvl w:val="0"/>
          <w:numId w:val="5"/>
        </w:numPr>
        <w:ind w:firstLineChars="0"/>
        <w:rPr>
          <w:rFonts w:asciiTheme="minorEastAsia" w:hAnsiTheme="minorEastAsia"/>
          <w:sz w:val="18"/>
          <w:szCs w:val="18"/>
        </w:rPr>
      </w:pPr>
      <w:r w:rsidRPr="001C4068">
        <w:rPr>
          <w:rFonts w:asciiTheme="minorEastAsia" w:hAnsiTheme="minorEastAsia" w:cs="Times New Roman" w:hint="eastAsia"/>
          <w:sz w:val="18"/>
          <w:szCs w:val="18"/>
        </w:rPr>
        <w:t>对于贸易来说，</w:t>
      </w:r>
      <w:r w:rsidRPr="001C4068">
        <w:rPr>
          <w:rFonts w:asciiTheme="minorEastAsia" w:hAnsiTheme="minorEastAsia" w:cs="Times New Roman" w:hint="eastAsia"/>
          <w:sz w:val="18"/>
          <w:szCs w:val="18"/>
          <w:u w:val="single"/>
        </w:rPr>
        <w:t xml:space="preserve">  </w:t>
      </w:r>
      <w:r w:rsidRPr="001C4068">
        <w:rPr>
          <w:rFonts w:asciiTheme="minorEastAsia" w:hAnsiTheme="minorEastAsia" w:cs="Times New Roman"/>
          <w:sz w:val="18"/>
          <w:szCs w:val="18"/>
          <w:u w:val="single"/>
        </w:rPr>
        <w:t>比较优势</w:t>
      </w:r>
      <w:r w:rsidRPr="001C4068">
        <w:rPr>
          <w:rFonts w:asciiTheme="minorEastAsia" w:hAnsiTheme="minorEastAsia" w:cs="Times New Roman" w:hint="eastAsia"/>
          <w:sz w:val="18"/>
          <w:szCs w:val="18"/>
          <w:u w:val="single"/>
        </w:rPr>
        <w:t xml:space="preserve">  </w:t>
      </w:r>
      <w:r w:rsidRPr="001C4068">
        <w:rPr>
          <w:rFonts w:asciiTheme="minorEastAsia" w:hAnsiTheme="minorEastAsia" w:cs="Times New Roman" w:hint="eastAsia"/>
          <w:sz w:val="18"/>
          <w:szCs w:val="18"/>
        </w:rPr>
        <w:t>更重要</w:t>
      </w:r>
      <w:r w:rsidRPr="001C4068">
        <w:rPr>
          <w:rFonts w:asciiTheme="minorEastAsia" w:hAnsiTheme="minorEastAsia" w:hint="eastAsia"/>
          <w:sz w:val="18"/>
          <w:szCs w:val="18"/>
        </w:rPr>
        <w:t>。</w:t>
      </w:r>
    </w:p>
    <w:p w:rsidR="0018136E" w:rsidRPr="001C4068" w:rsidRDefault="0018136E" w:rsidP="001C4068">
      <w:pPr>
        <w:pStyle w:val="a3"/>
        <w:numPr>
          <w:ilvl w:val="0"/>
          <w:numId w:val="4"/>
        </w:numPr>
        <w:ind w:firstLineChars="0"/>
        <w:rPr>
          <w:rFonts w:asciiTheme="minorEastAsia" w:hAnsiTheme="minorEastAsia"/>
          <w:b/>
          <w:sz w:val="18"/>
          <w:szCs w:val="18"/>
        </w:rPr>
      </w:pPr>
      <w:r w:rsidRPr="001C4068">
        <w:rPr>
          <w:rFonts w:asciiTheme="minorEastAsia" w:hAnsiTheme="minorEastAsia" w:hint="eastAsia"/>
          <w:b/>
          <w:sz w:val="18"/>
          <w:szCs w:val="18"/>
        </w:rPr>
        <w:t>单项选择</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生产可能性边界以外的点意味着（   C  ）。</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无效率           B．有效率          C．不可能实现          D．无意义</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拳王阿里无论是进行拳击比赛还是清理自家门前的垃圾都比邻居的小伙子迈克更有效率。阿里进行半小时的比赛可获5万美元，他也可以在半小时内清理完垃圾。而迈克清理阿里家的垃圾需要1小时，在同样的时间里，他可以出去打工并赚10美元。因此（　 A ）</w:t>
      </w:r>
    </w:p>
    <w:p w:rsidR="0018136E" w:rsidRPr="001C4068" w:rsidRDefault="0018136E" w:rsidP="001C4068">
      <w:pPr>
        <w:tabs>
          <w:tab w:val="left" w:pos="1260"/>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阿里在这两件事上都有绝对优势。   B．阿里在这两件事上都有比较优势。</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hint="eastAsia"/>
          <w:b/>
          <w:sz w:val="18"/>
          <w:szCs w:val="18"/>
        </w:rPr>
        <w:t>C</w:t>
      </w:r>
      <w:r w:rsidRPr="001C4068">
        <w:rPr>
          <w:rFonts w:asciiTheme="minorEastAsia" w:eastAsiaTheme="minorEastAsia" w:hAnsiTheme="minorEastAsia" w:hint="eastAsia"/>
          <w:sz w:val="18"/>
          <w:szCs w:val="18"/>
        </w:rPr>
        <w:t>．迈克在清理垃圾上有绝对优势。     D. 迈克在这两件事上都有比较优势。</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对贸易来说，（　 D ）。</w:t>
      </w:r>
    </w:p>
    <w:p w:rsidR="0018136E" w:rsidRPr="001C4068" w:rsidRDefault="0018136E" w:rsidP="001C4068">
      <w:pPr>
        <w:tabs>
          <w:tab w:val="left" w:pos="1260"/>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比较优势</w:t>
      </w:r>
      <w:proofErr w:type="gramStart"/>
      <w:r w:rsidRPr="001C4068">
        <w:rPr>
          <w:rFonts w:asciiTheme="minorEastAsia" w:eastAsiaTheme="minorEastAsia" w:hAnsiTheme="minorEastAsia" w:hint="eastAsia"/>
          <w:sz w:val="18"/>
          <w:szCs w:val="18"/>
        </w:rPr>
        <w:t>和绝度优势</w:t>
      </w:r>
      <w:proofErr w:type="gramEnd"/>
      <w:r w:rsidRPr="001C4068">
        <w:rPr>
          <w:rFonts w:asciiTheme="minorEastAsia" w:eastAsiaTheme="minorEastAsia" w:hAnsiTheme="minorEastAsia" w:hint="eastAsia"/>
          <w:sz w:val="18"/>
          <w:szCs w:val="18"/>
        </w:rPr>
        <w:t>都重要         B．比较优势</w:t>
      </w:r>
      <w:proofErr w:type="gramStart"/>
      <w:r w:rsidRPr="001C4068">
        <w:rPr>
          <w:rFonts w:asciiTheme="minorEastAsia" w:eastAsiaTheme="minorEastAsia" w:hAnsiTheme="minorEastAsia" w:hint="eastAsia"/>
          <w:sz w:val="18"/>
          <w:szCs w:val="18"/>
        </w:rPr>
        <w:t>和绝度优势</w:t>
      </w:r>
      <w:proofErr w:type="gramEnd"/>
      <w:r w:rsidRPr="001C4068">
        <w:rPr>
          <w:rFonts w:asciiTheme="minorEastAsia" w:eastAsiaTheme="minorEastAsia" w:hAnsiTheme="minorEastAsia" w:hint="eastAsia"/>
          <w:sz w:val="18"/>
          <w:szCs w:val="18"/>
        </w:rPr>
        <w:t>都不重要</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绝对优势重要                     D. 比较优势重要</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曲状的生产可能性边界意味着机会成本（     B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递减           B．递增          C．固定不变            D．无限大</w:t>
      </w:r>
    </w:p>
    <w:p w:rsidR="0018136E" w:rsidRPr="001C4068" w:rsidRDefault="0018136E" w:rsidP="001C4068">
      <w:pPr>
        <w:tabs>
          <w:tab w:val="left" w:pos="709"/>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你上大学的机会成本可能是（　 A  ）。</w:t>
      </w:r>
    </w:p>
    <w:p w:rsidR="0018136E" w:rsidRPr="001C4068" w:rsidRDefault="0018136E"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当兵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 失业          C. 生病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长大</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符合生产可能性边界的描述是（    C    ）。</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天下没有免费的午餐            B．鱼和熊掌不可得兼</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要大炮还是要黄油              D． 出来</w:t>
      </w:r>
      <w:proofErr w:type="gramStart"/>
      <w:r w:rsidRPr="001C4068">
        <w:rPr>
          <w:rFonts w:asciiTheme="minorEastAsia" w:eastAsiaTheme="minorEastAsia" w:hAnsiTheme="minorEastAsia" w:hint="eastAsia"/>
          <w:sz w:val="18"/>
          <w:szCs w:val="18"/>
        </w:rPr>
        <w:t>混总是</w:t>
      </w:r>
      <w:proofErr w:type="gramEnd"/>
      <w:r w:rsidRPr="001C4068">
        <w:rPr>
          <w:rFonts w:asciiTheme="minorEastAsia" w:eastAsiaTheme="minorEastAsia" w:hAnsiTheme="minorEastAsia" w:hint="eastAsia"/>
          <w:sz w:val="18"/>
          <w:szCs w:val="18"/>
        </w:rPr>
        <w:t>要还的</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鱼和熊掌不可兼得说明（    D   ）。</w:t>
      </w:r>
    </w:p>
    <w:p w:rsidR="0018136E" w:rsidRPr="001C4068" w:rsidRDefault="0018136E" w:rsidP="001C4068">
      <w:pPr>
        <w:ind w:firstLineChars="150" w:firstLine="270"/>
        <w:rPr>
          <w:rFonts w:asciiTheme="minorEastAsia" w:eastAsiaTheme="minorEastAsia" w:hAnsiTheme="minorEastAsia"/>
          <w:sz w:val="18"/>
          <w:szCs w:val="18"/>
        </w:rPr>
      </w:pPr>
      <w:proofErr w:type="gramStart"/>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资源的稀缺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proofErr w:type="gramEnd"/>
      <w:r w:rsidRPr="001C4068">
        <w:rPr>
          <w:rFonts w:asciiTheme="minorEastAsia" w:eastAsiaTheme="minorEastAsia" w:hAnsiTheme="minorEastAsia" w:hint="eastAsia"/>
          <w:sz w:val="18"/>
          <w:szCs w:val="18"/>
        </w:rPr>
        <w:t xml:space="preserve">  交换的好处        </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C.合作才能共赢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人们总是面临权衡取舍</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 “天下没有免费的午餐”描述了（     A  ）的经济学原理。</w:t>
      </w:r>
    </w:p>
    <w:p w:rsidR="0018136E" w:rsidRPr="001C4068" w:rsidRDefault="0018136E" w:rsidP="001C4068">
      <w:pPr>
        <w:ind w:firstLineChars="150" w:firstLine="270"/>
        <w:rPr>
          <w:rFonts w:asciiTheme="minorEastAsia" w:eastAsiaTheme="minorEastAsia" w:hAnsiTheme="minorEastAsia"/>
          <w:sz w:val="18"/>
          <w:szCs w:val="18"/>
        </w:rPr>
      </w:pPr>
      <w:proofErr w:type="gramStart"/>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机会成本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proofErr w:type="gramEnd"/>
      <w:r w:rsidRPr="001C4068">
        <w:rPr>
          <w:rFonts w:asciiTheme="minorEastAsia" w:eastAsiaTheme="minorEastAsia" w:hAnsiTheme="minorEastAsia" w:hint="eastAsia"/>
          <w:sz w:val="18"/>
          <w:szCs w:val="18"/>
        </w:rPr>
        <w:t xml:space="preserve">  价格机制</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供给需求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比较优势</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李雷制作1瓶饮料需要4小时，做1块面包需要2小时。韩梅梅制作1瓶饮料需要6小时，做1块面包需要4小时。则下列说法正确的是（    B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李雷制作1瓶饮料的机会成本是1块面包</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韩梅梅制作1瓶饮料的机会成本是1.5块面包</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李雷制作1块面包的机会成本是2瓶饮料</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D．韩梅梅制作1块面包的机会成本是0.5瓶饮料</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李雷制作1瓶饮料需要4小时，做1块面包需要2小时。韩梅梅制作1瓶饮料需要6小时，做1块面包需要4小时。他们正确的做法是（     C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各自制作饮料和面包，没有交换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李雷制作面包，韩梅梅制作饮料，然后拿出一部分来交换</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李雷制作饮料，韩梅梅制作面包，然后拿出一部分来交换</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以上都不对</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假设德国生产所有物品所用的工人小时都少于法国。开展国际贸易的结果是（     C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德国受益法国受损            B．法国受益德国受损            </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两国都能受益                D．两国都将受损</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如果我们把生产黄油和生产大炮的资源简化为一种劳动工时，则一个国家在某个时间点上资源总量的情况是（   D    ）。</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无限的           B．零          C．可变的               D．固定的</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一个国家进口和出口哪种产品取决于（   D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进口具有绝对优势的产品            B．出口具有绝对优势的产品            </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C．进口具有比较优势的产品            D．出口具有比较优势的产品</w:t>
      </w:r>
    </w:p>
    <w:p w:rsidR="0018136E" w:rsidRPr="001C4068" w:rsidRDefault="0018136E" w:rsidP="001C4068">
      <w:pPr>
        <w:pStyle w:val="a3"/>
        <w:numPr>
          <w:ilvl w:val="0"/>
          <w:numId w:val="4"/>
        </w:numPr>
        <w:ind w:firstLineChars="0"/>
        <w:rPr>
          <w:rFonts w:asciiTheme="minorEastAsia" w:hAnsiTheme="minorEastAsia"/>
          <w:b/>
          <w:sz w:val="18"/>
          <w:szCs w:val="18"/>
        </w:rPr>
      </w:pPr>
      <w:r w:rsidRPr="001C4068">
        <w:rPr>
          <w:rFonts w:asciiTheme="minorEastAsia" w:hAnsiTheme="minorEastAsia" w:hint="eastAsia"/>
          <w:b/>
          <w:sz w:val="18"/>
          <w:szCs w:val="18"/>
        </w:rPr>
        <w:t>多项选择</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生产要素包括（   ABC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土地            B．劳动             C．资本               D．技术</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李雷制作1瓶饮料需要4小时，做1块面包需要2小时。韩梅梅制作1瓶饮料需要6小时，做1块面包需要4小时。则下列说法正确的是（   ABC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李雷制作饮料具有绝对优势          B．李雷制作面包具有绝对优势</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韩梅梅制作饮料具有比较优势        D．韩梅梅制作面包具有比较优势</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经济学家建议限制各国之间贸易的政策理由可能是因为（　 CD    ）。</w:t>
      </w:r>
    </w:p>
    <w:p w:rsidR="0018136E" w:rsidRPr="001C4068" w:rsidRDefault="0018136E" w:rsidP="001C4068">
      <w:pPr>
        <w:tabs>
          <w:tab w:val="left" w:pos="1260"/>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出口太少                    B．在任何产品的生产上都没有绝对优势</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引起失业                    D. 国家安全</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根据生产可能性边界原理，一个国家可以通过（   ABC    ）增加可供全社会消费的产品和劳务。</w:t>
      </w:r>
    </w:p>
    <w:p w:rsidR="0018136E" w:rsidRPr="001C4068" w:rsidRDefault="0018136E"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增加资源</w:t>
      </w:r>
      <w:r w:rsidR="00CA43B0"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hint="eastAsia"/>
          <w:sz w:val="18"/>
          <w:szCs w:val="18"/>
        </w:rPr>
        <w:t xml:space="preserve">  B．提高技术</w:t>
      </w:r>
      <w:r w:rsidR="00CA43B0"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hint="eastAsia"/>
          <w:sz w:val="18"/>
          <w:szCs w:val="18"/>
        </w:rPr>
        <w:t xml:space="preserve">   C．交换           D．增发货币</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假设甲、</w:t>
      </w:r>
      <w:proofErr w:type="gramStart"/>
      <w:r w:rsidRPr="001C4068">
        <w:rPr>
          <w:rFonts w:asciiTheme="minorEastAsia" w:eastAsiaTheme="minorEastAsia" w:hAnsiTheme="minorEastAsia" w:hint="eastAsia"/>
          <w:sz w:val="18"/>
          <w:szCs w:val="18"/>
        </w:rPr>
        <w:t>乙国家</w:t>
      </w:r>
      <w:proofErr w:type="gramEnd"/>
      <w:r w:rsidRPr="001C4068">
        <w:rPr>
          <w:rFonts w:asciiTheme="minorEastAsia" w:eastAsiaTheme="minorEastAsia" w:hAnsiTheme="minorEastAsia" w:hint="eastAsia"/>
          <w:sz w:val="18"/>
          <w:szCs w:val="18"/>
        </w:rPr>
        <w:t>只生产A、B两种产品，那么其中</w:t>
      </w:r>
      <w:proofErr w:type="gramStart"/>
      <w:r w:rsidRPr="001C4068">
        <w:rPr>
          <w:rFonts w:asciiTheme="minorEastAsia" w:eastAsiaTheme="minorEastAsia" w:hAnsiTheme="minorEastAsia" w:hint="eastAsia"/>
          <w:sz w:val="18"/>
          <w:szCs w:val="18"/>
        </w:rPr>
        <w:t>一</w:t>
      </w:r>
      <w:proofErr w:type="gramEnd"/>
      <w:r w:rsidRPr="001C4068">
        <w:rPr>
          <w:rFonts w:asciiTheme="minorEastAsia" w:eastAsiaTheme="minorEastAsia" w:hAnsiTheme="minorEastAsia" w:hint="eastAsia"/>
          <w:sz w:val="18"/>
          <w:szCs w:val="18"/>
        </w:rPr>
        <w:t>国有可能的情况是（  ABCE  ）。</w:t>
      </w:r>
    </w:p>
    <w:p w:rsidR="0018136E" w:rsidRPr="001C4068" w:rsidRDefault="0018136E" w:rsidP="001C4068">
      <w:pPr>
        <w:tabs>
          <w:tab w:val="left" w:pos="1260"/>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在两种产品生产上都具有绝对优势       B．只在其中一种产品生产上具有绝对优势</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在两种产品生产上都没有绝对优势       D. 在两种产品生产上都具有比较优势</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E．只在其中一种产品上具有比较优势       F．在两种产品生产上都没有比较优势</w:t>
      </w:r>
    </w:p>
    <w:p w:rsidR="0018136E" w:rsidRPr="001C4068" w:rsidRDefault="0018136E" w:rsidP="001C4068">
      <w:pP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四、判断</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对于国家来说，国际贸易像竞赛一样有赢家和输家。（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生产可能性边界以内的点代表一种无效率的结果。（　 √    ）</w:t>
      </w:r>
    </w:p>
    <w:p w:rsidR="0018136E" w:rsidRPr="001C4068" w:rsidRDefault="0018136E"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经济学家有时会向决策者提出相互冲突是因为个人恩怨。（　  ╳   ）</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同一生产者可能同时在两种物品上都具有绝对优势，但不可能同时在两种物品上都拥有比较优势。（　  √   ）</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对贸易来说，绝对优势重要。（　  ╳   ）</w:t>
      </w:r>
    </w:p>
    <w:p w:rsidR="0018136E" w:rsidRPr="001C4068" w:rsidRDefault="0018136E"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一般来说，经济学家反对限制各国之间贸易的政策。（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你有两元钱，可以买一只冰淇淋，也可以买一张彩票（最高奖金五百万元），这意味着，你买冰淇淋的机会成本是伍佰万元。（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即使一国在所有物品上都没有绝对优势，两国也能从贸易中得到好处。（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某些极有才能的人在做每一件事情时都有比较优势。（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越少越珍惜”说明机会成本递增。（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因为资源的有限性，所以一个国家没有办法提高人们的生活水平。（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看不见的手”是凯恩斯的经典理论。（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如果某种贸易对一个人是好事，那么，它就不能对另一个人也是好事。（　  ╳   ）</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按照比较优势理论，“自己动手丰衣足食”可能是错的。（　   √   ）</w:t>
      </w:r>
    </w:p>
    <w:p w:rsidR="0018136E" w:rsidRPr="001C4068" w:rsidRDefault="0018136E" w:rsidP="001C4068">
      <w:pPr>
        <w:pStyle w:val="a3"/>
        <w:numPr>
          <w:ilvl w:val="0"/>
          <w:numId w:val="6"/>
        </w:numPr>
        <w:ind w:firstLineChars="0"/>
        <w:rPr>
          <w:rFonts w:asciiTheme="minorEastAsia" w:hAnsiTheme="minorEastAsia"/>
          <w:sz w:val="18"/>
          <w:szCs w:val="18"/>
        </w:rPr>
      </w:pPr>
      <w:r w:rsidRPr="001C4068">
        <w:rPr>
          <w:rFonts w:asciiTheme="minorEastAsia" w:hAnsiTheme="minorEastAsia" w:hint="eastAsia"/>
          <w:sz w:val="18"/>
          <w:szCs w:val="18"/>
        </w:rPr>
        <w:t>如果一个国家在所有产品生产上都没有绝对优势就不应该参加国际贸易。（　     ）</w:t>
      </w:r>
    </w:p>
    <w:p w:rsidR="0018136E" w:rsidRPr="001C4068" w:rsidRDefault="0018136E" w:rsidP="001C4068">
      <w:pP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五、名词解释</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生产可能性边界</w:t>
      </w:r>
    </w:p>
    <w:p w:rsidR="0018136E" w:rsidRPr="001C4068" w:rsidRDefault="0018136E" w:rsidP="001C4068">
      <w:pPr>
        <w:ind w:firstLineChars="150" w:firstLine="270"/>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Arial"/>
          <w:sz w:val="18"/>
          <w:szCs w:val="18"/>
          <w:shd w:val="clear" w:color="auto" w:fill="FFFFFF"/>
        </w:rPr>
        <w:t>用来表示经济社会在既定资源和技术条件下所能生产的各种商品最大数量的组合，反映了资源稀缺性与选择性的经济学特征。</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绝对优势</w:t>
      </w:r>
    </w:p>
    <w:p w:rsidR="0018136E" w:rsidRPr="001C4068" w:rsidRDefault="0018136E" w:rsidP="001C4068">
      <w:pPr>
        <w:ind w:firstLineChars="100" w:firstLine="180"/>
        <w:rPr>
          <w:rFonts w:asciiTheme="minorEastAsia" w:eastAsiaTheme="minorEastAsia" w:hAnsiTheme="minorEastAsia"/>
          <w:sz w:val="18"/>
          <w:szCs w:val="18"/>
          <w:shd w:val="clear" w:color="auto" w:fill="FFFFFF"/>
        </w:rPr>
      </w:pPr>
      <w:r w:rsidRPr="001C4068">
        <w:rPr>
          <w:rFonts w:asciiTheme="minorEastAsia" w:eastAsiaTheme="minorEastAsia" w:hAnsiTheme="minorEastAsia"/>
          <w:sz w:val="18"/>
          <w:szCs w:val="18"/>
          <w:shd w:val="clear" w:color="auto" w:fill="FFFFFF"/>
        </w:rPr>
        <w:t>指某一生产方生产某种产品的效率比另一生产方高。</w:t>
      </w:r>
    </w:p>
    <w:p w:rsidR="0018136E" w:rsidRPr="001C4068" w:rsidRDefault="0018136E"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比较优势</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某一生产方生产某种产品的机会成本要低于另一方。</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18136E" w:rsidRPr="001C4068" w:rsidRDefault="0018136E" w:rsidP="001C4068">
      <w:pPr>
        <w:tabs>
          <w:tab w:val="left" w:pos="709"/>
          <w:tab w:val="left" w:pos="482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 设想一个生产军用品和消费品的社会，我们把这些物品称为“大炮”和“黄油”。下图为大炮与黄油的生产可能性边界。</w:t>
      </w:r>
    </w:p>
    <w:p w:rsidR="0018136E" w:rsidRPr="001C4068" w:rsidRDefault="0018136E" w:rsidP="001C4068">
      <w:pPr>
        <w:tabs>
          <w:tab w:val="left" w:pos="709"/>
          <w:tab w:val="left" w:pos="482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noProof/>
          <w:sz w:val="18"/>
          <w:szCs w:val="18"/>
        </w:rPr>
        <w:lastRenderedPageBreak/>
        <w:drawing>
          <wp:inline distT="0" distB="0" distL="0" distR="0" wp14:anchorId="64613358" wp14:editId="7FFBAFAD">
            <wp:extent cx="2286000" cy="1236579"/>
            <wp:effectExtent l="1905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cstate="print">
                      <a:lum bright="-40000" contrast="60000"/>
                    </a:blip>
                    <a:srcRect/>
                    <a:stretch>
                      <a:fillRect/>
                    </a:stretch>
                  </pic:blipFill>
                  <pic:spPr bwMode="auto">
                    <a:xfrm>
                      <a:off x="0" y="0"/>
                      <a:ext cx="2286000" cy="1236579"/>
                    </a:xfrm>
                    <a:prstGeom prst="rect">
                      <a:avLst/>
                    </a:prstGeom>
                    <a:noFill/>
                    <a:ln w="9525">
                      <a:noFill/>
                      <a:miter lim="800000"/>
                      <a:headEnd/>
                      <a:tailEnd/>
                    </a:ln>
                  </pic:spPr>
                </pic:pic>
              </a:graphicData>
            </a:graphic>
          </wp:inline>
        </w:drawing>
      </w:r>
    </w:p>
    <w:p w:rsidR="0018136E" w:rsidRPr="001C4068" w:rsidRDefault="0018136E" w:rsidP="001C4068">
      <w:pPr>
        <w:numPr>
          <w:ilvl w:val="0"/>
          <w:numId w:val="7"/>
        </w:numPr>
        <w:tabs>
          <w:tab w:val="left" w:pos="709"/>
          <w:tab w:val="left" w:pos="482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指出这个经济不可能实现的一点。指出可以实现但无效率的一点。</w:t>
      </w:r>
    </w:p>
    <w:p w:rsidR="0018136E" w:rsidRPr="001C4068" w:rsidRDefault="0018136E" w:rsidP="001C4068">
      <w:pPr>
        <w:tabs>
          <w:tab w:val="left" w:pos="709"/>
          <w:tab w:val="left" w:pos="4820"/>
        </w:tabs>
        <w:ind w:left="782"/>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如图A点是经济不可能实现的一点。B点是可以实现但无效率的一点。</w:t>
      </w:r>
    </w:p>
    <w:p w:rsidR="0018136E" w:rsidRPr="001C4068" w:rsidRDefault="0018136E" w:rsidP="001C4068">
      <w:pPr>
        <w:numPr>
          <w:ilvl w:val="0"/>
          <w:numId w:val="7"/>
        </w:numPr>
        <w:tabs>
          <w:tab w:val="left" w:pos="709"/>
          <w:tab w:val="left" w:pos="4820"/>
        </w:tabs>
        <w:ind w:left="782"/>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设想这个社会有两个政党，</w:t>
      </w:r>
      <w:proofErr w:type="gramStart"/>
      <w:r w:rsidRPr="001C4068">
        <w:rPr>
          <w:rFonts w:asciiTheme="minorEastAsia" w:eastAsiaTheme="minorEastAsia" w:hAnsiTheme="minorEastAsia" w:hint="eastAsia"/>
          <w:sz w:val="18"/>
          <w:szCs w:val="18"/>
        </w:rPr>
        <w:t>称为鹰党</w:t>
      </w:r>
      <w:proofErr w:type="gramEnd"/>
      <w:r w:rsidRPr="001C4068">
        <w:rPr>
          <w:rFonts w:asciiTheme="minorEastAsia" w:eastAsiaTheme="minorEastAsia" w:hAnsiTheme="minorEastAsia" w:hint="eastAsia"/>
          <w:sz w:val="18"/>
          <w:szCs w:val="18"/>
        </w:rPr>
        <w:t>(想有强大的军事力量)和</w:t>
      </w:r>
      <w:proofErr w:type="gramStart"/>
      <w:r w:rsidRPr="001C4068">
        <w:rPr>
          <w:rFonts w:asciiTheme="minorEastAsia" w:eastAsiaTheme="minorEastAsia" w:hAnsiTheme="minorEastAsia" w:hint="eastAsia"/>
          <w:sz w:val="18"/>
          <w:szCs w:val="18"/>
        </w:rPr>
        <w:t>鸽党</w:t>
      </w:r>
      <w:proofErr w:type="gramEnd"/>
      <w:r w:rsidRPr="001C4068">
        <w:rPr>
          <w:rFonts w:asciiTheme="minorEastAsia" w:eastAsiaTheme="minorEastAsia" w:hAnsiTheme="minorEastAsia" w:hint="eastAsia"/>
          <w:sz w:val="18"/>
          <w:szCs w:val="18"/>
        </w:rPr>
        <w:t xml:space="preserve"> (想有较小的军事力量)。表示</w:t>
      </w:r>
      <w:proofErr w:type="gramStart"/>
      <w:r w:rsidRPr="001C4068">
        <w:rPr>
          <w:rFonts w:asciiTheme="minorEastAsia" w:eastAsiaTheme="minorEastAsia" w:hAnsiTheme="minorEastAsia" w:hint="eastAsia"/>
          <w:sz w:val="18"/>
          <w:szCs w:val="18"/>
        </w:rPr>
        <w:t>出鹰党</w:t>
      </w:r>
      <w:proofErr w:type="gramEnd"/>
      <w:r w:rsidRPr="001C4068">
        <w:rPr>
          <w:rFonts w:asciiTheme="minorEastAsia" w:eastAsiaTheme="minorEastAsia" w:hAnsiTheme="minorEastAsia" w:hint="eastAsia"/>
          <w:sz w:val="18"/>
          <w:szCs w:val="18"/>
        </w:rPr>
        <w:t>会选择的一点和</w:t>
      </w:r>
      <w:proofErr w:type="gramStart"/>
      <w:r w:rsidRPr="001C4068">
        <w:rPr>
          <w:rFonts w:asciiTheme="minorEastAsia" w:eastAsiaTheme="minorEastAsia" w:hAnsiTheme="minorEastAsia" w:hint="eastAsia"/>
          <w:sz w:val="18"/>
          <w:szCs w:val="18"/>
        </w:rPr>
        <w:t>鸽党</w:t>
      </w:r>
      <w:proofErr w:type="gramEnd"/>
      <w:r w:rsidRPr="001C4068">
        <w:rPr>
          <w:rFonts w:asciiTheme="minorEastAsia" w:eastAsiaTheme="minorEastAsia" w:hAnsiTheme="minorEastAsia" w:hint="eastAsia"/>
          <w:sz w:val="18"/>
          <w:szCs w:val="18"/>
        </w:rPr>
        <w:t>会选择的一点。</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w:t>
      </w:r>
      <w:proofErr w:type="gramStart"/>
      <w:r w:rsidRPr="001C4068">
        <w:rPr>
          <w:rFonts w:asciiTheme="minorEastAsia" w:eastAsiaTheme="minorEastAsia" w:hAnsiTheme="minorEastAsia" w:hint="eastAsia"/>
          <w:sz w:val="18"/>
          <w:szCs w:val="18"/>
        </w:rPr>
        <w:t>鹰党会</w:t>
      </w:r>
      <w:proofErr w:type="gramEnd"/>
      <w:r w:rsidRPr="001C4068">
        <w:rPr>
          <w:rFonts w:asciiTheme="minorEastAsia" w:eastAsiaTheme="minorEastAsia" w:hAnsiTheme="minorEastAsia" w:hint="eastAsia"/>
          <w:sz w:val="18"/>
          <w:szCs w:val="18"/>
        </w:rPr>
        <w:t>选择C点，尽量多生产大炮，尽可能少生产黄油。</w:t>
      </w:r>
      <w:proofErr w:type="gramStart"/>
      <w:r w:rsidRPr="001C4068">
        <w:rPr>
          <w:rFonts w:asciiTheme="minorEastAsia" w:eastAsiaTheme="minorEastAsia" w:hAnsiTheme="minorEastAsia" w:hint="eastAsia"/>
          <w:sz w:val="18"/>
          <w:szCs w:val="18"/>
        </w:rPr>
        <w:t>鸽党会</w:t>
      </w:r>
      <w:proofErr w:type="gramEnd"/>
      <w:r w:rsidRPr="001C4068">
        <w:rPr>
          <w:rFonts w:asciiTheme="minorEastAsia" w:eastAsiaTheme="minorEastAsia" w:hAnsiTheme="minorEastAsia" w:hint="eastAsia"/>
          <w:sz w:val="18"/>
          <w:szCs w:val="18"/>
        </w:rPr>
        <w:t>选择D点，多生产黄油而少生产大炮。</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hint="eastAsia"/>
          <w:sz w:val="18"/>
          <w:szCs w:val="18"/>
        </w:rPr>
        <w:t>假设加拿大有1 000万工人，而且每个工人1年可生产两辆汽车或 30蒲式耳小麦。</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加拿大生产1辆汽车的机会成本是什么?加拿大生产1蒲式耳小麦的机会成本是什么?解释这两种物品机会成本之间的关系。</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加拿大生产1辆汽车的机会成本是15蒲式耳小麦。生产1蒲式耳小麦的机会成本是1／15辆汽车。这两种物品机会成本之间互为倒数关系。</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画出加拿大的生产可能性边界。如果加拿大选择消费1 000万辆汽车，没有贸易时它可以消费多少小麦?在生产可能性边界上标出这一点。</w:t>
      </w:r>
    </w:p>
    <w:p w:rsidR="0018136E" w:rsidRPr="001C4068" w:rsidRDefault="0018136E" w:rsidP="001C4068">
      <w:pPr>
        <w:spacing w:beforeLines="50" w:before="156" w:afterLines="50" w:after="156"/>
        <w:rPr>
          <w:rFonts w:asciiTheme="minorEastAsia" w:eastAsiaTheme="minorEastAsia" w:hAnsiTheme="minorEastAsia"/>
          <w:noProof/>
          <w:sz w:val="18"/>
          <w:szCs w:val="18"/>
        </w:rPr>
      </w:pPr>
      <w:r w:rsidRPr="001C4068">
        <w:rPr>
          <w:rFonts w:asciiTheme="minorEastAsia" w:eastAsiaTheme="minorEastAsia" w:hAnsiTheme="minorEastAsia"/>
          <w:noProof/>
          <w:sz w:val="18"/>
          <w:szCs w:val="18"/>
        </w:rPr>
        <w:drawing>
          <wp:inline distT="0" distB="0" distL="0" distR="0" wp14:anchorId="79C48D2B" wp14:editId="0468A8E1">
            <wp:extent cx="5426676" cy="1476375"/>
            <wp:effectExtent l="19050" t="0" r="2574"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a:stretch>
                      <a:fillRect/>
                    </a:stretch>
                  </pic:blipFill>
                  <pic:spPr bwMode="auto">
                    <a:xfrm>
                      <a:off x="0" y="0"/>
                      <a:ext cx="5426676" cy="1476375"/>
                    </a:xfrm>
                    <a:prstGeom prst="rect">
                      <a:avLst/>
                    </a:prstGeom>
                    <a:noFill/>
                    <a:ln w="9525">
                      <a:noFill/>
                      <a:miter lim="800000"/>
                      <a:headEnd/>
                      <a:tailEnd/>
                    </a:ln>
                  </pic:spPr>
                </pic:pic>
              </a:graphicData>
            </a:graphic>
          </wp:inline>
        </w:drawing>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noProof/>
          <w:sz w:val="18"/>
          <w:szCs w:val="18"/>
        </w:rPr>
        <w:t xml:space="preserve">    </w:t>
      </w:r>
      <w:r w:rsidRPr="001C4068">
        <w:rPr>
          <w:rFonts w:asciiTheme="minorEastAsia" w:eastAsiaTheme="minorEastAsia" w:hAnsiTheme="minorEastAsia" w:hint="eastAsia"/>
          <w:sz w:val="18"/>
          <w:szCs w:val="18"/>
        </w:rPr>
        <w:t>图3—3    加拿大的生产可能性边界</w:t>
      </w:r>
    </w:p>
    <w:p w:rsidR="0018136E" w:rsidRPr="001C4068" w:rsidRDefault="0018136E" w:rsidP="001C4068">
      <w:pPr>
        <w:spacing w:beforeLines="50" w:before="156" w:afterLines="50" w:after="156"/>
        <w:rPr>
          <w:rFonts w:asciiTheme="minorEastAsia" w:eastAsiaTheme="minorEastAsia" w:hAnsiTheme="minorEastAsia"/>
          <w:noProof/>
          <w:sz w:val="18"/>
          <w:szCs w:val="18"/>
        </w:rPr>
      </w:pPr>
      <w:r w:rsidRPr="001C4068">
        <w:rPr>
          <w:rFonts w:asciiTheme="minorEastAsia" w:eastAsiaTheme="minorEastAsia" w:hAnsiTheme="minorEastAsia" w:hint="eastAsia"/>
          <w:sz w:val="18"/>
          <w:szCs w:val="18"/>
        </w:rPr>
        <w:t xml:space="preserve">     答：没有贸易时，加拿大可消费15 000万蒲式耳小麦。</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现在假设美国从加拿大购买1 000万辆汽车，每辆汽车交换20蒲式耳小麦。如果加拿大继续消费1 000万辆汽车，这种交易使加拿大还能消费多少小麦?在你的图上标出这一点。加拿大应该接受这项交易吗?</w:t>
      </w:r>
    </w:p>
    <w:p w:rsidR="0018136E" w:rsidRPr="001C4068" w:rsidRDefault="0018136E"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有贸易时，加拿大可消费1 000万辆汽车和20 000万蒲式耳小麦。加拿大应该接受这项交易，因为它使加拿大可消费的物品总量增加了。</w:t>
      </w:r>
    </w:p>
    <w:p w:rsidR="0018136E" w:rsidRPr="001C4068" w:rsidRDefault="0018136E" w:rsidP="001C4068">
      <w:pPr>
        <w:spacing w:beforeLines="50" w:before="156" w:afterLines="50" w:after="156"/>
        <w:rPr>
          <w:rFonts w:asciiTheme="minorEastAsia" w:eastAsiaTheme="minorEastAsia" w:hAnsiTheme="minorEastAsia"/>
          <w:sz w:val="18"/>
          <w:szCs w:val="18"/>
        </w:rPr>
      </w:pP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论述</w:t>
      </w:r>
    </w:p>
    <w:p w:rsidR="0018136E" w:rsidRPr="001C4068" w:rsidRDefault="0018136E" w:rsidP="001C4068">
      <w:pPr>
        <w:pStyle w:val="a3"/>
        <w:numPr>
          <w:ilvl w:val="0"/>
          <w:numId w:val="8"/>
        </w:numPr>
        <w:ind w:firstLineChars="0"/>
        <w:rPr>
          <w:rFonts w:asciiTheme="minorEastAsia" w:hAnsiTheme="minorEastAsia"/>
          <w:sz w:val="18"/>
          <w:szCs w:val="18"/>
        </w:rPr>
      </w:pPr>
      <w:r w:rsidRPr="001C4068">
        <w:rPr>
          <w:rFonts w:asciiTheme="minorEastAsia" w:hAnsiTheme="minorEastAsia" w:hint="eastAsia"/>
          <w:sz w:val="18"/>
          <w:szCs w:val="18"/>
        </w:rPr>
        <w:t>为什么贸易可以使两个国家的状况都变好？</w:t>
      </w:r>
    </w:p>
    <w:p w:rsidR="0018136E" w:rsidRPr="001C4068" w:rsidRDefault="0018136E"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题要点：根据绝对优势原理，如果每个国家在一种物品的生产上具有绝对优势，并专门生产这种物品，那两个国家最终都将从贸易中得到利益。</w:t>
      </w:r>
    </w:p>
    <w:p w:rsidR="0018136E" w:rsidRPr="001C4068" w:rsidRDefault="0018136E" w:rsidP="001C4068">
      <w:pPr>
        <w:ind w:left="7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根据比较优势原理，当每个国家专门生产它具有比较优势的物品时，所有国家的总产量会更高，世界的“经济蛋糕”也会更大。</w:t>
      </w:r>
    </w:p>
    <w:p w:rsidR="0018136E" w:rsidRPr="001C4068" w:rsidRDefault="0018136E" w:rsidP="001C4068">
      <w:pPr>
        <w:ind w:left="720"/>
        <w:rPr>
          <w:rFonts w:asciiTheme="minorEastAsia" w:eastAsiaTheme="minorEastAsia" w:hAnsiTheme="minorEastAsia"/>
          <w:sz w:val="18"/>
          <w:szCs w:val="18"/>
        </w:rPr>
      </w:pPr>
    </w:p>
    <w:p w:rsidR="00CA43B0" w:rsidRPr="001C4068" w:rsidRDefault="00CA43B0" w:rsidP="001C4068">
      <w:pPr>
        <w:ind w:left="720"/>
        <w:rPr>
          <w:rFonts w:asciiTheme="minorEastAsia" w:eastAsiaTheme="minorEastAsia" w:hAnsiTheme="minorEastAsia"/>
          <w:sz w:val="18"/>
          <w:szCs w:val="18"/>
        </w:rPr>
      </w:pPr>
    </w:p>
    <w:p w:rsidR="0018136E" w:rsidRPr="001C4068" w:rsidRDefault="0018136E"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三</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b/>
          <w:kern w:val="0"/>
          <w:sz w:val="18"/>
          <w:szCs w:val="18"/>
        </w:rPr>
        <w:t>一</w:t>
      </w:r>
      <w:r w:rsidRPr="001C4068">
        <w:rPr>
          <w:rFonts w:asciiTheme="minorEastAsia" w:eastAsiaTheme="minorEastAsia" w:hAnsiTheme="minorEastAsia" w:cs="宋体" w:hint="eastAsia"/>
          <w:b/>
          <w:kern w:val="0"/>
          <w:sz w:val="18"/>
          <w:szCs w:val="18"/>
        </w:rPr>
        <w:t>、</w:t>
      </w:r>
      <w:r w:rsidRPr="001C4068">
        <w:rPr>
          <w:rFonts w:asciiTheme="minorEastAsia" w:eastAsiaTheme="minorEastAsia" w:hAnsiTheme="minorEastAsia" w:cs="宋体"/>
          <w:b/>
          <w:kern w:val="0"/>
          <w:sz w:val="18"/>
          <w:szCs w:val="18"/>
        </w:rPr>
        <w:t>填空</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需求是消费者</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u w:val="single"/>
        </w:rPr>
        <w:t xml:space="preserve">购买意愿  </w:t>
      </w:r>
      <w:r w:rsidRPr="001C4068">
        <w:rPr>
          <w:rFonts w:asciiTheme="minorEastAsia" w:eastAsiaTheme="minorEastAsia" w:hAnsiTheme="minorEastAsia" w:cs="宋体"/>
          <w:kern w:val="0"/>
          <w:sz w:val="18"/>
          <w:szCs w:val="18"/>
        </w:rPr>
        <w:t>和</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u w:val="single"/>
        </w:rPr>
        <w:t xml:space="preserve">支付能力　</w:t>
      </w:r>
      <w:r w:rsidRPr="001C4068">
        <w:rPr>
          <w:rFonts w:asciiTheme="minorEastAsia" w:eastAsiaTheme="minorEastAsia" w:hAnsiTheme="minorEastAsia" w:cs="宋体"/>
          <w:kern w:val="0"/>
          <w:sz w:val="18"/>
          <w:szCs w:val="18"/>
        </w:rPr>
        <w:t>的统一。</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 需求曲线是一条向</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右下方  </w:t>
      </w:r>
      <w:r w:rsidRPr="001C4068">
        <w:rPr>
          <w:rFonts w:asciiTheme="minorEastAsia" w:eastAsiaTheme="minorEastAsia" w:hAnsiTheme="minorEastAsia" w:cs="宋体"/>
          <w:kern w:val="0"/>
          <w:sz w:val="18"/>
          <w:szCs w:val="18"/>
        </w:rPr>
        <w:t>倾斜的曲线,它表明某种商品的价格与需求量之间成</w:t>
      </w:r>
      <w:r w:rsidRPr="001C4068">
        <w:rPr>
          <w:rFonts w:asciiTheme="minorEastAsia" w:eastAsiaTheme="minorEastAsia" w:hAnsiTheme="minorEastAsia" w:cs="宋体"/>
          <w:kern w:val="0"/>
          <w:sz w:val="18"/>
          <w:szCs w:val="18"/>
          <w:u w:val="single"/>
        </w:rPr>
        <w:t> </w:t>
      </w:r>
      <w:proofErr w:type="gramStart"/>
      <w:r w:rsidRPr="001C4068">
        <w:rPr>
          <w:rFonts w:asciiTheme="minorEastAsia" w:eastAsiaTheme="minorEastAsia" w:hAnsiTheme="minorEastAsia" w:cs="宋体" w:hint="eastAsia"/>
          <w:kern w:val="0"/>
          <w:sz w:val="18"/>
          <w:szCs w:val="18"/>
          <w:u w:val="single"/>
        </w:rPr>
        <w:t xml:space="preserve">反向　</w:t>
      </w:r>
      <w:proofErr w:type="gramEnd"/>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变动。</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决定需求的因素主要是</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商品自身的价格</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消费者偏好</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消费者收入</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国民收入的分配</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相关商品价格</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 xml:space="preserve">消费者预期 </w:t>
      </w:r>
      <w:r w:rsidRPr="001C4068">
        <w:rPr>
          <w:rFonts w:asciiTheme="minorEastAsia" w:eastAsiaTheme="minorEastAsia" w:hAnsiTheme="minorEastAsia" w:cs="宋体"/>
          <w:kern w:val="0"/>
          <w:sz w:val="18"/>
          <w:szCs w:val="18"/>
        </w:rPr>
        <w:t>。</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 两种互补商品之间价格与需求成</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反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方向变动，两种替代商品之间价格与需求成</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正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方向变动。</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 需求规律说明在其他条件不变的情况下，某种商品价格下降，</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需求量</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增加。</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 替代效应是指</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消费者实际收入不变  </w:t>
      </w:r>
      <w:r w:rsidRPr="001C4068">
        <w:rPr>
          <w:rFonts w:asciiTheme="minorEastAsia" w:eastAsiaTheme="minorEastAsia" w:hAnsiTheme="minorEastAsia" w:cs="宋体"/>
          <w:kern w:val="0"/>
          <w:sz w:val="18"/>
          <w:szCs w:val="18"/>
        </w:rPr>
        <w:t>的情况下某种商品价格变化对其需求量的影响，收入效应是指</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消费者名义收入不变  </w:t>
      </w:r>
      <w:r w:rsidRPr="001C4068">
        <w:rPr>
          <w:rFonts w:asciiTheme="minorEastAsia" w:eastAsiaTheme="minorEastAsia" w:hAnsiTheme="minorEastAsia" w:cs="宋体"/>
          <w:kern w:val="0"/>
          <w:sz w:val="18"/>
          <w:szCs w:val="18"/>
        </w:rPr>
        <w:t>的情况下某种商品价格变化对其需求量的影响。</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 在图形上，需求的变动表现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线移动</w:t>
      </w:r>
      <w:r w:rsidRPr="001C4068">
        <w:rPr>
          <w:rFonts w:asciiTheme="minorEastAsia" w:eastAsiaTheme="minorEastAsia" w:hAnsiTheme="minorEastAsia" w:cs="宋体"/>
          <w:kern w:val="0"/>
          <w:sz w:val="18"/>
          <w:szCs w:val="18"/>
        </w:rPr>
        <w:t>，需求量的变动表现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点移动</w:t>
      </w:r>
      <w:r w:rsidRPr="001C4068">
        <w:rPr>
          <w:rFonts w:asciiTheme="minorEastAsia" w:eastAsiaTheme="minorEastAsia" w:hAnsiTheme="minorEastAsia" w:cs="宋体"/>
          <w:kern w:val="0"/>
          <w:sz w:val="18"/>
          <w:szCs w:val="18"/>
        </w:rPr>
        <w:t>。</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 需求规律表明的商品价格与需求量反方向变动的关系是</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替代</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 xml:space="preserve">效应和 </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收入</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kern w:val="0"/>
          <w:sz w:val="18"/>
          <w:szCs w:val="18"/>
        </w:rPr>
        <w:t>效应共同作用的结果。</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 需求曲线向左移动是需求</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　减少</w:t>
      </w:r>
      <w:r w:rsidRPr="001C4068">
        <w:rPr>
          <w:rFonts w:asciiTheme="minorEastAsia" w:eastAsiaTheme="minorEastAsia" w:hAnsiTheme="minorEastAsia" w:cs="宋体"/>
          <w:kern w:val="0"/>
          <w:sz w:val="18"/>
          <w:szCs w:val="18"/>
        </w:rPr>
        <w:t>，向右移动是需求</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增加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供给是生产者</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供给意愿</w:t>
      </w:r>
      <w:r w:rsidRPr="001C4068">
        <w:rPr>
          <w:rFonts w:asciiTheme="minorEastAsia" w:eastAsiaTheme="minorEastAsia" w:hAnsiTheme="minorEastAsia" w:cs="宋体"/>
          <w:kern w:val="0"/>
          <w:sz w:val="18"/>
          <w:szCs w:val="18"/>
        </w:rPr>
        <w:t>和</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供给能力</w:t>
      </w:r>
      <w:r w:rsidRPr="001C4068">
        <w:rPr>
          <w:rFonts w:asciiTheme="minorEastAsia" w:eastAsiaTheme="minorEastAsia" w:hAnsiTheme="minorEastAsia" w:cs="宋体"/>
          <w:kern w:val="0"/>
          <w:sz w:val="18"/>
          <w:szCs w:val="18"/>
        </w:rPr>
        <w:t>的统一。</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 供给曲线向</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右上方</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倾斜，表示某种商品的价格与供给量之间</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正向 </w:t>
      </w:r>
      <w:r w:rsidRPr="001C4068">
        <w:rPr>
          <w:rFonts w:asciiTheme="minorEastAsia" w:eastAsiaTheme="minorEastAsia" w:hAnsiTheme="minorEastAsia" w:cs="宋体"/>
          <w:kern w:val="0"/>
          <w:sz w:val="18"/>
          <w:szCs w:val="18"/>
        </w:rPr>
        <w:t>变动。</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2. 决定供给的因素主要是</w:t>
      </w:r>
      <w:r w:rsidRPr="001C4068">
        <w:rPr>
          <w:rFonts w:asciiTheme="minorEastAsia" w:eastAsiaTheme="minorEastAsia" w:hAnsiTheme="minorEastAsia" w:cs="宋体" w:hint="eastAsia"/>
          <w:kern w:val="0"/>
          <w:sz w:val="18"/>
          <w:szCs w:val="18"/>
          <w:u w:val="single"/>
        </w:rPr>
        <w:t xml:space="preserve">  商品自身的价格</w:t>
      </w:r>
      <w:r w:rsidRPr="001C4068">
        <w:rPr>
          <w:rFonts w:asciiTheme="minorEastAsia" w:eastAsiaTheme="minorEastAsia" w:hAnsiTheme="minorEastAsia" w:cs="宋体"/>
          <w:kern w:val="0"/>
          <w:sz w:val="18"/>
          <w:szCs w:val="18"/>
          <w:u w:val="single"/>
        </w:rPr>
        <w:t>、</w:t>
      </w:r>
      <w:r w:rsidRPr="001C4068">
        <w:rPr>
          <w:rFonts w:asciiTheme="minorEastAsia" w:eastAsiaTheme="minorEastAsia" w:hAnsiTheme="minorEastAsia" w:cs="宋体" w:hint="eastAsia"/>
          <w:kern w:val="0"/>
          <w:sz w:val="18"/>
          <w:szCs w:val="18"/>
          <w:u w:val="single"/>
        </w:rPr>
        <w:t>生产要素价格</w:t>
      </w:r>
      <w:r w:rsidRPr="001C4068">
        <w:rPr>
          <w:rFonts w:asciiTheme="minorEastAsia" w:eastAsiaTheme="minorEastAsia" w:hAnsiTheme="minorEastAsia" w:cs="宋体"/>
          <w:kern w:val="0"/>
          <w:sz w:val="18"/>
          <w:szCs w:val="18"/>
          <w:u w:val="single"/>
        </w:rPr>
        <w:t>、</w:t>
      </w:r>
      <w:r w:rsidRPr="001C4068">
        <w:rPr>
          <w:rFonts w:asciiTheme="minorEastAsia" w:eastAsiaTheme="minorEastAsia" w:hAnsiTheme="minorEastAsia" w:cs="宋体" w:hint="eastAsia"/>
          <w:kern w:val="0"/>
          <w:sz w:val="18"/>
          <w:szCs w:val="18"/>
          <w:u w:val="single"/>
        </w:rPr>
        <w:t>相关商品价格、生产技术和生产水平、生产者预期</w:t>
      </w:r>
      <w:r w:rsidRPr="001C4068">
        <w:rPr>
          <w:rFonts w:asciiTheme="minorEastAsia" w:eastAsiaTheme="minorEastAsia" w:hAnsiTheme="minorEastAsia" w:cs="宋体"/>
          <w:kern w:val="0"/>
          <w:sz w:val="18"/>
          <w:szCs w:val="18"/>
        </w:rPr>
        <w:t>。</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3. 在图形上，供给量的变动表示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　点移动</w:t>
      </w:r>
      <w:r w:rsidRPr="001C4068">
        <w:rPr>
          <w:rFonts w:asciiTheme="minorEastAsia" w:eastAsiaTheme="minorEastAsia" w:hAnsiTheme="minorEastAsia" w:cs="宋体"/>
          <w:kern w:val="0"/>
          <w:sz w:val="18"/>
          <w:szCs w:val="18"/>
        </w:rPr>
        <w:t>，供给的变动表现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线移动</w:t>
      </w:r>
      <w:r w:rsidRPr="001C4068">
        <w:rPr>
          <w:rFonts w:asciiTheme="minorEastAsia" w:eastAsiaTheme="minorEastAsia" w:hAnsiTheme="minorEastAsia" w:cs="宋体"/>
          <w:kern w:val="0"/>
          <w:sz w:val="18"/>
          <w:szCs w:val="18"/>
        </w:rPr>
        <w:t>。</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4. 在同一条供给曲线上，向上方移动是供给量</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　增加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向下方移动是供给量</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减少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5. 供给曲线向左移动是供给</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减少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向右移动是供给</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　增加</w:t>
      </w:r>
      <w:r w:rsidRPr="001C4068">
        <w:rPr>
          <w:rFonts w:asciiTheme="minorEastAsia" w:eastAsiaTheme="minorEastAsia" w:hAnsiTheme="minorEastAsia" w:cs="宋体"/>
          <w:kern w:val="0"/>
          <w:sz w:val="18"/>
          <w:szCs w:val="18"/>
        </w:rPr>
        <w:t>。</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6. 在供给与供给量的变动中，价格变动引起</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供给量 </w:t>
      </w:r>
      <w:r w:rsidRPr="001C4068">
        <w:rPr>
          <w:rFonts w:asciiTheme="minorEastAsia" w:eastAsiaTheme="minorEastAsia" w:hAnsiTheme="minorEastAsia" w:cs="宋体"/>
          <w:kern w:val="0"/>
          <w:sz w:val="18"/>
          <w:szCs w:val="18"/>
        </w:rPr>
        <w:t>变动，而生产技术的变动引起</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供给</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的变动。</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7. 均衡价格是某种商品的</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需求量</w:t>
      </w:r>
      <w:r w:rsidRPr="001C4068">
        <w:rPr>
          <w:rFonts w:asciiTheme="minorEastAsia" w:eastAsiaTheme="minorEastAsia" w:hAnsiTheme="minorEastAsia" w:cs="宋体"/>
          <w:kern w:val="0"/>
          <w:sz w:val="18"/>
          <w:szCs w:val="18"/>
        </w:rPr>
        <w:t>与</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供给量</w:t>
      </w:r>
      <w:r w:rsidRPr="001C4068">
        <w:rPr>
          <w:rFonts w:asciiTheme="minorEastAsia" w:eastAsiaTheme="minorEastAsia" w:hAnsiTheme="minorEastAsia" w:cs="宋体"/>
          <w:kern w:val="0"/>
          <w:sz w:val="18"/>
          <w:szCs w:val="18"/>
        </w:rPr>
        <w:t xml:space="preserve">相等时的价格。 </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b/>
          <w:kern w:val="0"/>
          <w:sz w:val="18"/>
          <w:szCs w:val="18"/>
        </w:rPr>
        <w:t>二</w:t>
      </w:r>
      <w:r w:rsidRPr="001C4068">
        <w:rPr>
          <w:rFonts w:asciiTheme="minorEastAsia" w:eastAsiaTheme="minorEastAsia" w:hAnsiTheme="minorEastAsia" w:cs="宋体" w:hint="eastAsia"/>
          <w:b/>
          <w:kern w:val="0"/>
          <w:sz w:val="18"/>
          <w:szCs w:val="18"/>
        </w:rPr>
        <w:t>、</w:t>
      </w:r>
      <w:r w:rsidRPr="001C4068">
        <w:rPr>
          <w:rFonts w:asciiTheme="minorEastAsia" w:eastAsiaTheme="minorEastAsia" w:hAnsiTheme="minorEastAsia" w:cs="宋体"/>
          <w:b/>
          <w:kern w:val="0"/>
          <w:sz w:val="18"/>
          <w:szCs w:val="18"/>
        </w:rPr>
        <w:t>单项选择</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需求是指消费者（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p>
    <w:p w:rsidR="00CA43B0"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在每一价格水平上愿意而且能够购买的某种商品量</w:t>
      </w:r>
    </w:p>
    <w:p w:rsidR="00CA43B0"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在市场上能够购买的商品量</w:t>
      </w:r>
    </w:p>
    <w:p w:rsidR="00CA43B0"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实现最大程度满足所需要购买的商品量</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在一定价格水平上愿意出售的商品量</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如果其他各种条件均保持不变,当X商品的互补品Y商品的价格下降时,对X商品的需求(  </w:t>
      </w:r>
      <w:r w:rsidRPr="001C4068">
        <w:rPr>
          <w:rFonts w:asciiTheme="minorEastAsia" w:eastAsiaTheme="minorEastAsia" w:hAnsiTheme="minorEastAsia" w:cs="宋体" w:hint="eastAsia"/>
          <w:kern w:val="0"/>
          <w:sz w:val="18"/>
          <w:szCs w:val="18"/>
        </w:rPr>
        <w:t>A</w:t>
      </w:r>
      <w:r w:rsidRPr="001C4068">
        <w:rPr>
          <w:rFonts w:asciiTheme="minorEastAsia" w:eastAsiaTheme="minorEastAsia" w:hAnsiTheme="minorEastAsia" w:cs="宋体"/>
          <w:kern w:val="0"/>
          <w:sz w:val="18"/>
          <w:szCs w:val="18"/>
        </w:rPr>
        <w:t>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C.不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无法确定</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在其他条件不变的情况下，当影碟机的价格上升时，对碟片的需求将（　</w:t>
      </w:r>
      <w:r w:rsidRPr="001C4068">
        <w:rPr>
          <w:rFonts w:asciiTheme="minorEastAsia" w:eastAsiaTheme="minorEastAsia" w:hAnsiTheme="minorEastAsia" w:cs="宋体" w:hint="eastAsia"/>
          <w:kern w:val="0"/>
          <w:sz w:val="18"/>
          <w:szCs w:val="18"/>
        </w:rPr>
        <w:t xml:space="preserve">　A</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B.不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C.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难以确定</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 xml:space="preserve">.如果其他各种条件均保持不变，当X商品的替代品Y商品的价格上升时，对X商品的需求（　</w:t>
      </w:r>
      <w:r w:rsidRPr="001C4068">
        <w:rPr>
          <w:rFonts w:asciiTheme="minorEastAsia" w:eastAsiaTheme="minorEastAsia" w:hAnsiTheme="minorEastAsia" w:cs="宋体" w:hint="eastAsia"/>
          <w:kern w:val="0"/>
          <w:sz w:val="18"/>
          <w:szCs w:val="18"/>
        </w:rPr>
        <w:t>A</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tabs>
          <w:tab w:val="left" w:pos="5460"/>
        </w:tabs>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C.不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无法确定</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 xml:space="preserve">.在其他条件不变的情况下，当咖啡的价格急剧升高时，对茶叶的需求（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不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C.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没有影响</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 xml:space="preserve">.消费者预期某种物品的价格将来会上升，则对该物品当前的需求（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tabs>
          <w:tab w:val="left" w:pos="2100"/>
          <w:tab w:val="left" w:pos="3780"/>
        </w:tabs>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C.不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难以确定</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 xml:space="preserve">.需求规律表明（　 </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随着汽油的价格提高，汽车的需求量将下降</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药品的价格上涨会使药品的质量得到提高</w:t>
      </w:r>
    </w:p>
    <w:p w:rsidR="0018136E" w:rsidRPr="001C4068" w:rsidRDefault="0018136E"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计算机价格下降会引起其需求量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随着乒乓球价格下降，球拍的需求量会增加</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 xml:space="preserve"> .需求规律意味着，在其他条件不变的情况下（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随着汽车价格上升，汽车需求量将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随着汽车价格上升，汽车需求量将减少</w:t>
      </w:r>
    </w:p>
    <w:p w:rsidR="0018136E" w:rsidRPr="001C4068" w:rsidRDefault="0018136E"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随着汽车价格上升，汽车需求量不变</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随着汽车价格上升,汽车的需求量可能不变</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通常一个人在一种商品价格低时的购买量比价格高时的购买量多,意味着他的需求曲线(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向右上方倾斜</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向右下方倾斜</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C.是一条水平线</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是一条垂直线</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0</w:t>
      </w:r>
      <w:r w:rsidRPr="001C4068">
        <w:rPr>
          <w:rFonts w:asciiTheme="minorEastAsia" w:eastAsiaTheme="minorEastAsia" w:hAnsiTheme="minorEastAsia" w:cs="宋体"/>
          <w:kern w:val="0"/>
          <w:sz w:val="18"/>
          <w:szCs w:val="18"/>
        </w:rPr>
        <w:t>.根据需求规律,需求曲线是一条(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D</w:t>
      </w:r>
      <w:r w:rsidRPr="001C4068">
        <w:rPr>
          <w:rFonts w:asciiTheme="minorEastAsia" w:eastAsiaTheme="minorEastAsia" w:hAnsiTheme="minorEastAsia" w:cs="宋体"/>
          <w:kern w:val="0"/>
          <w:sz w:val="18"/>
          <w:szCs w:val="18"/>
        </w:rPr>
        <w:t>  )</w:t>
      </w:r>
    </w:p>
    <w:p w:rsidR="0018136E" w:rsidRPr="001C4068" w:rsidRDefault="00CA43B0"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w:t>
      </w:r>
      <w:r w:rsidR="0018136E" w:rsidRPr="001C4068">
        <w:rPr>
          <w:rFonts w:asciiTheme="minorEastAsia" w:eastAsiaTheme="minorEastAsia" w:hAnsiTheme="minorEastAsia" w:cs="宋体"/>
          <w:kern w:val="0"/>
          <w:sz w:val="18"/>
          <w:szCs w:val="18"/>
        </w:rPr>
        <w:t xml:space="preserve"> A.与横轴垂直的线</w:t>
      </w:r>
      <w:r w:rsidR="0018136E" w:rsidRPr="001C4068">
        <w:rPr>
          <w:rFonts w:asciiTheme="minorEastAsia" w:eastAsiaTheme="minorEastAsia" w:hAnsiTheme="minorEastAsia" w:cs="宋体" w:hint="eastAsia"/>
          <w:kern w:val="0"/>
          <w:sz w:val="18"/>
          <w:szCs w:val="18"/>
        </w:rPr>
        <w:t xml:space="preserve">    </w:t>
      </w:r>
      <w:r w:rsidR="0018136E" w:rsidRPr="001C4068">
        <w:rPr>
          <w:rFonts w:asciiTheme="minorEastAsia" w:eastAsiaTheme="minorEastAsia" w:hAnsiTheme="minorEastAsia" w:cs="宋体"/>
          <w:kern w:val="0"/>
          <w:sz w:val="18"/>
          <w:szCs w:val="18"/>
        </w:rPr>
        <w:t>B.与横轴平行的线</w:t>
      </w:r>
      <w:r w:rsidR="0018136E" w:rsidRPr="001C4068">
        <w:rPr>
          <w:rFonts w:asciiTheme="minorEastAsia" w:eastAsiaTheme="minorEastAsia" w:hAnsiTheme="minorEastAsia" w:cs="宋体" w:hint="eastAsia"/>
          <w:kern w:val="0"/>
          <w:sz w:val="18"/>
          <w:szCs w:val="18"/>
        </w:rPr>
        <w:t xml:space="preserve">    </w:t>
      </w:r>
      <w:r w:rsidR="0018136E" w:rsidRPr="001C4068">
        <w:rPr>
          <w:rFonts w:asciiTheme="minorEastAsia" w:eastAsiaTheme="minorEastAsia" w:hAnsiTheme="minorEastAsia" w:cs="宋体"/>
          <w:kern w:val="0"/>
          <w:sz w:val="18"/>
          <w:szCs w:val="18"/>
        </w:rPr>
        <w:t>C.向右上方倾斜的线</w:t>
      </w:r>
      <w:r w:rsidR="0018136E" w:rsidRPr="001C4068">
        <w:rPr>
          <w:rFonts w:asciiTheme="minorEastAsia" w:eastAsiaTheme="minorEastAsia" w:hAnsiTheme="minorEastAsia" w:cs="宋体" w:hint="eastAsia"/>
          <w:kern w:val="0"/>
          <w:sz w:val="18"/>
          <w:szCs w:val="18"/>
        </w:rPr>
        <w:t xml:space="preserve">    </w:t>
      </w:r>
      <w:r w:rsidR="0018136E" w:rsidRPr="001C4068">
        <w:rPr>
          <w:rFonts w:asciiTheme="minorEastAsia" w:eastAsiaTheme="minorEastAsia" w:hAnsiTheme="minorEastAsia" w:cs="宋体"/>
          <w:kern w:val="0"/>
          <w:sz w:val="18"/>
          <w:szCs w:val="18"/>
        </w:rPr>
        <w:t>D.向右下方倾斜的线</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11</w:t>
      </w:r>
      <w:r w:rsidRPr="001C4068">
        <w:rPr>
          <w:rFonts w:asciiTheme="minorEastAsia" w:eastAsiaTheme="minorEastAsia" w:hAnsiTheme="minorEastAsia" w:cs="宋体"/>
          <w:kern w:val="0"/>
          <w:sz w:val="18"/>
          <w:szCs w:val="18"/>
        </w:rPr>
        <w:t>.在同一条需求曲线上,价格与需求量的组合从A点移动到B点是( </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需求的变动</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B.收入的变动</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需求量的变动</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偏好的改变</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w:t>
      </w:r>
      <w:r w:rsidRPr="001C4068">
        <w:rPr>
          <w:rFonts w:asciiTheme="minorEastAsia" w:eastAsiaTheme="minorEastAsia" w:hAnsiTheme="minorEastAsia" w:cs="宋体"/>
          <w:kern w:val="0"/>
          <w:sz w:val="18"/>
          <w:szCs w:val="18"/>
        </w:rPr>
        <w:t xml:space="preserve">.下列哪种情况将导致商品需求量的变动而不是需求的变动（　</w:t>
      </w:r>
      <w:r w:rsidRPr="001C4068">
        <w:rPr>
          <w:rFonts w:asciiTheme="minorEastAsia" w:eastAsiaTheme="minorEastAsia" w:hAnsiTheme="minorEastAsia" w:cs="宋体" w:hint="eastAsia"/>
          <w:kern w:val="0"/>
          <w:sz w:val="18"/>
          <w:szCs w:val="18"/>
        </w:rPr>
        <w:t xml:space="preserve"> D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消费者收入的变化</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B.技术水平的变动</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消费者预期该商品的价格上升   D.该商品的价格下降</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 xml:space="preserve">3.一个成功的商品广告（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会使该商品的需求曲线左移</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会使该商品的需求曲线右移</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对该商品的需求没有影响</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会使该商品的需求量沿着需求曲线增加</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w:t>
      </w:r>
      <w:r w:rsidRPr="001C4068">
        <w:rPr>
          <w:rFonts w:asciiTheme="minorEastAsia" w:eastAsiaTheme="minorEastAsia" w:hAnsiTheme="minorEastAsia" w:cs="宋体"/>
          <w:kern w:val="0"/>
          <w:sz w:val="18"/>
          <w:szCs w:val="18"/>
        </w:rPr>
        <w:t xml:space="preserve">.咖啡价格上升一般会导致（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咖啡需求曲线向右移动</w:t>
      </w:r>
      <w:proofErr w:type="gramStart"/>
      <w:r w:rsidRPr="001C4068">
        <w:rPr>
          <w:rFonts w:asciiTheme="minorEastAsia" w:eastAsiaTheme="minorEastAsia" w:hAnsiTheme="minorEastAsia" w:cs="宋体" w:hint="eastAsia"/>
          <w:kern w:val="0"/>
          <w:sz w:val="18"/>
          <w:szCs w:val="18"/>
        </w:rPr>
        <w:t xml:space="preserve">　　　　　　</w:t>
      </w:r>
      <w:proofErr w:type="gramEnd"/>
      <w:r w:rsidRPr="001C4068">
        <w:rPr>
          <w:rFonts w:asciiTheme="minorEastAsia" w:eastAsiaTheme="minorEastAsia" w:hAnsiTheme="minorEastAsia" w:cs="宋体"/>
          <w:kern w:val="0"/>
          <w:sz w:val="18"/>
          <w:szCs w:val="18"/>
        </w:rPr>
        <w:t>B.咖啡伴侣等咖啡互补品需求增加</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茶等咖啡替代品需求减少</w:t>
      </w:r>
      <w:proofErr w:type="gramStart"/>
      <w:r w:rsidRPr="001C4068">
        <w:rPr>
          <w:rFonts w:asciiTheme="minorEastAsia" w:eastAsiaTheme="minorEastAsia" w:hAnsiTheme="minorEastAsia" w:cs="宋体" w:hint="eastAsia"/>
          <w:kern w:val="0"/>
          <w:sz w:val="18"/>
          <w:szCs w:val="18"/>
        </w:rPr>
        <w:t xml:space="preserve">　　　　　</w:t>
      </w:r>
      <w:proofErr w:type="gramEnd"/>
      <w:r w:rsidRPr="001C4068">
        <w:rPr>
          <w:rFonts w:asciiTheme="minorEastAsia" w:eastAsiaTheme="minorEastAsia" w:hAnsiTheme="minorEastAsia" w:cs="宋体"/>
          <w:kern w:val="0"/>
          <w:sz w:val="18"/>
          <w:szCs w:val="18"/>
        </w:rPr>
        <w:t>D.茶等咖啡替代品需求增加</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w:t>
      </w:r>
      <w:r w:rsidRPr="001C4068">
        <w:rPr>
          <w:rFonts w:asciiTheme="minorEastAsia" w:eastAsiaTheme="minorEastAsia" w:hAnsiTheme="minorEastAsia" w:cs="宋体"/>
          <w:kern w:val="0"/>
          <w:sz w:val="18"/>
          <w:szCs w:val="18"/>
        </w:rPr>
        <w:t>黄油价格上升一般会导致(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黄油的需求量沿着需求曲线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人造黄油需求曲线向右移动</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人造黄油需求曲线向左移动</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黄油的需求量增加</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6</w:t>
      </w:r>
      <w:r w:rsidRPr="001C4068">
        <w:rPr>
          <w:rFonts w:asciiTheme="minorEastAsia" w:eastAsiaTheme="minorEastAsia" w:hAnsiTheme="minorEastAsia" w:cs="宋体"/>
          <w:kern w:val="0"/>
          <w:sz w:val="18"/>
          <w:szCs w:val="18"/>
        </w:rPr>
        <w:t>.替代品价格上升一般会导致(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需求曲线向左移动</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需求曲线向右移动</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需求量沿着需求曲线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需求量沿着需求曲线增加</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7</w:t>
      </w:r>
      <w:r w:rsidRPr="001C4068">
        <w:rPr>
          <w:rFonts w:asciiTheme="minorEastAsia" w:eastAsiaTheme="minorEastAsia" w:hAnsiTheme="minorEastAsia" w:cs="宋体"/>
          <w:kern w:val="0"/>
          <w:sz w:val="18"/>
          <w:szCs w:val="18"/>
        </w:rPr>
        <w:t>.替代品价格下降一般会导致(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需求曲线向左移动</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需求曲线向右移动</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C.需求量沿着需求曲线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需求量沿着需求曲线增加</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8</w:t>
      </w:r>
      <w:r w:rsidRPr="001C4068">
        <w:rPr>
          <w:rFonts w:asciiTheme="minorEastAsia" w:eastAsiaTheme="minorEastAsia" w:hAnsiTheme="minorEastAsia" w:cs="宋体"/>
          <w:kern w:val="0"/>
          <w:sz w:val="18"/>
          <w:szCs w:val="18"/>
        </w:rPr>
        <w:t>.青岛啤酒价格下降一般会导致(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A.替代青岛啤酒的其他啤酒的需求曲线向右移动</w:t>
      </w:r>
    </w:p>
    <w:p w:rsidR="0018136E" w:rsidRPr="001C4068" w:rsidRDefault="0018136E"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替代青岛啤酒的其他啤酒的需求曲线向左移动</w:t>
      </w:r>
    </w:p>
    <w:p w:rsidR="0018136E" w:rsidRPr="001C4068" w:rsidRDefault="0018136E"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青岛啤酒需求曲线向右移动</w:t>
      </w:r>
    </w:p>
    <w:p w:rsidR="0018136E" w:rsidRPr="001C4068" w:rsidRDefault="0018136E"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青岛啤酒需求曲线向左移动</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选择</w:t>
      </w:r>
    </w:p>
    <w:p w:rsidR="0018136E" w:rsidRPr="001C4068" w:rsidRDefault="0018136E"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属于影响需求变动的主要因素有（     ABCD     ）。</w:t>
      </w:r>
    </w:p>
    <w:p w:rsidR="0018136E" w:rsidRPr="001C4068" w:rsidRDefault="0018136E"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 消费者偏好        B. 消费者的个人收入   C. 替代品的价格    </w:t>
      </w:r>
    </w:p>
    <w:p w:rsidR="0018136E" w:rsidRPr="001C4068" w:rsidRDefault="0018136E"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 互补品的价格      E. 产品生产成本</w:t>
      </w:r>
    </w:p>
    <w:p w:rsidR="0018136E" w:rsidRPr="001C4068" w:rsidRDefault="0018136E"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影响供给的因素主要包括（　　ABCD　　）。</w:t>
      </w:r>
    </w:p>
    <w:p w:rsidR="0018136E" w:rsidRPr="001C4068" w:rsidRDefault="0018136E"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产品价格           B.生产成本            C.生产技术</w:t>
      </w:r>
    </w:p>
    <w:p w:rsidR="0018136E" w:rsidRPr="001C4068" w:rsidRDefault="0018136E"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生产要素价格       E.消费者的个人收入</w:t>
      </w:r>
    </w:p>
    <w:p w:rsidR="0018136E" w:rsidRPr="001C4068" w:rsidRDefault="0018136E"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整条需求曲线</w:t>
      </w:r>
      <w:proofErr w:type="gramStart"/>
      <w:r w:rsidRPr="001C4068">
        <w:rPr>
          <w:rFonts w:asciiTheme="minorEastAsia" w:eastAsiaTheme="minorEastAsia" w:hAnsiTheme="minorEastAsia" w:hint="eastAsia"/>
          <w:sz w:val="18"/>
          <w:szCs w:val="18"/>
        </w:rPr>
        <w:t>在坐</w:t>
      </w:r>
      <w:proofErr w:type="gramEnd"/>
      <w:r w:rsidRPr="001C4068">
        <w:rPr>
          <w:rFonts w:asciiTheme="minorEastAsia" w:eastAsiaTheme="minorEastAsia" w:hAnsiTheme="minorEastAsia" w:hint="eastAsia"/>
          <w:sz w:val="18"/>
          <w:szCs w:val="18"/>
        </w:rPr>
        <w:t xml:space="preserve">标图上左右平行移动是由于（　　</w:t>
      </w:r>
      <w:proofErr w:type="gramStart"/>
      <w:r w:rsidRPr="001C4068">
        <w:rPr>
          <w:rFonts w:asciiTheme="minorEastAsia" w:eastAsiaTheme="minorEastAsia" w:hAnsiTheme="minorEastAsia" w:hint="eastAsia"/>
          <w:sz w:val="18"/>
          <w:szCs w:val="18"/>
        </w:rPr>
        <w:t xml:space="preserve">　</w:t>
      </w:r>
      <w:proofErr w:type="gramEnd"/>
      <w:r w:rsidRPr="001C4068">
        <w:rPr>
          <w:rFonts w:asciiTheme="minorEastAsia" w:eastAsiaTheme="minorEastAsia" w:hAnsiTheme="minorEastAsia" w:hint="eastAsia"/>
          <w:sz w:val="18"/>
          <w:szCs w:val="18"/>
        </w:rPr>
        <w:t>BCDEF　）变动引起的。</w:t>
      </w:r>
    </w:p>
    <w:p w:rsidR="0018136E" w:rsidRPr="001C4068" w:rsidRDefault="0018136E" w:rsidP="001C4068">
      <w:pPr>
        <w:tabs>
          <w:tab w:val="left" w:pos="378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价格               B.消费者收入         C.消费者偏好                     </w:t>
      </w:r>
    </w:p>
    <w:p w:rsidR="0018136E" w:rsidRPr="001C4068" w:rsidRDefault="0018136E" w:rsidP="001C4068">
      <w:pPr>
        <w:tabs>
          <w:tab w:val="left" w:pos="378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消费者预期         E.气候、风俗习惯等因素      F.企业技术和管理水平</w:t>
      </w:r>
    </w:p>
    <w:p w:rsidR="0018136E" w:rsidRPr="001C4068" w:rsidRDefault="0018136E"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整条供给曲线</w:t>
      </w:r>
      <w:proofErr w:type="gramStart"/>
      <w:r w:rsidRPr="001C4068">
        <w:rPr>
          <w:rFonts w:asciiTheme="minorEastAsia" w:eastAsiaTheme="minorEastAsia" w:hAnsiTheme="minorEastAsia" w:hint="eastAsia"/>
          <w:sz w:val="18"/>
          <w:szCs w:val="18"/>
        </w:rPr>
        <w:t>在坐</w:t>
      </w:r>
      <w:proofErr w:type="gramEnd"/>
      <w:r w:rsidRPr="001C4068">
        <w:rPr>
          <w:rFonts w:asciiTheme="minorEastAsia" w:eastAsiaTheme="minorEastAsia" w:hAnsiTheme="minorEastAsia" w:hint="eastAsia"/>
          <w:sz w:val="18"/>
          <w:szCs w:val="18"/>
        </w:rPr>
        <w:t xml:space="preserve">标图上左右平行移动是由于（　　BCDEF　　</w:t>
      </w:r>
      <w:proofErr w:type="gramStart"/>
      <w:r w:rsidRPr="001C4068">
        <w:rPr>
          <w:rFonts w:asciiTheme="minorEastAsia" w:eastAsiaTheme="minorEastAsia" w:hAnsiTheme="minorEastAsia" w:hint="eastAsia"/>
          <w:sz w:val="18"/>
          <w:szCs w:val="18"/>
        </w:rPr>
        <w:t xml:space="preserve">　</w:t>
      </w:r>
      <w:proofErr w:type="gramEnd"/>
      <w:r w:rsidRPr="001C4068">
        <w:rPr>
          <w:rFonts w:asciiTheme="minorEastAsia" w:eastAsiaTheme="minorEastAsia" w:hAnsiTheme="minorEastAsia" w:hint="eastAsia"/>
          <w:sz w:val="18"/>
          <w:szCs w:val="18"/>
        </w:rPr>
        <w:t>）变动引起的。</w:t>
      </w:r>
    </w:p>
    <w:p w:rsidR="0018136E" w:rsidRPr="001C4068" w:rsidRDefault="0018136E" w:rsidP="001C4068">
      <w:pPr>
        <w:tabs>
          <w:tab w:val="left" w:pos="378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价格               B.生产费用          C.技术水平                       </w:t>
      </w:r>
    </w:p>
    <w:p w:rsidR="0018136E" w:rsidRPr="001C4068" w:rsidRDefault="0018136E" w:rsidP="001C4068">
      <w:pPr>
        <w:tabs>
          <w:tab w:val="left" w:pos="378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相关商品的价格     E.消费者预期        F.政府的政策</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正误</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需求就是家庭在某一特定时期内，在每一价格水平</w:t>
      </w:r>
      <w:proofErr w:type="gramStart"/>
      <w:r w:rsidRPr="001C4068">
        <w:rPr>
          <w:rFonts w:asciiTheme="minorEastAsia" w:eastAsiaTheme="minorEastAsia" w:hAnsiTheme="minorEastAsia" w:cs="宋体"/>
          <w:kern w:val="0"/>
          <w:sz w:val="18"/>
          <w:szCs w:val="18"/>
        </w:rPr>
        <w:t>时愿意</w:t>
      </w:r>
      <w:proofErr w:type="gramEnd"/>
      <w:r w:rsidRPr="001C4068">
        <w:rPr>
          <w:rFonts w:asciiTheme="minorEastAsia" w:eastAsiaTheme="minorEastAsia" w:hAnsiTheme="minorEastAsia" w:cs="宋体"/>
          <w:kern w:val="0"/>
          <w:sz w:val="18"/>
          <w:szCs w:val="18"/>
        </w:rPr>
        <w:t>购买的商品量。</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青年人中有80%的人希望自己有一辆车，我国有3亿青年人，因此，我国的汽车需求极大。</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 根据国外的估算，当家庭年收入与汽车价格之比为1.5:1时，汽车就会进入家庭。现在我国一辆中档小汽车的价格约为12万元。我国家庭年收入在18万元以上的家庭为5%，按全国4亿家庭计算，共有2000万户。因此，我国私人汽车拥有量为2000万辆。</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 当咖啡的价格上升时，茶叶的需求就会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 当出租汽车更为方便和便宜时，私人所购买的汽车会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6. 世界石油价格下降有助于增加购买汽车的需求。</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 当录像机的价格上升时，录像带的需求就会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 当美国妇女</w:t>
      </w:r>
      <w:proofErr w:type="gramStart"/>
      <w:r w:rsidRPr="001C4068">
        <w:rPr>
          <w:rFonts w:asciiTheme="minorEastAsia" w:eastAsiaTheme="minorEastAsia" w:hAnsiTheme="minorEastAsia" w:cs="宋体"/>
          <w:kern w:val="0"/>
          <w:sz w:val="18"/>
          <w:szCs w:val="18"/>
        </w:rPr>
        <w:t>流行穿</w:t>
      </w:r>
      <w:proofErr w:type="gramEnd"/>
      <w:r w:rsidRPr="001C4068">
        <w:rPr>
          <w:rFonts w:asciiTheme="minorEastAsia" w:eastAsiaTheme="minorEastAsia" w:hAnsiTheme="minorEastAsia" w:cs="宋体"/>
          <w:kern w:val="0"/>
          <w:sz w:val="18"/>
          <w:szCs w:val="18"/>
        </w:rPr>
        <w:t>无跟鞋时，中国市场对这种鞋的需求也会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hint="eastAsia"/>
          <w:kern w:val="0"/>
          <w:sz w:val="18"/>
          <w:szCs w:val="18"/>
        </w:rPr>
        <w:t>）</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 在任何情况下，商品的价格与需求量都是反方向变动的。</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 在人们收入增加的情况下，某种商品价格上升，需求量必然减少。</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 需求曲线是一条向右上方倾斜的曲线。</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2. 替代效应使价格上升的商品需求量增加。</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3. 收入效应使价格上升的商品需求量增加。</w:t>
      </w:r>
      <w:r w:rsidRPr="001C4068">
        <w:rPr>
          <w:rFonts w:asciiTheme="minorEastAsia" w:eastAsiaTheme="minorEastAsia" w:hAnsiTheme="minorEastAsia" w:cs="宋体" w:hint="eastAsia"/>
          <w:kern w:val="0"/>
          <w:sz w:val="18"/>
          <w:szCs w:val="18"/>
        </w:rPr>
        <w:t>（   X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4. 重视学习外语引起更多消费者购买随身听和复读机，这称为需求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5. 一切台风摧毁了某地区的荔枝树，市场上的荔枝少了，这称为供给量减少。</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6. 苹果价格下降引起人们购买的橘子减少，在图上表现为需求曲线向左方移动。</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7. 并不是所有商品的供给量都随价格的上升而增加。</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 假定其他条件不变，某种商品价格的变化将导致它的供给量变化，但不会引起供给的变化。</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kern w:val="0"/>
          <w:sz w:val="18"/>
          <w:szCs w:val="18"/>
        </w:rPr>
        <w:t>√</w:t>
      </w:r>
      <w:r w:rsidRPr="001C4068">
        <w:rPr>
          <w:rFonts w:asciiTheme="minorEastAsia" w:eastAsiaTheme="minorEastAsia" w:hAnsiTheme="minorEastAsia" w:cs="宋体" w:hint="eastAsia"/>
          <w:kern w:val="0"/>
          <w:sz w:val="18"/>
          <w:szCs w:val="18"/>
        </w:rPr>
        <w:t xml:space="preserve">  ）</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需求：</w:t>
      </w:r>
    </w:p>
    <w:p w:rsidR="0018136E" w:rsidRPr="001C4068" w:rsidRDefault="0018136E" w:rsidP="001C4068">
      <w:pPr>
        <w:widowControl/>
        <w:ind w:firstLine="210"/>
        <w:jc w:val="left"/>
        <w:rPr>
          <w:rFonts w:asciiTheme="minorEastAsia" w:eastAsiaTheme="minorEastAsia" w:hAnsiTheme="minorEastAsia" w:cs="宋体"/>
          <w:bCs/>
          <w:kern w:val="0"/>
          <w:sz w:val="18"/>
          <w:szCs w:val="18"/>
        </w:rPr>
      </w:pPr>
      <w:r w:rsidRPr="001C4068">
        <w:rPr>
          <w:rFonts w:asciiTheme="minorEastAsia" w:eastAsiaTheme="minorEastAsia" w:hAnsiTheme="minorEastAsia" w:cs="宋体"/>
          <w:bCs/>
          <w:kern w:val="0"/>
          <w:sz w:val="18"/>
          <w:szCs w:val="18"/>
        </w:rPr>
        <w:t>是指消费者在一定时期内在各种可能的价格水平愿意而且能够购买的该商品的数量。</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需求规律：</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需求曲线是向右下方倾斜的，即它的斜率为负值，在影响需求的其他因素既定的条件下，商品的需求量与其价格之间存在着反向的依存关系。</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供给：</w:t>
      </w:r>
    </w:p>
    <w:p w:rsidR="0018136E" w:rsidRPr="001C4068" w:rsidRDefault="0018136E" w:rsidP="001C4068">
      <w:pPr>
        <w:widowControl/>
        <w:ind w:firstLine="210"/>
        <w:jc w:val="left"/>
        <w:rPr>
          <w:rFonts w:asciiTheme="minorEastAsia" w:eastAsiaTheme="minorEastAsia" w:hAnsiTheme="minorEastAsia" w:cs="宋体"/>
          <w:bCs/>
          <w:kern w:val="0"/>
          <w:sz w:val="18"/>
          <w:szCs w:val="18"/>
        </w:rPr>
      </w:pPr>
      <w:r w:rsidRPr="001C4068">
        <w:rPr>
          <w:rFonts w:asciiTheme="minorEastAsia" w:eastAsiaTheme="minorEastAsia" w:hAnsiTheme="minorEastAsia" w:cs="宋体"/>
          <w:bCs/>
          <w:kern w:val="0"/>
          <w:sz w:val="18"/>
          <w:szCs w:val="18"/>
        </w:rPr>
        <w:t>是指生产者在一定时期内在各种可能的价格下愿意而且能够提供出售的该种商品的数量。</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供给规律：</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供给曲线是向右上方倾斜的，即它的斜率为正值，在影响供给的其他因素既定的套件下，商品的供给量与其价格之间存在着正向的依存关系。</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均衡价格：</w:t>
      </w:r>
    </w:p>
    <w:p w:rsidR="0018136E" w:rsidRPr="001C4068" w:rsidRDefault="0018136E" w:rsidP="001C4068">
      <w:pPr>
        <w:widowControl/>
        <w:ind w:firstLineChars="200" w:firstLine="360"/>
        <w:jc w:val="left"/>
        <w:rPr>
          <w:rFonts w:asciiTheme="minorEastAsia" w:eastAsiaTheme="minorEastAsia" w:hAnsiTheme="minorEastAsia" w:cs="宋体"/>
          <w:bCs/>
          <w:kern w:val="0"/>
          <w:sz w:val="18"/>
          <w:szCs w:val="18"/>
        </w:rPr>
      </w:pPr>
      <w:r w:rsidRPr="001C4068">
        <w:rPr>
          <w:rFonts w:asciiTheme="minorEastAsia" w:eastAsiaTheme="minorEastAsia" w:hAnsiTheme="minorEastAsia" w:cs="宋体" w:hint="eastAsia"/>
          <w:kern w:val="0"/>
          <w:sz w:val="18"/>
          <w:szCs w:val="18"/>
        </w:rPr>
        <w:t>在影响需求的其他因素（消费者的收入、偏好、替代品和互补品的价格等）不变的条件下，需求量随价格反方向变化。</w:t>
      </w:r>
    </w:p>
    <w:p w:rsidR="0018136E" w:rsidRPr="001C4068" w:rsidRDefault="0018136E" w:rsidP="001C4068">
      <w:pPr>
        <w:widowControl/>
        <w:jc w:val="left"/>
        <w:rPr>
          <w:rFonts w:asciiTheme="minorEastAsia" w:eastAsiaTheme="minorEastAsia" w:hAnsiTheme="minorEastAsia" w:cs="宋体"/>
          <w:bCs/>
          <w:kern w:val="0"/>
          <w:sz w:val="18"/>
          <w:szCs w:val="18"/>
        </w:rPr>
      </w:pP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题</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1.影响需求的因素有哪些？</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1）商品自身的价格（2）消费者偏好（3）消费者收入（4）国民收入的分配（5）相关商品的价格（6）消费者预期</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2.试述均衡价格的决定过程。</w:t>
      </w:r>
    </w:p>
    <w:p w:rsidR="0018136E" w:rsidRPr="001C4068" w:rsidRDefault="0018136E"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均衡价格是指当需求价格等于供给价格时的市场价格，在均衡价格下，消费者愿意购买而且能够购买的产品数量正好与生产者愿意而且能够提供的产品数量平衡。</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如果某一商品初始的市场价格高于均衡价格，那么相对应的供给量就大于此价格水平下的需求量，存在超额供给，厂商为了将自己的产品销售出去展开激烈竞争，只有愿意</w:t>
      </w:r>
      <w:proofErr w:type="gramStart"/>
      <w:r w:rsidRPr="001C4068">
        <w:rPr>
          <w:rFonts w:asciiTheme="minorEastAsia" w:eastAsiaTheme="minorEastAsia" w:hAnsiTheme="minorEastAsia" w:cs="宋体" w:hint="eastAsia"/>
          <w:kern w:val="0"/>
          <w:sz w:val="18"/>
          <w:szCs w:val="18"/>
        </w:rPr>
        <w:t>索取较</w:t>
      </w:r>
      <w:proofErr w:type="gramEnd"/>
      <w:r w:rsidRPr="001C4068">
        <w:rPr>
          <w:rFonts w:asciiTheme="minorEastAsia" w:eastAsiaTheme="minorEastAsia" w:hAnsiTheme="minorEastAsia" w:cs="宋体" w:hint="eastAsia"/>
          <w:kern w:val="0"/>
          <w:sz w:val="18"/>
          <w:szCs w:val="18"/>
        </w:rPr>
        <w:t>低价格的厂商才能将其产品销售出去，竞争的结果使价格逐渐下降。从而，供给量逐渐减少，需求量逐渐增加，这个过程一直持续下去，直到价格降到均衡价格为止。</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相反，如果某一商品初始的价格低于均衡价格，那么相对应的需求量就此价格水平下的供给量，存在差额需求，必然导致消费者之间的竞争，只有愿意支付更高价格的消费者才能购买到需要的商品，竞争的结果使价格逐渐上升，从而，需求量逐渐减少，供给量逐渐增加，直到价格上升到均衡价格。</w:t>
      </w:r>
    </w:p>
    <w:p w:rsidR="0018136E" w:rsidRPr="001C4068" w:rsidRDefault="0018136E"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简述供求规律的内容。</w:t>
      </w:r>
    </w:p>
    <w:p w:rsidR="0018136E" w:rsidRPr="001C4068" w:rsidRDefault="0018136E" w:rsidP="001C4068">
      <w:pPr>
        <w:widowControl/>
        <w:jc w:val="left"/>
        <w:rPr>
          <w:rFonts w:asciiTheme="minorEastAsia" w:eastAsiaTheme="minorEastAsia" w:hAnsiTheme="minorEastAsia"/>
          <w:sz w:val="18"/>
          <w:szCs w:val="18"/>
        </w:rPr>
      </w:pPr>
      <w:r w:rsidRPr="001C4068">
        <w:rPr>
          <w:rFonts w:asciiTheme="minorEastAsia" w:eastAsiaTheme="minorEastAsia" w:hAnsiTheme="minorEastAsia"/>
          <w:sz w:val="18"/>
          <w:szCs w:val="18"/>
        </w:rPr>
        <w:t>指商品的供求关系与价格变动之间的相互制约的必然性，它是商品经济的规律，商品的供给和需求之间存在着一定的比例关系，其基础是生产某种商品的社会劳动量必须与社会对这种商品的需求量相适应。供求关系就是供给和需求的对立统一。供求规律就是供求关系变化的基本法则。</w:t>
      </w:r>
    </w:p>
    <w:p w:rsidR="0018136E" w:rsidRPr="001C4068" w:rsidRDefault="0018136E"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案例研究题</w:t>
      </w:r>
    </w:p>
    <w:p w:rsidR="0018136E" w:rsidRPr="001C4068" w:rsidRDefault="0018136E"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在下列情况下,VCD影碟机的市场需求或需求量会发生什么变化？并解释其原因。</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电影院票价从10元下降到5元。</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政府加大了对盗版影碟的打击力度，盗版</w:t>
      </w:r>
      <w:proofErr w:type="gramStart"/>
      <w:r w:rsidRPr="001C4068">
        <w:rPr>
          <w:rFonts w:asciiTheme="minorEastAsia" w:eastAsiaTheme="minorEastAsia" w:hAnsiTheme="minorEastAsia" w:cs="宋体"/>
          <w:kern w:val="0"/>
          <w:sz w:val="18"/>
          <w:szCs w:val="18"/>
        </w:rPr>
        <w:t>碟</w:t>
      </w:r>
      <w:proofErr w:type="gramEnd"/>
      <w:r w:rsidRPr="001C4068">
        <w:rPr>
          <w:rFonts w:asciiTheme="minorEastAsia" w:eastAsiaTheme="minorEastAsia" w:hAnsiTheme="minorEastAsia" w:cs="宋体"/>
          <w:kern w:val="0"/>
          <w:sz w:val="18"/>
          <w:szCs w:val="18"/>
        </w:rPr>
        <w:t>几乎没有了。</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C.生产影碟机核心部件的工厂发生大火，半年内无法恢复生产。</w:t>
      </w:r>
    </w:p>
    <w:p w:rsidR="0018136E" w:rsidRPr="001C4068" w:rsidRDefault="0018136E"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生产影碟机的技术发生突破性进步。</w:t>
      </w:r>
    </w:p>
    <w:p w:rsidR="0018136E" w:rsidRPr="001C4068" w:rsidRDefault="0018136E" w:rsidP="001C4068">
      <w:pPr>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A.需求减少，因为电影院与影碟机是替代品</w:t>
      </w:r>
    </w:p>
    <w:p w:rsidR="0018136E" w:rsidRPr="001C4068" w:rsidRDefault="0018136E" w:rsidP="001C4068">
      <w:pPr>
        <w:ind w:firstLine="405"/>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B．需求减少，因为影碟与影碟机是互补品</w:t>
      </w:r>
    </w:p>
    <w:p w:rsidR="0018136E" w:rsidRPr="001C4068" w:rsidRDefault="0018136E" w:rsidP="001C4068">
      <w:pPr>
        <w:ind w:firstLine="405"/>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C．需求不变，供给减少，价格上升</w:t>
      </w:r>
    </w:p>
    <w:p w:rsidR="0018136E" w:rsidRPr="001C4068" w:rsidRDefault="0018136E"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D．需求不变，供给增加，价格下降</w:t>
      </w:r>
    </w:p>
    <w:p w:rsidR="00323BA8" w:rsidRPr="001C4068" w:rsidRDefault="00323BA8" w:rsidP="001C4068">
      <w:pPr>
        <w:widowControl/>
        <w:jc w:val="left"/>
        <w:rPr>
          <w:rFonts w:asciiTheme="minorEastAsia" w:eastAsiaTheme="minorEastAsia" w:hAnsiTheme="minorEastAsia" w:cs="宋体"/>
          <w:kern w:val="0"/>
          <w:sz w:val="18"/>
          <w:szCs w:val="18"/>
        </w:rPr>
      </w:pPr>
    </w:p>
    <w:p w:rsidR="00CA43B0" w:rsidRPr="001C4068" w:rsidRDefault="00CA43B0" w:rsidP="001C4068">
      <w:pPr>
        <w:widowControl/>
        <w:jc w:val="left"/>
        <w:rPr>
          <w:rFonts w:asciiTheme="minorEastAsia" w:eastAsiaTheme="minorEastAsia" w:hAnsiTheme="minorEastAsia" w:cs="宋体"/>
          <w:kern w:val="0"/>
          <w:sz w:val="18"/>
          <w:szCs w:val="18"/>
        </w:rPr>
      </w:pPr>
    </w:p>
    <w:p w:rsidR="00323BA8" w:rsidRPr="001C4068" w:rsidRDefault="00323BA8"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四</w:t>
      </w:r>
    </w:p>
    <w:p w:rsidR="00323BA8" w:rsidRPr="001C4068" w:rsidRDefault="00323BA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323BA8" w:rsidRPr="001C4068" w:rsidRDefault="00323BA8" w:rsidP="001C4068">
      <w:pPr>
        <w:numPr>
          <w:ilvl w:val="0"/>
          <w:numId w:val="9"/>
        </w:numPr>
        <w:tabs>
          <w:tab w:val="left" w:pos="709"/>
          <w:tab w:val="left" w:pos="851"/>
        </w:tabs>
        <w:ind w:left="709" w:hanging="284"/>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需求定理表明，一种物品的价格下降将使其需求量增加。那么需求量会增加多少呢？ </w:t>
      </w:r>
      <w:r w:rsidRPr="001C4068">
        <w:rPr>
          <w:rFonts w:asciiTheme="minorEastAsia" w:eastAsiaTheme="minorEastAsia" w:hAnsiTheme="minorEastAsia" w:hint="eastAsia"/>
          <w:sz w:val="18"/>
          <w:szCs w:val="18"/>
          <w:u w:val="single"/>
        </w:rPr>
        <w:t xml:space="preserve">  弹性   </w:t>
      </w:r>
      <w:r w:rsidRPr="001C4068">
        <w:rPr>
          <w:rFonts w:asciiTheme="minorEastAsia" w:eastAsiaTheme="minorEastAsia" w:hAnsiTheme="minorEastAsia" w:hint="eastAsia"/>
          <w:sz w:val="18"/>
          <w:szCs w:val="18"/>
        </w:rPr>
        <w:t>衡量买着与卖着对市场条件变化的反应程度</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u w:val="single"/>
        </w:rPr>
        <w:t xml:space="preserve">   需求价格弹性  </w:t>
      </w:r>
      <w:r w:rsidRPr="001C4068">
        <w:rPr>
          <w:rFonts w:asciiTheme="minorEastAsia" w:eastAsiaTheme="minorEastAsia" w:hAnsiTheme="minorEastAsia" w:hint="eastAsia"/>
          <w:sz w:val="18"/>
          <w:szCs w:val="18"/>
        </w:rPr>
        <w:t>衡量买者需求量的价格敏感程度。</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u w:val="single"/>
        </w:rPr>
        <w:t xml:space="preserve">  供给价格弹性  </w:t>
      </w:r>
      <w:r w:rsidRPr="001C4068">
        <w:rPr>
          <w:rFonts w:asciiTheme="minorEastAsia" w:eastAsiaTheme="minorEastAsia" w:hAnsiTheme="minorEastAsia" w:hint="eastAsia"/>
          <w:sz w:val="18"/>
          <w:szCs w:val="18"/>
        </w:rPr>
        <w:t>衡量卖者供给量的价格敏感度。</w:t>
      </w:r>
    </w:p>
    <w:p w:rsidR="00323BA8" w:rsidRPr="001C4068" w:rsidRDefault="00323BA8" w:rsidP="001C4068">
      <w:pPr>
        <w:numPr>
          <w:ilvl w:val="0"/>
          <w:numId w:val="9"/>
        </w:numPr>
        <w:tabs>
          <w:tab w:val="left" w:pos="709"/>
          <w:tab w:val="left" w:pos="851"/>
        </w:tabs>
        <w:ind w:hanging="1576"/>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如果一种物品的需求量对</w:t>
      </w:r>
      <w:r w:rsidR="00CA43B0" w:rsidRPr="001C4068">
        <w:rPr>
          <w:rFonts w:asciiTheme="minorEastAsia" w:eastAsiaTheme="minorEastAsia" w:hAnsiTheme="minorEastAsia" w:hint="eastAsia"/>
          <w:sz w:val="18"/>
          <w:szCs w:val="18"/>
        </w:rPr>
        <w:t>价格变动的反应很大，就说这种物品的需求</w:t>
      </w:r>
      <w:r w:rsidRPr="001C4068">
        <w:rPr>
          <w:rFonts w:asciiTheme="minorEastAsia" w:eastAsiaTheme="minorEastAsia" w:hAnsiTheme="minorEastAsia" w:hint="eastAsia"/>
          <w:sz w:val="18"/>
          <w:szCs w:val="18"/>
          <w:u w:val="single"/>
        </w:rPr>
        <w:t xml:space="preserve"> 富有 </w:t>
      </w:r>
      <w:r w:rsidRPr="001C4068">
        <w:rPr>
          <w:rFonts w:asciiTheme="minorEastAsia" w:eastAsiaTheme="minorEastAsia" w:hAnsiTheme="minorEastAsia" w:hint="eastAsia"/>
          <w:sz w:val="18"/>
          <w:szCs w:val="18"/>
        </w:rPr>
        <w:t>弹性的。</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如果一种物品的需求量对</w:t>
      </w:r>
      <w:r w:rsidR="00CA43B0" w:rsidRPr="001C4068">
        <w:rPr>
          <w:rFonts w:asciiTheme="minorEastAsia" w:eastAsiaTheme="minorEastAsia" w:hAnsiTheme="minorEastAsia" w:hint="eastAsia"/>
          <w:sz w:val="18"/>
          <w:szCs w:val="18"/>
        </w:rPr>
        <w:t>价格变动的反应很小，就说这种物品的需求</w:t>
      </w:r>
      <w:r w:rsidRPr="001C4068">
        <w:rPr>
          <w:rFonts w:asciiTheme="minorEastAsia" w:eastAsiaTheme="minorEastAsia" w:hAnsiTheme="minorEastAsia" w:hint="eastAsia"/>
          <w:sz w:val="18"/>
          <w:szCs w:val="18"/>
          <w:u w:val="single"/>
        </w:rPr>
        <w:t xml:space="preserve"> 缺乏</w:t>
      </w:r>
      <w:r w:rsidR="00CA43B0" w:rsidRPr="001C4068">
        <w:rPr>
          <w:rFonts w:asciiTheme="minorEastAsia" w:eastAsiaTheme="minorEastAsia" w:hAnsiTheme="minorEastAsia" w:hint="eastAsia"/>
          <w:sz w:val="18"/>
          <w:szCs w:val="18"/>
          <w:u w:val="single"/>
        </w:rPr>
        <w:t xml:space="preserve"> </w:t>
      </w:r>
      <w:r w:rsidRPr="001C4068">
        <w:rPr>
          <w:rFonts w:asciiTheme="minorEastAsia" w:eastAsiaTheme="minorEastAsia" w:hAnsiTheme="minorEastAsia" w:hint="eastAsia"/>
          <w:sz w:val="18"/>
          <w:szCs w:val="18"/>
          <w:u w:val="single"/>
        </w:rPr>
        <w:t xml:space="preserve"> </w:t>
      </w:r>
      <w:r w:rsidRPr="001C4068">
        <w:rPr>
          <w:rFonts w:asciiTheme="minorEastAsia" w:eastAsiaTheme="minorEastAsia" w:hAnsiTheme="minorEastAsia" w:hint="eastAsia"/>
          <w:sz w:val="18"/>
          <w:szCs w:val="18"/>
        </w:rPr>
        <w:t>弹性的。</w:t>
      </w:r>
    </w:p>
    <w:p w:rsidR="00323BA8" w:rsidRPr="001C4068" w:rsidRDefault="00323BA8" w:rsidP="001C4068">
      <w:pPr>
        <w:numPr>
          <w:ilvl w:val="0"/>
          <w:numId w:val="9"/>
        </w:numPr>
        <w:tabs>
          <w:tab w:val="left" w:pos="709"/>
          <w:tab w:val="left" w:pos="851"/>
        </w:tabs>
        <w:ind w:hanging="1576"/>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有相近替代品的物品的需求往往较</w:t>
      </w:r>
      <w:r w:rsidRPr="001C4068">
        <w:rPr>
          <w:rFonts w:asciiTheme="minorEastAsia" w:eastAsiaTheme="minorEastAsia" w:hAnsiTheme="minorEastAsia" w:hint="eastAsia"/>
          <w:sz w:val="18"/>
          <w:szCs w:val="18"/>
          <w:u w:val="single"/>
        </w:rPr>
        <w:t xml:space="preserve">  富有 </w:t>
      </w:r>
      <w:r w:rsidRPr="001C4068">
        <w:rPr>
          <w:rFonts w:asciiTheme="minorEastAsia" w:eastAsiaTheme="minorEastAsia" w:hAnsiTheme="minorEastAsia" w:hint="eastAsia"/>
          <w:sz w:val="18"/>
          <w:szCs w:val="18"/>
        </w:rPr>
        <w:t>弹性，因为消费者从这种物品转向其他物品较为容易。</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必需品的需求往往</w:t>
      </w:r>
      <w:r w:rsidRPr="001C4068">
        <w:rPr>
          <w:rFonts w:asciiTheme="minorEastAsia" w:eastAsiaTheme="minorEastAsia" w:hAnsiTheme="minorEastAsia" w:hint="eastAsia"/>
          <w:sz w:val="18"/>
          <w:szCs w:val="18"/>
          <w:u w:val="single"/>
        </w:rPr>
        <w:t xml:space="preserve">     缺乏   </w:t>
      </w:r>
      <w:r w:rsidRPr="001C4068">
        <w:rPr>
          <w:rFonts w:asciiTheme="minorEastAsia" w:eastAsiaTheme="minorEastAsia" w:hAnsiTheme="minorEastAsia" w:hint="eastAsia"/>
          <w:sz w:val="18"/>
          <w:szCs w:val="18"/>
        </w:rPr>
        <w:t>弹性，而奢侈品的需求往往</w:t>
      </w:r>
      <w:r w:rsidRPr="001C4068">
        <w:rPr>
          <w:rFonts w:asciiTheme="minorEastAsia" w:eastAsiaTheme="minorEastAsia" w:hAnsiTheme="minorEastAsia" w:hint="eastAsia"/>
          <w:sz w:val="18"/>
          <w:szCs w:val="18"/>
          <w:u w:val="single"/>
        </w:rPr>
        <w:t xml:space="preserve">    富有    </w:t>
      </w:r>
      <w:r w:rsidRPr="001C4068">
        <w:rPr>
          <w:rFonts w:asciiTheme="minorEastAsia" w:eastAsiaTheme="minorEastAsia" w:hAnsiTheme="minorEastAsia" w:hint="eastAsia"/>
          <w:sz w:val="18"/>
          <w:szCs w:val="18"/>
        </w:rPr>
        <w:t>弹性。</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市场范围小的物品需求弹性往往</w:t>
      </w:r>
      <w:r w:rsidRPr="001C4068">
        <w:rPr>
          <w:rFonts w:asciiTheme="minorEastAsia" w:eastAsiaTheme="minorEastAsia" w:hAnsiTheme="minorEastAsia" w:hint="eastAsia"/>
          <w:sz w:val="18"/>
          <w:szCs w:val="18"/>
          <w:u w:val="single"/>
        </w:rPr>
        <w:t xml:space="preserve">    大于    </w:t>
      </w:r>
      <w:r w:rsidRPr="001C4068">
        <w:rPr>
          <w:rFonts w:asciiTheme="minorEastAsia" w:eastAsiaTheme="minorEastAsia" w:hAnsiTheme="minorEastAsia" w:hint="eastAsia"/>
          <w:sz w:val="18"/>
          <w:szCs w:val="18"/>
        </w:rPr>
        <w:t>市场范围的物品。</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物品的需求往往在长期内更</w:t>
      </w:r>
      <w:r w:rsidRPr="001C4068">
        <w:rPr>
          <w:rFonts w:asciiTheme="minorEastAsia" w:eastAsiaTheme="minorEastAsia" w:hAnsiTheme="minorEastAsia" w:hint="eastAsia"/>
          <w:sz w:val="18"/>
          <w:szCs w:val="18"/>
          <w:u w:val="single"/>
        </w:rPr>
        <w:t xml:space="preserve">    富有    </w:t>
      </w:r>
      <w:r w:rsidRPr="001C4068">
        <w:rPr>
          <w:rFonts w:asciiTheme="minorEastAsia" w:eastAsiaTheme="minorEastAsia" w:hAnsiTheme="minorEastAsia" w:hint="eastAsia"/>
          <w:sz w:val="18"/>
          <w:szCs w:val="18"/>
        </w:rPr>
        <w:t>弹性。</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由于物品的需求量与价格负相关，所以需求价格弹性的计算结果可能是负值，按照惯例会去掉负号，所以处理后，需求价格弹性越</w:t>
      </w:r>
      <w:r w:rsidRPr="001C4068">
        <w:rPr>
          <w:rFonts w:asciiTheme="minorEastAsia" w:eastAsiaTheme="minorEastAsia" w:hAnsiTheme="minorEastAsia" w:hint="eastAsia"/>
          <w:sz w:val="18"/>
          <w:szCs w:val="18"/>
          <w:u w:val="single"/>
        </w:rPr>
        <w:t xml:space="preserve">    越大    </w:t>
      </w:r>
      <w:r w:rsidRPr="001C4068">
        <w:rPr>
          <w:rFonts w:asciiTheme="minorEastAsia" w:eastAsiaTheme="minorEastAsia" w:hAnsiTheme="minorEastAsia" w:hint="eastAsia"/>
          <w:sz w:val="18"/>
          <w:szCs w:val="18"/>
        </w:rPr>
        <w:t>，意味着需求量对价格变化越敏感。</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由于需求或供给变化的幅度与价格变动的幅度与方向有关，不同的起点会影响计算结果，所以弹性的计算多采用</w:t>
      </w:r>
      <w:r w:rsidRPr="001C4068">
        <w:rPr>
          <w:rFonts w:asciiTheme="minorEastAsia" w:eastAsiaTheme="minorEastAsia" w:hAnsiTheme="minorEastAsia" w:hint="eastAsia"/>
          <w:sz w:val="18"/>
          <w:szCs w:val="18"/>
          <w:u w:val="single"/>
        </w:rPr>
        <w:t xml:space="preserve">     中点   </w:t>
      </w:r>
      <w:r w:rsidRPr="001C4068">
        <w:rPr>
          <w:rFonts w:asciiTheme="minorEastAsia" w:eastAsiaTheme="minorEastAsia" w:hAnsiTheme="minorEastAsia" w:hint="eastAsia"/>
          <w:sz w:val="18"/>
          <w:szCs w:val="18"/>
        </w:rPr>
        <w:t>法。</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需求价格弹性等于1的时候，需求量与价格同比例变动，这种情况下我们说需求具有</w:t>
      </w:r>
      <w:r w:rsidRPr="001C4068">
        <w:rPr>
          <w:rFonts w:asciiTheme="minorEastAsia" w:eastAsiaTheme="minorEastAsia" w:hAnsiTheme="minorEastAsia" w:hint="eastAsia"/>
          <w:sz w:val="18"/>
          <w:szCs w:val="18"/>
          <w:u w:val="single"/>
        </w:rPr>
        <w:t xml:space="preserve">   单位   </w:t>
      </w:r>
      <w:r w:rsidRPr="001C4068">
        <w:rPr>
          <w:rFonts w:asciiTheme="minorEastAsia" w:eastAsiaTheme="minorEastAsia" w:hAnsiTheme="minorEastAsia" w:hint="eastAsia"/>
          <w:sz w:val="18"/>
          <w:szCs w:val="18"/>
        </w:rPr>
        <w:t>弹性。</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无论价格如何变化，需求量总是不变，意味着</w:t>
      </w:r>
      <w:r w:rsidRPr="001C4068">
        <w:rPr>
          <w:rFonts w:asciiTheme="minorEastAsia" w:eastAsiaTheme="minorEastAsia" w:hAnsiTheme="minorEastAsia" w:hint="eastAsia"/>
          <w:sz w:val="18"/>
          <w:szCs w:val="18"/>
          <w:u w:val="single"/>
        </w:rPr>
        <w:t xml:space="preserve">  需求完全无弹性</w:t>
      </w:r>
      <w:r w:rsidRPr="001C4068">
        <w:rPr>
          <w:rFonts w:asciiTheme="minorEastAsia" w:eastAsiaTheme="minorEastAsia" w:hAnsiTheme="minorEastAsia" w:hint="eastAsia"/>
          <w:sz w:val="18"/>
          <w:szCs w:val="18"/>
        </w:rPr>
        <w:t>。</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当需求的价格出现极小变动都会导致需求量的极大变动时，说明</w:t>
      </w:r>
      <w:r w:rsidRPr="001C4068">
        <w:rPr>
          <w:rFonts w:asciiTheme="minorEastAsia" w:eastAsiaTheme="minorEastAsia" w:hAnsiTheme="minorEastAsia" w:hint="eastAsia"/>
          <w:sz w:val="18"/>
          <w:szCs w:val="18"/>
          <w:u w:val="single"/>
        </w:rPr>
        <w:t xml:space="preserve">   需求完全有弹性   </w:t>
      </w:r>
      <w:r w:rsidRPr="001C4068">
        <w:rPr>
          <w:rFonts w:asciiTheme="minorEastAsia" w:eastAsiaTheme="minorEastAsia" w:hAnsiTheme="minorEastAsia" w:hint="eastAsia"/>
          <w:sz w:val="18"/>
          <w:szCs w:val="18"/>
        </w:rPr>
        <w:t>。</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需求价格弹性与需求曲线密切相关，曲线越陡峭说明弹性越</w:t>
      </w:r>
      <w:r w:rsidRPr="001C4068">
        <w:rPr>
          <w:rFonts w:asciiTheme="minorEastAsia" w:eastAsiaTheme="minorEastAsia" w:hAnsiTheme="minorEastAsia" w:hint="eastAsia"/>
          <w:sz w:val="18"/>
          <w:szCs w:val="18"/>
          <w:u w:val="single"/>
        </w:rPr>
        <w:t xml:space="preserve"> 小</w:t>
      </w:r>
      <w:r w:rsidRPr="001C4068">
        <w:rPr>
          <w:rFonts w:asciiTheme="minorEastAsia" w:eastAsiaTheme="minorEastAsia" w:hAnsiTheme="minorEastAsia" w:hint="eastAsia"/>
          <w:sz w:val="18"/>
          <w:szCs w:val="18"/>
        </w:rPr>
        <w:t>，曲线越平坦说明弹性越</w:t>
      </w:r>
      <w:r w:rsidRPr="001C4068">
        <w:rPr>
          <w:rFonts w:asciiTheme="minorEastAsia" w:eastAsiaTheme="minorEastAsia" w:hAnsiTheme="minorEastAsia" w:hint="eastAsia"/>
          <w:sz w:val="18"/>
          <w:szCs w:val="18"/>
          <w:u w:val="single"/>
        </w:rPr>
        <w:t xml:space="preserve">  大</w:t>
      </w:r>
      <w:r w:rsidRPr="001C4068">
        <w:rPr>
          <w:rFonts w:asciiTheme="minorEastAsia" w:eastAsiaTheme="minorEastAsia" w:hAnsiTheme="minorEastAsia" w:hint="eastAsia"/>
          <w:sz w:val="18"/>
          <w:szCs w:val="18"/>
        </w:rPr>
        <w:t>。</w:t>
      </w:r>
    </w:p>
    <w:p w:rsidR="00323BA8" w:rsidRPr="001C4068" w:rsidRDefault="00323BA8" w:rsidP="001C4068">
      <w:pPr>
        <w:numPr>
          <w:ilvl w:val="0"/>
          <w:numId w:val="9"/>
        </w:numPr>
        <w:tabs>
          <w:tab w:val="left" w:pos="709"/>
          <w:tab w:val="left" w:pos="851"/>
        </w:tabs>
        <w:ind w:left="709" w:hanging="284"/>
        <w:rPr>
          <w:rFonts w:asciiTheme="minorEastAsia" w:eastAsiaTheme="minorEastAsia" w:hAnsiTheme="minorEastAsia"/>
          <w:sz w:val="18"/>
          <w:szCs w:val="18"/>
        </w:rPr>
      </w:pPr>
      <w:r w:rsidRPr="001C4068">
        <w:rPr>
          <w:rFonts w:asciiTheme="minorEastAsia" w:eastAsiaTheme="minorEastAsia" w:hAnsiTheme="minorEastAsia" w:hint="eastAsia"/>
          <w:bCs/>
          <w:sz w:val="18"/>
          <w:szCs w:val="18"/>
        </w:rPr>
        <w:t>由于总收益等于价格乘以销售量（即某一价格水平上的需求量），所以价格的变动对总收益的影响取决于</w:t>
      </w:r>
      <w:r w:rsidRPr="001C4068">
        <w:rPr>
          <w:rFonts w:asciiTheme="minorEastAsia" w:eastAsiaTheme="minorEastAsia" w:hAnsiTheme="minorEastAsia" w:hint="eastAsia"/>
          <w:bCs/>
          <w:sz w:val="18"/>
          <w:szCs w:val="18"/>
          <w:u w:val="single"/>
        </w:rPr>
        <w:t xml:space="preserve">  需求价格弹性  </w:t>
      </w:r>
      <w:r w:rsidRPr="001C4068">
        <w:rPr>
          <w:rFonts w:asciiTheme="minorEastAsia" w:eastAsiaTheme="minorEastAsia" w:hAnsiTheme="minorEastAsia" w:hint="eastAsia"/>
          <w:bCs/>
          <w:sz w:val="18"/>
          <w:szCs w:val="18"/>
        </w:rPr>
        <w:t>。</w:t>
      </w:r>
    </w:p>
    <w:p w:rsidR="00323BA8" w:rsidRPr="001C4068" w:rsidRDefault="00323BA8" w:rsidP="001C4068">
      <w:pPr>
        <w:numPr>
          <w:ilvl w:val="0"/>
          <w:numId w:val="9"/>
        </w:numPr>
        <w:tabs>
          <w:tab w:val="left" w:pos="709"/>
          <w:tab w:val="left" w:pos="851"/>
        </w:tabs>
        <w:ind w:hanging="157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如果某种物品的需求缺乏弹性，则价格的上升将引起总收益的</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w:t>
      </w:r>
    </w:p>
    <w:p w:rsidR="00323BA8" w:rsidRPr="001C4068" w:rsidRDefault="00323BA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323BA8" w:rsidRPr="001C4068" w:rsidRDefault="00323BA8"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如果弹性大于1，需求（　  A  ）</w:t>
      </w:r>
    </w:p>
    <w:p w:rsidR="00323BA8" w:rsidRPr="001C4068" w:rsidRDefault="00323BA8"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富有弹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缺乏弹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完全弹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弹性</w:t>
      </w:r>
    </w:p>
    <w:p w:rsidR="00323BA8" w:rsidRPr="001C4068" w:rsidRDefault="00323BA8"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弹性等于零，需求（　 D   ）</w:t>
      </w:r>
    </w:p>
    <w:p w:rsidR="00323BA8" w:rsidRPr="001C4068" w:rsidRDefault="00323BA8"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富有弹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缺乏弹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完全弹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弹性</w:t>
      </w:r>
    </w:p>
    <w:p w:rsidR="00323BA8" w:rsidRPr="001C4068" w:rsidRDefault="00323BA8"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如果一种物品需求收入弹性小于零，我们把这种物品称为（　  C  ）</w:t>
      </w:r>
    </w:p>
    <w:p w:rsidR="00323BA8" w:rsidRPr="001C4068" w:rsidRDefault="00323BA8"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奢侈品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高档品</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低档品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一般商品</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食物和衣服等生活必须品的收入弹性往往（   A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小于1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大于1</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等于1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等于0</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钻石和黄金等奢侈品收入弹性往往（  B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小于1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大于1</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等于1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等于0</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6．电脑价格上升会使软件的需求量减少，所以这两种物品的交叉价格弹性（    D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小于1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大于1</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大于零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小于0</w:t>
      </w:r>
    </w:p>
    <w:p w:rsidR="00323BA8" w:rsidRPr="001C4068" w:rsidRDefault="00323BA8"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达芬奇的画作的供给弹性（　  D  ）</w:t>
      </w:r>
    </w:p>
    <w:p w:rsidR="00323BA8" w:rsidRPr="001C4068" w:rsidRDefault="00323BA8"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大于1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大于零</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小于零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等于零</w:t>
      </w:r>
    </w:p>
    <w:p w:rsidR="00323BA8" w:rsidRPr="001C4068" w:rsidRDefault="00323BA8"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短期供给价格弹性与长期供给弹性相比（　 B  ）</w:t>
      </w:r>
    </w:p>
    <w:p w:rsidR="00323BA8" w:rsidRPr="001C4068" w:rsidRDefault="00323BA8"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短期供给价格弹性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长期供给价格弹性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一样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法比较</w:t>
      </w:r>
    </w:p>
    <w:p w:rsidR="00323BA8" w:rsidRPr="001C4068" w:rsidRDefault="00323BA8"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在20世纪70年代，欧佩克使石油价格急剧上升。阻止了他们在20世纪80年代保持这种高价格的因素是（　 B  ）</w:t>
      </w:r>
    </w:p>
    <w:p w:rsidR="00323BA8" w:rsidRPr="001C4068" w:rsidRDefault="00323BA8"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短期供给价格弹性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长期供给价格弹性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联合国的命令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欧佩克失去约束力</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一般来说，鸡蛋和面包的需求价格弹性相比较（    C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鸡蛋的需求价格弹性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一样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鸡蛋的需求价格弹性小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法比较</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当游艇和胰岛素的价格都上涨20%时，需求量下降较多的是（   A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游艇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胰岛素</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相同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法比较</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与食品相比，香草冰淇淋的需求价格弹性（  B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较小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较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相同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法比较</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汽油的需求价格弹性（   C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短期更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不变</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长期更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无法比较</w:t>
      </w:r>
    </w:p>
    <w:p w:rsidR="00323BA8" w:rsidRPr="001C4068" w:rsidRDefault="00323BA8" w:rsidP="001C4068">
      <w:pPr>
        <w:tabs>
          <w:tab w:val="left" w:pos="709"/>
        </w:tabs>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某种物品的价格从4元上涨到6元，销售量从120下降到80，用中点法计算需求价格弹性的结果是（   C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0.66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1.5</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1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都不对</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以下物品中，缺乏供给价格弹性的是（   D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图书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汽车</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电视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海滩的土地</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6．房地产的供给价格弹性（   C   ）</w:t>
      </w:r>
    </w:p>
    <w:p w:rsidR="00323BA8" w:rsidRPr="001C4068" w:rsidRDefault="00323BA8"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缺乏弹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富有弹性</w:t>
      </w:r>
    </w:p>
    <w:p w:rsidR="00323BA8" w:rsidRPr="001C4068" w:rsidRDefault="00323BA8"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短期内缺乏弹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长期内缺乏弹性</w:t>
      </w:r>
    </w:p>
    <w:p w:rsidR="00323BA8" w:rsidRPr="001C4068" w:rsidRDefault="00323BA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323BA8" w:rsidRPr="001C4068" w:rsidRDefault="00323BA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如果香烟的价格提高20%，可能出现的结果是（     BC   ）。</w:t>
      </w:r>
    </w:p>
    <w:p w:rsidR="00323BA8" w:rsidRPr="001C4068" w:rsidRDefault="00323BA8"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香烟销售量迅速下降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短期内销量下降不明显</w:t>
      </w:r>
    </w:p>
    <w:p w:rsidR="00323BA8" w:rsidRPr="001C4068" w:rsidRDefault="00323BA8"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长期内销量下降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对销量没有影响</w:t>
      </w:r>
    </w:p>
    <w:p w:rsidR="00323BA8" w:rsidRPr="001C4068" w:rsidRDefault="00323BA8" w:rsidP="001C4068">
      <w:pPr>
        <w:widowControl/>
        <w:ind w:firstLineChars="150" w:firstLine="27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假设你是校园冷饮店的老板，你将如何提高收入（    AD  ）。</w:t>
      </w:r>
    </w:p>
    <w:p w:rsidR="00323BA8" w:rsidRPr="001C4068" w:rsidRDefault="00323BA8"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夏天降价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夏天涨价</w:t>
      </w:r>
    </w:p>
    <w:p w:rsidR="00323BA8" w:rsidRPr="001C4068" w:rsidRDefault="00323BA8"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冬天降价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冬天涨价</w:t>
      </w:r>
    </w:p>
    <w:p w:rsidR="00323BA8" w:rsidRPr="001C4068" w:rsidRDefault="00323BA8" w:rsidP="001C4068">
      <w:pPr>
        <w:widowControl/>
        <w:ind w:firstLineChars="150" w:firstLine="27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农业丰收可能导致的后果包括（   ABCD    ）。</w:t>
      </w:r>
    </w:p>
    <w:p w:rsidR="00323BA8" w:rsidRPr="001C4068" w:rsidRDefault="00323BA8"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农产品销售量增加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农产品价格下降</w:t>
      </w:r>
    </w:p>
    <w:p w:rsidR="00323BA8" w:rsidRPr="001C4068" w:rsidRDefault="00323BA8"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农民收入增加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农民收入减少</w:t>
      </w:r>
    </w:p>
    <w:p w:rsidR="00323BA8" w:rsidRPr="001C4068" w:rsidRDefault="00323BA8" w:rsidP="001C4068">
      <w:pPr>
        <w:tabs>
          <w:tab w:val="left" w:pos="1260"/>
          <w:tab w:val="left" w:pos="4500"/>
        </w:tabs>
        <w:ind w:leftChars="100" w:left="210" w:firstLineChars="50" w:firstLine="9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在20世纪70年代，欧佩克使石油价格急剧上升。阻止了他们在20世纪80年代保持这种高价格的因素是（　   BD    ）。</w:t>
      </w:r>
    </w:p>
    <w:p w:rsidR="00323BA8" w:rsidRPr="001C4068" w:rsidRDefault="00323BA8"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短期内石油供给弹性较大            B. 长期内石油供给弹性较大</w:t>
      </w:r>
    </w:p>
    <w:p w:rsidR="00323BA8" w:rsidRPr="001C4068" w:rsidRDefault="00323BA8"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短期内石油需求弹性较大            D. 长期内石油需求弹性较大</w:t>
      </w:r>
    </w:p>
    <w:p w:rsidR="00323BA8" w:rsidRPr="001C4068" w:rsidRDefault="00323BA8" w:rsidP="001C4068">
      <w:pPr>
        <w:tabs>
          <w:tab w:val="left" w:pos="426"/>
          <w:tab w:val="left" w:pos="1260"/>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禁毒可能导致的后果可能是（　   AC  ）。</w:t>
      </w:r>
    </w:p>
    <w:p w:rsidR="00323BA8" w:rsidRPr="001C4068" w:rsidRDefault="00323BA8" w:rsidP="001C4068">
      <w:pPr>
        <w:tabs>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A．毒品价格上升                     B. 毒品价格下降</w:t>
      </w:r>
    </w:p>
    <w:p w:rsidR="00323BA8" w:rsidRPr="001C4068" w:rsidRDefault="00323BA8"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犯罪增多                         D. 犯罪减少</w:t>
      </w:r>
    </w:p>
    <w:p w:rsidR="00323BA8" w:rsidRPr="001C4068" w:rsidRDefault="00323BA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需求的价格弹性可以等于零（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需求的价格弹性大于1说明，需求缺乏弹性（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奢侈品富有价格弹性（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毕加索油画的供给价格弹性为零（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短期内房地产供给价格弹性较大（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指定教科书比神秘小说更富有价格弹性（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某种物品价格上涨，对买卖双方中缺乏弹性的一方更有利（　 ╳   ）</w:t>
      </w:r>
    </w:p>
    <w:p w:rsidR="00323BA8" w:rsidRPr="001C4068" w:rsidRDefault="00323BA8" w:rsidP="001C4068">
      <w:pPr>
        <w:tabs>
          <w:tab w:val="left" w:pos="426"/>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当某种物品的需求价格弹性较小时，价格上涨将是卖方获得更多收益（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hint="eastAsia"/>
          <w:sz w:val="18"/>
          <w:szCs w:val="18"/>
        </w:rPr>
        <w:t>．做生意就要薄利多销，不管是餐馆、超市、药店、五金店都一样（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长期里，所有物品的供给弹性都很大（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某种物品价格从A点上涨到B点，或价格从B</w:t>
      </w:r>
      <w:proofErr w:type="gramStart"/>
      <w:r w:rsidRPr="001C4068">
        <w:rPr>
          <w:rFonts w:asciiTheme="minorEastAsia" w:eastAsiaTheme="minorEastAsia" w:hAnsiTheme="minorEastAsia" w:hint="eastAsia"/>
          <w:sz w:val="18"/>
          <w:szCs w:val="18"/>
        </w:rPr>
        <w:t>点下降</w:t>
      </w:r>
      <w:proofErr w:type="gramEnd"/>
      <w:r w:rsidRPr="001C4068">
        <w:rPr>
          <w:rFonts w:asciiTheme="minorEastAsia" w:eastAsiaTheme="minorEastAsia" w:hAnsiTheme="minorEastAsia" w:hint="eastAsia"/>
          <w:sz w:val="18"/>
          <w:szCs w:val="18"/>
        </w:rPr>
        <w:t>到A点，两种情况下需求弹性计算的结果是相同的（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如果某种物品的需求弹性为1，则其价格变动不会对收入产生影响（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如果供给弹性较大，意味着价格变动时，生产者可迅速调整产量（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弹性衡量的是需求或供给对价格的反应程度，所以，不管是需求弹性，还是供给弹性，曲线</w:t>
      </w:r>
      <w:proofErr w:type="gramStart"/>
      <w:r w:rsidRPr="001C4068">
        <w:rPr>
          <w:rFonts w:asciiTheme="minorEastAsia" w:eastAsiaTheme="minorEastAsia" w:hAnsiTheme="minorEastAsia" w:hint="eastAsia"/>
          <w:sz w:val="18"/>
          <w:szCs w:val="18"/>
        </w:rPr>
        <w:t>陡峭都</w:t>
      </w:r>
      <w:proofErr w:type="gramEnd"/>
      <w:r w:rsidRPr="001C4068">
        <w:rPr>
          <w:rFonts w:asciiTheme="minorEastAsia" w:eastAsiaTheme="minorEastAsia" w:hAnsiTheme="minorEastAsia" w:hint="eastAsia"/>
          <w:sz w:val="18"/>
          <w:szCs w:val="18"/>
        </w:rPr>
        <w:t>意味着弹性较大（　  ╳  ）</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同一种物品，价格越高则需求弹性越大（　  √   ）</w:t>
      </w:r>
    </w:p>
    <w:p w:rsidR="00323BA8" w:rsidRPr="001C4068" w:rsidRDefault="00323BA8"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16．同一种物品，价格越高则供给弹性越小说明，增产的潜力越来越小（　 √   ）</w:t>
      </w:r>
    </w:p>
    <w:p w:rsidR="00323BA8" w:rsidRPr="001C4068" w:rsidRDefault="00323BA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需求价格弹性：</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价格变动所引起的需求量变动的程度。</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供给价格弹性：</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价格变动所引起的供给量变动的程度。</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需求收入弹性：</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一种商品的需求量对收入变动的反应程度。</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需求交叉弹性：</w:t>
      </w:r>
    </w:p>
    <w:p w:rsidR="00323BA8" w:rsidRPr="001C4068" w:rsidRDefault="00323BA8"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一种商品的需求量对另一种商品的价格变动的反应程度。</w:t>
      </w:r>
    </w:p>
    <w:p w:rsidR="00323BA8" w:rsidRPr="001C4068" w:rsidRDefault="00323BA8"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323BA8" w:rsidRPr="001C4068" w:rsidRDefault="00323BA8"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请</w:t>
      </w:r>
      <w:r w:rsidRPr="001C4068">
        <w:rPr>
          <w:rFonts w:asciiTheme="minorEastAsia" w:eastAsiaTheme="minorEastAsia" w:hAnsiTheme="minorEastAsia" w:hint="eastAsia"/>
          <w:sz w:val="18"/>
          <w:szCs w:val="18"/>
        </w:rPr>
        <w:t>列出并解释决定需求价格弹性的一些因素。</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需求的价格弹性取决于许多形成个人欲望的经济、社会和心理因素。通常，需求价格弹性主要由以下几个因素决定：(1)必需品与奢侈品。必需品倾向于需求缺乏弹性，奢侈品倾向于需求富有弹性。(2)相似替代品的可获得性。有相似替代品的物品往往富有需求弹性，因为消费者从这种物品转向其他物品较为容易。(3)市场的定义。范围小的市场的需求弹性往大于范围大的市场，因为范围小的市场上的物品更容易找到相近的替代品。(4)时间的长短。物品往往随着时间变长而需求更富有弹性，因为在长期中人们有充分的时间来改变自己的消费嗜好和消费结构。</w:t>
      </w:r>
    </w:p>
    <w:p w:rsidR="00323BA8" w:rsidRPr="001C4068" w:rsidRDefault="00323BA8"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如果需求是富有弹性的，价格上升会如何改变总收益呢?并解释之。</w:t>
      </w:r>
    </w:p>
    <w:p w:rsidR="00323BA8" w:rsidRPr="001C4068" w:rsidRDefault="00323BA8"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如果需求是富有弹性的，价格上升会使总收益减少。因为需求富有弹性，价格上升引起需求量减少的如此之多，以至于大到抵消价格上涨所带来的收益，即需求量下降的比例大于价格上升的比例。</w:t>
      </w:r>
    </w:p>
    <w:p w:rsidR="00323BA8" w:rsidRPr="001C4068" w:rsidRDefault="00323BA8"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短期供给价格弹性大，还是长期供给弹性大?为什么?</w:t>
      </w:r>
    </w:p>
    <w:p w:rsidR="00323BA8" w:rsidRPr="001C4068" w:rsidRDefault="00323BA8"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长期供给弹性大。因为在短期中，企业不能轻易改变他们的生产规模来增加或减少一种物品的生产。因此，在短期中供给量对价格常常不敏感。在长期中企业可以扩大生产规模或进行产品调整，开发新产品，并且企业可以选择进入或退出市场。因此，在长期中供给量可以对价格</w:t>
      </w:r>
      <w:proofErr w:type="gramStart"/>
      <w:r w:rsidRPr="001C4068">
        <w:rPr>
          <w:rFonts w:asciiTheme="minorEastAsia" w:eastAsiaTheme="minorEastAsia" w:hAnsiTheme="minorEastAsia" w:hint="eastAsia"/>
          <w:sz w:val="18"/>
          <w:szCs w:val="18"/>
        </w:rPr>
        <w:t>作出</w:t>
      </w:r>
      <w:proofErr w:type="gramEnd"/>
      <w:r w:rsidRPr="001C4068">
        <w:rPr>
          <w:rFonts w:asciiTheme="minorEastAsia" w:eastAsiaTheme="minorEastAsia" w:hAnsiTheme="minorEastAsia" w:hint="eastAsia"/>
          <w:sz w:val="18"/>
          <w:szCs w:val="18"/>
        </w:rPr>
        <w:t>相当大的反应。</w:t>
      </w:r>
    </w:p>
    <w:p w:rsidR="00323BA8" w:rsidRPr="001C4068" w:rsidRDefault="00323BA8"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hint="eastAsia"/>
          <w:sz w:val="18"/>
          <w:szCs w:val="18"/>
        </w:rPr>
        <w:t>两个司机——汤</w:t>
      </w:r>
      <w:proofErr w:type="gramStart"/>
      <w:r w:rsidRPr="001C4068">
        <w:rPr>
          <w:rFonts w:asciiTheme="minorEastAsia" w:eastAsiaTheme="minorEastAsia" w:hAnsiTheme="minorEastAsia" w:hint="eastAsia"/>
          <w:sz w:val="18"/>
          <w:szCs w:val="18"/>
        </w:rPr>
        <w:t>姆</w:t>
      </w:r>
      <w:proofErr w:type="gramEnd"/>
      <w:r w:rsidRPr="001C4068">
        <w:rPr>
          <w:rFonts w:asciiTheme="minorEastAsia" w:eastAsiaTheme="minorEastAsia" w:hAnsiTheme="minorEastAsia" w:hint="eastAsia"/>
          <w:sz w:val="18"/>
          <w:szCs w:val="18"/>
        </w:rPr>
        <w:t>和</w:t>
      </w:r>
      <w:proofErr w:type="gramStart"/>
      <w:r w:rsidRPr="001C4068">
        <w:rPr>
          <w:rFonts w:asciiTheme="minorEastAsia" w:eastAsiaTheme="minorEastAsia" w:hAnsiTheme="minorEastAsia" w:hint="eastAsia"/>
          <w:sz w:val="18"/>
          <w:szCs w:val="18"/>
        </w:rPr>
        <w:t>杰瑞</w:t>
      </w:r>
      <w:proofErr w:type="gramEnd"/>
      <w:r w:rsidRPr="001C4068">
        <w:rPr>
          <w:rFonts w:asciiTheme="minorEastAsia" w:eastAsiaTheme="minorEastAsia" w:hAnsiTheme="minorEastAsia" w:hint="eastAsia"/>
          <w:sz w:val="18"/>
          <w:szCs w:val="18"/>
        </w:rPr>
        <w:t>——每个人开车到加油站。在看价格之前，每个人都发出了一个指令。汤</w:t>
      </w:r>
      <w:proofErr w:type="gramStart"/>
      <w:r w:rsidRPr="001C4068">
        <w:rPr>
          <w:rFonts w:asciiTheme="minorEastAsia" w:eastAsiaTheme="minorEastAsia" w:hAnsiTheme="minorEastAsia" w:hint="eastAsia"/>
          <w:sz w:val="18"/>
          <w:szCs w:val="18"/>
        </w:rPr>
        <w:t>姆</w:t>
      </w:r>
      <w:proofErr w:type="gramEnd"/>
      <w:r w:rsidRPr="001C4068">
        <w:rPr>
          <w:rFonts w:asciiTheme="minorEastAsia" w:eastAsiaTheme="minorEastAsia" w:hAnsiTheme="minorEastAsia" w:hint="eastAsia"/>
          <w:sz w:val="18"/>
          <w:szCs w:val="18"/>
        </w:rPr>
        <w:t>说：“我加10加仑汽油。”杰瑞说：“我想加10美元汽油。”每个司机需求的价格弹性是多少?</w:t>
      </w:r>
    </w:p>
    <w:p w:rsidR="00323BA8" w:rsidRPr="001C4068" w:rsidRDefault="00323BA8"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 xml:space="preserve">   答：弹性衡量交易数量对价格变化的敏感度。汤</w:t>
      </w:r>
      <w:proofErr w:type="gramStart"/>
      <w:r w:rsidRPr="001C4068">
        <w:rPr>
          <w:rFonts w:asciiTheme="minorEastAsia" w:eastAsiaTheme="minorEastAsia" w:hAnsiTheme="minorEastAsia" w:hint="eastAsia"/>
          <w:sz w:val="18"/>
          <w:szCs w:val="18"/>
        </w:rPr>
        <w:t>姆</w:t>
      </w:r>
      <w:proofErr w:type="gramEnd"/>
      <w:r w:rsidRPr="001C4068">
        <w:rPr>
          <w:rFonts w:asciiTheme="minorEastAsia" w:eastAsiaTheme="minorEastAsia" w:hAnsiTheme="minorEastAsia" w:hint="eastAsia"/>
          <w:sz w:val="18"/>
          <w:szCs w:val="18"/>
        </w:rPr>
        <w:t>的价格弹性为0。因为无论油价是多少，他都要10加仑汽油。需求量对于不同的汽油价格没有变化。杰瑞的价格弹性为1。因为杰</w:t>
      </w:r>
      <w:proofErr w:type="gramStart"/>
      <w:r w:rsidRPr="001C4068">
        <w:rPr>
          <w:rFonts w:asciiTheme="minorEastAsia" w:eastAsiaTheme="minorEastAsia" w:hAnsiTheme="minorEastAsia" w:hint="eastAsia"/>
          <w:sz w:val="18"/>
          <w:szCs w:val="18"/>
        </w:rPr>
        <w:t>瑞固定</w:t>
      </w:r>
      <w:proofErr w:type="gramEnd"/>
      <w:r w:rsidRPr="001C4068">
        <w:rPr>
          <w:rFonts w:asciiTheme="minorEastAsia" w:eastAsiaTheme="minorEastAsia" w:hAnsiTheme="minorEastAsia" w:hint="eastAsia"/>
          <w:sz w:val="18"/>
          <w:szCs w:val="18"/>
        </w:rPr>
        <w:t>地要10美元汽油，油价上涨1%，他所买的汽油量就下降1%。</w:t>
      </w:r>
    </w:p>
    <w:p w:rsidR="00323BA8" w:rsidRPr="001C4068" w:rsidRDefault="00323BA8"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经济学家已经注意到，在经济衰退期间，在餐馆吃饭的支出比在家吃的食物支出减少得多。弹性概念如何有助于解释这种现象?</w:t>
      </w:r>
    </w:p>
    <w:p w:rsidR="00323BA8" w:rsidRPr="001C4068" w:rsidRDefault="00323BA8"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对于大多数家庭而言，在餐馆吃饭是一种比较奢侈的行为，它的需求富有弹性。所以，当经济发生衰退，人们的收入减少时，这种需求量会大大减少。而在家吃饭基本是一种必需的行为，它的需求缺乏弹性，人们的收入即使减少，</w:t>
      </w:r>
      <w:proofErr w:type="gramStart"/>
      <w:r w:rsidRPr="001C4068">
        <w:rPr>
          <w:rFonts w:asciiTheme="minorEastAsia" w:eastAsiaTheme="minorEastAsia" w:hAnsiTheme="minorEastAsia" w:hint="eastAsia"/>
          <w:sz w:val="18"/>
          <w:szCs w:val="18"/>
        </w:rPr>
        <w:t>最</w:t>
      </w:r>
      <w:proofErr w:type="gramEnd"/>
      <w:r w:rsidRPr="001C4068">
        <w:rPr>
          <w:rFonts w:asciiTheme="minorEastAsia" w:eastAsiaTheme="minorEastAsia" w:hAnsiTheme="minorEastAsia" w:hint="eastAsia"/>
          <w:sz w:val="18"/>
          <w:szCs w:val="18"/>
        </w:rPr>
        <w:t>经济的办法也是在家吃饭。因此，在经济衰退期间，在餐馆吃饭的支出比在家吃的食物支出减少得多。</w:t>
      </w:r>
    </w:p>
    <w:p w:rsidR="00323BA8" w:rsidRPr="001C4068" w:rsidRDefault="00323BA8" w:rsidP="001C4068">
      <w:pPr>
        <w:spacing w:beforeLines="50" w:before="156" w:afterLines="50" w:after="156"/>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计算题</w:t>
      </w:r>
    </w:p>
    <w:p w:rsidR="00323BA8" w:rsidRPr="001C4068" w:rsidRDefault="00323BA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据统计，某市地铁票价从2元上涨到3元，乘客数量同比减少了4.3%，地铁乘客的需求价格弹性是多少？</w:t>
      </w:r>
    </w:p>
    <w:p w:rsidR="00323BA8" w:rsidRPr="001C4068" w:rsidRDefault="00323BA8" w:rsidP="001C4068">
      <w:pPr>
        <w:widowControl/>
        <w:ind w:firstLineChars="200" w:firstLine="360"/>
        <w:jc w:val="left"/>
        <w:rPr>
          <w:rFonts w:asciiTheme="minorEastAsia" w:eastAsiaTheme="minorEastAsia" w:hAnsiTheme="minorEastAsia" w:cs="宋体"/>
          <w:kern w:val="0"/>
          <w:sz w:val="18"/>
          <w:szCs w:val="18"/>
        </w:rPr>
      </w:pPr>
    </w:p>
    <w:p w:rsidR="00323BA8" w:rsidRPr="001C4068" w:rsidRDefault="00323BA8"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需求价格弹性=</w:t>
      </w:r>
      <w:r w:rsidRPr="001C4068">
        <w:rPr>
          <w:rFonts w:asciiTheme="minorEastAsia" w:eastAsiaTheme="minorEastAsia" w:hAnsiTheme="minorEastAsia" w:hint="eastAsia"/>
          <w:sz w:val="18"/>
          <w:szCs w:val="18"/>
        </w:rPr>
        <w:t xml:space="preserve"> </w:t>
      </w:r>
      <m:oMath>
        <m:f>
          <m:fPr>
            <m:ctrlPr>
              <w:rPr>
                <w:rFonts w:ascii="Cambria Math" w:eastAsiaTheme="minorEastAsia" w:hAnsi="Cambria Math"/>
                <w:sz w:val="18"/>
                <w:szCs w:val="18"/>
              </w:rPr>
            </m:ctrlPr>
          </m:fPr>
          <m:num>
            <m:r>
              <m:rPr>
                <m:sty m:val="p"/>
              </m:rPr>
              <w:rPr>
                <w:rFonts w:ascii="Cambria Math" w:eastAsiaTheme="minorEastAsia" w:hAnsi="Cambria Math"/>
                <w:sz w:val="18"/>
                <w:szCs w:val="18"/>
              </w:rPr>
              <m:t>4.3%</m:t>
            </m:r>
          </m:num>
          <m:den>
            <m:r>
              <m:rPr>
                <m:sty m:val="p"/>
              </m:rPr>
              <w:rPr>
                <w:rFonts w:ascii="Cambria Math" w:eastAsiaTheme="minorEastAsia" w:hAnsi="Cambria Math"/>
                <w:sz w:val="18"/>
                <w:szCs w:val="18"/>
              </w:rPr>
              <m:t>（</m:t>
            </m:r>
            <m:r>
              <m:rPr>
                <m:sty m:val="p"/>
              </m:rPr>
              <w:rPr>
                <w:rFonts w:ascii="Cambria Math" w:eastAsiaTheme="minorEastAsia" w:hAnsi="Cambria Math"/>
                <w:sz w:val="18"/>
                <w:szCs w:val="18"/>
              </w:rPr>
              <m:t>3-2</m:t>
            </m:r>
            <m:r>
              <m:rPr>
                <m:sty m:val="p"/>
              </m:rPr>
              <w:rPr>
                <w:rFonts w:ascii="Cambria Math" w:eastAsiaTheme="minorEastAsia" w:hAnsi="Cambria Math"/>
                <w:sz w:val="18"/>
                <w:szCs w:val="18"/>
              </w:rPr>
              <m:t>）</m:t>
            </m:r>
            <m:r>
              <m:rPr>
                <m:sty m:val="p"/>
              </m:rPr>
              <w:rPr>
                <w:rFonts w:ascii="Cambria Math" w:eastAsiaTheme="minorEastAsia" w:hAnsi="Cambria Math"/>
                <w:sz w:val="18"/>
                <w:szCs w:val="18"/>
              </w:rPr>
              <m:t>/2.5</m:t>
            </m:r>
          </m:den>
        </m:f>
        <m:r>
          <m:rPr>
            <m:sty m:val="p"/>
          </m:rPr>
          <w:rPr>
            <w:rFonts w:ascii="Cambria Math" w:eastAsiaTheme="minorEastAsia" w:hAnsi="Cambria Math"/>
            <w:sz w:val="18"/>
            <w:szCs w:val="18"/>
          </w:rPr>
          <m:t xml:space="preserve"> </m:t>
        </m:r>
      </m:oMath>
      <w:r w:rsidRPr="001C4068">
        <w:rPr>
          <w:rFonts w:asciiTheme="minorEastAsia" w:eastAsiaTheme="minorEastAsia" w:hAnsiTheme="minorEastAsia" w:hint="eastAsia"/>
          <w:sz w:val="18"/>
          <w:szCs w:val="18"/>
        </w:rPr>
        <w:t>=0.01075</w:t>
      </w:r>
    </w:p>
    <w:p w:rsidR="00323BA8" w:rsidRPr="001C4068" w:rsidRDefault="00323BA8" w:rsidP="001C4068">
      <w:pPr>
        <w:spacing w:beforeLines="50" w:before="156" w:afterLines="50" w:after="156"/>
        <w:ind w:firstLineChars="200" w:firstLine="360"/>
        <w:rPr>
          <w:rFonts w:asciiTheme="minorEastAsia" w:eastAsiaTheme="minorEastAsia" w:hAnsiTheme="minorEastAsia" w:cs="宋体"/>
          <w:kern w:val="0"/>
          <w:sz w:val="18"/>
          <w:szCs w:val="18"/>
        </w:rPr>
      </w:pPr>
    </w:p>
    <w:p w:rsidR="00323BA8" w:rsidRPr="001C4068" w:rsidRDefault="00323BA8"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研究表明，</w:t>
      </w:r>
      <w:r w:rsidRPr="001C4068">
        <w:rPr>
          <w:rFonts w:asciiTheme="minorEastAsia" w:eastAsiaTheme="minorEastAsia" w:hAnsiTheme="minorEastAsia" w:hint="eastAsia"/>
          <w:sz w:val="18"/>
          <w:szCs w:val="18"/>
        </w:rPr>
        <w:t>香烟的需求价格弹性是0．4。如果现在每盒香烟为2美元，政府想减少20%的吸烟量，价格应该提高多少?</w:t>
      </w:r>
    </w:p>
    <w:p w:rsidR="00323BA8" w:rsidRPr="001C4068" w:rsidRDefault="00323BA8" w:rsidP="001C4068">
      <w:pPr>
        <w:spacing w:beforeLines="50" w:before="156" w:afterLines="50" w:after="156"/>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答：价格应提高到X元：    </w:t>
      </w:r>
      <w:r w:rsidRPr="001C4068">
        <w:rPr>
          <w:rFonts w:asciiTheme="minorEastAsia" w:eastAsiaTheme="minorEastAsia" w:hAnsiTheme="minorEastAsia"/>
          <w:position w:val="-28"/>
          <w:sz w:val="18"/>
          <w:szCs w:val="18"/>
        </w:rPr>
        <w:object w:dxaOrig="1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10" o:title=""/>
          </v:shape>
          <o:OLEObject Type="Embed" ProgID="Equation.DSMT4" ShapeID="_x0000_i1025" DrawAspect="Content" ObjectID="_1608810293" r:id="rId11"/>
        </w:object>
      </w:r>
      <w:r w:rsidRPr="001C4068">
        <w:rPr>
          <w:rFonts w:asciiTheme="minorEastAsia" w:eastAsiaTheme="minorEastAsia" w:hAnsiTheme="minorEastAsia" w:hint="eastAsia"/>
          <w:sz w:val="18"/>
          <w:szCs w:val="18"/>
        </w:rPr>
        <w:t>＝0.4  ∴  X＝3    政府应该将香烟价格提高l元。</w:t>
      </w:r>
    </w:p>
    <w:p w:rsidR="00323BA8" w:rsidRPr="001C4068" w:rsidRDefault="00323BA8" w:rsidP="001C4068">
      <w:pPr>
        <w:spacing w:beforeLines="50" w:before="156" w:afterLines="50" w:after="156"/>
        <w:rPr>
          <w:rFonts w:asciiTheme="minorEastAsia" w:eastAsiaTheme="minorEastAsia" w:hAnsiTheme="minorEastAsia"/>
          <w:sz w:val="18"/>
          <w:szCs w:val="18"/>
        </w:rPr>
      </w:pPr>
    </w:p>
    <w:p w:rsidR="00323BA8" w:rsidRPr="001C4068" w:rsidRDefault="00323BA8" w:rsidP="001C4068">
      <w:pPr>
        <w:spacing w:beforeLines="50" w:before="156" w:afterLines="50" w:after="156"/>
        <w:rPr>
          <w:rFonts w:asciiTheme="minorEastAsia" w:eastAsiaTheme="minorEastAsia" w:hAnsiTheme="minorEastAsia"/>
          <w:sz w:val="18"/>
          <w:szCs w:val="18"/>
        </w:rPr>
      </w:pPr>
    </w:p>
    <w:p w:rsidR="00323BA8" w:rsidRPr="001C4068" w:rsidRDefault="00323BA8" w:rsidP="001C4068">
      <w:pPr>
        <w:spacing w:beforeLines="50" w:before="156" w:afterLines="50" w:after="156"/>
        <w:rPr>
          <w:rFonts w:asciiTheme="minorEastAsia" w:eastAsiaTheme="minorEastAsia" w:hAnsiTheme="minorEastAsia"/>
          <w:sz w:val="18"/>
          <w:szCs w:val="18"/>
        </w:rPr>
      </w:pPr>
    </w:p>
    <w:p w:rsidR="00323BA8" w:rsidRPr="001C4068" w:rsidRDefault="00323BA8"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假设公务乘客和度假乘客对从哈尔滨到上海之间民航机票的需求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0"/>
        <w:gridCol w:w="2841"/>
        <w:gridCol w:w="2841"/>
      </w:tblGrid>
      <w:tr w:rsidR="001C4068" w:rsidRPr="001C4068" w:rsidTr="00D124B4">
        <w:tc>
          <w:tcPr>
            <w:tcW w:w="2840"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价格</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需求量</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需求量</w:t>
            </w:r>
          </w:p>
        </w:tc>
      </w:tr>
      <w:tr w:rsidR="001C4068" w:rsidRPr="001C4068" w:rsidTr="00D124B4">
        <w:tc>
          <w:tcPr>
            <w:tcW w:w="2840"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元）</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公务乘客）</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度假乘客）</w:t>
            </w:r>
          </w:p>
        </w:tc>
      </w:tr>
      <w:tr w:rsidR="001C4068" w:rsidRPr="001C4068" w:rsidTr="00D124B4">
        <w:tc>
          <w:tcPr>
            <w:tcW w:w="2840"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0</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0</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00</w:t>
            </w:r>
          </w:p>
        </w:tc>
      </w:tr>
      <w:tr w:rsidR="001C4068" w:rsidRPr="001C4068" w:rsidTr="00D124B4">
        <w:tc>
          <w:tcPr>
            <w:tcW w:w="2840"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500</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900</w:t>
            </w:r>
          </w:p>
        </w:tc>
        <w:tc>
          <w:tcPr>
            <w:tcW w:w="2841" w:type="dxa"/>
          </w:tcPr>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00</w:t>
            </w:r>
          </w:p>
        </w:tc>
      </w:tr>
    </w:tbl>
    <w:p w:rsidR="00323BA8" w:rsidRPr="001C4068" w:rsidRDefault="00323BA8"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票价从2000元上升到2500元时，计算公务乘客的需求价格弹性；度假乘客的需求价格弹性?(计算中用中点法。)</w:t>
      </w:r>
    </w:p>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p>
    <w:p w:rsidR="00323BA8" w:rsidRPr="001C4068" w:rsidRDefault="00323BA8"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ⅰ)中点：价格＝2250，数量＝1 950</w:t>
      </w:r>
    </w:p>
    <w:p w:rsidR="00323BA8" w:rsidRPr="001C4068" w:rsidRDefault="00323BA8"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公务乘客的需求价格弹性＝</w:t>
      </w:r>
      <m:oMath>
        <m:f>
          <m:fPr>
            <m:ctrlPr>
              <w:rPr>
                <w:rFonts w:ascii="Cambria Math" w:eastAsiaTheme="minorEastAsia" w:hAnsi="Cambria Math"/>
                <w:sz w:val="18"/>
                <w:szCs w:val="18"/>
              </w:rPr>
            </m:ctrlPr>
          </m:fPr>
          <m:num>
            <m:r>
              <m:rPr>
                <m:sty m:val="p"/>
              </m:rPr>
              <w:rPr>
                <w:rFonts w:ascii="Cambria Math" w:eastAsiaTheme="minorEastAsia" w:hAnsi="Cambria Math"/>
                <w:sz w:val="18"/>
                <w:szCs w:val="18"/>
              </w:rPr>
              <m:t>（</m:t>
            </m:r>
            <m:r>
              <m:rPr>
                <m:sty m:val="p"/>
              </m:rPr>
              <w:rPr>
                <w:rFonts w:ascii="Cambria Math" w:eastAsiaTheme="minorEastAsia" w:hAnsi="Cambria Math"/>
                <w:sz w:val="18"/>
                <w:szCs w:val="18"/>
              </w:rPr>
              <m:t>2000-1900</m:t>
            </m:r>
            <m:r>
              <m:rPr>
                <m:sty m:val="p"/>
              </m:rPr>
              <w:rPr>
                <w:rFonts w:ascii="Cambria Math" w:eastAsiaTheme="minorEastAsia" w:hAnsi="Cambria Math"/>
                <w:sz w:val="18"/>
                <w:szCs w:val="18"/>
              </w:rPr>
              <m:t>）</m:t>
            </m:r>
            <m:r>
              <m:rPr>
                <m:sty m:val="p"/>
              </m:rPr>
              <w:rPr>
                <w:rFonts w:ascii="Cambria Math" w:eastAsiaTheme="minorEastAsia" w:hAnsi="Cambria Math"/>
                <w:sz w:val="18"/>
                <w:szCs w:val="18"/>
              </w:rPr>
              <m:t>/1950</m:t>
            </m:r>
          </m:num>
          <m:den>
            <m:r>
              <m:rPr>
                <m:sty m:val="p"/>
              </m:rPr>
              <w:rPr>
                <w:rFonts w:ascii="Cambria Math" w:eastAsiaTheme="minorEastAsia" w:hAnsi="Cambria Math"/>
                <w:sz w:val="18"/>
                <w:szCs w:val="18"/>
              </w:rPr>
              <m:t>(2500-2000)/2250</m:t>
            </m:r>
          </m:den>
        </m:f>
      </m:oMath>
      <w:r w:rsidRPr="001C4068">
        <w:rPr>
          <w:rFonts w:asciiTheme="minorEastAsia" w:eastAsiaTheme="minorEastAsia" w:hAnsiTheme="minorEastAsia" w:hint="eastAsia"/>
          <w:sz w:val="18"/>
          <w:szCs w:val="18"/>
        </w:rPr>
        <w:t>＝0.23</w:t>
      </w:r>
    </w:p>
    <w:p w:rsidR="00323BA8" w:rsidRPr="001C4068" w:rsidRDefault="00323BA8" w:rsidP="001C4068">
      <w:pPr>
        <w:spacing w:beforeLines="50" w:before="156" w:afterLines="50" w:after="156"/>
        <w:outlineLvl w:val="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ⅱ)中点：价格＝2250，数量＝700</w:t>
      </w:r>
    </w:p>
    <w:p w:rsidR="00323BA8" w:rsidRPr="001C4068" w:rsidRDefault="00323BA8" w:rsidP="001C4068">
      <w:pPr>
        <w:spacing w:beforeLines="50" w:before="156" w:afterLines="50" w:after="156"/>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度假乘客的需求价格弹性＝</w:t>
      </w:r>
      <m:oMath>
        <m:f>
          <m:fPr>
            <m:ctrlPr>
              <w:rPr>
                <w:rFonts w:ascii="Cambria Math" w:eastAsiaTheme="minorEastAsia" w:hAnsi="Cambria Math"/>
                <w:sz w:val="18"/>
                <w:szCs w:val="18"/>
              </w:rPr>
            </m:ctrlPr>
          </m:fPr>
          <m:num>
            <m:r>
              <m:rPr>
                <m:sty m:val="p"/>
              </m:rPr>
              <w:rPr>
                <w:rFonts w:ascii="Cambria Math" w:eastAsiaTheme="minorEastAsia" w:hAnsi="Cambria Math"/>
                <w:sz w:val="18"/>
                <w:szCs w:val="18"/>
              </w:rPr>
              <m:t>(800-600)/700</m:t>
            </m:r>
          </m:num>
          <m:den>
            <m:r>
              <m:rPr>
                <m:sty m:val="p"/>
              </m:rPr>
              <w:rPr>
                <w:rFonts w:ascii="Cambria Math" w:eastAsiaTheme="minorEastAsia" w:hAnsi="Cambria Math"/>
                <w:sz w:val="18"/>
                <w:szCs w:val="18"/>
              </w:rPr>
              <m:t>(2500-2000)/2250</m:t>
            </m:r>
          </m:den>
        </m:f>
      </m:oMath>
      <w:r w:rsidRPr="001C4068">
        <w:rPr>
          <w:rFonts w:asciiTheme="minorEastAsia" w:eastAsiaTheme="minorEastAsia" w:hAnsiTheme="minorEastAsia" w:hint="eastAsia"/>
          <w:sz w:val="18"/>
          <w:szCs w:val="18"/>
        </w:rPr>
        <w:t>＝1.29</w:t>
      </w:r>
    </w:p>
    <w:p w:rsidR="00D124B4" w:rsidRPr="001C4068" w:rsidRDefault="00D124B4" w:rsidP="001C4068">
      <w:pPr>
        <w:spacing w:beforeLines="50" w:before="156" w:afterLines="50" w:after="156"/>
        <w:ind w:firstLine="435"/>
        <w:rPr>
          <w:rFonts w:asciiTheme="minorEastAsia" w:eastAsiaTheme="minorEastAsia" w:hAnsiTheme="minorEastAsia"/>
          <w:sz w:val="18"/>
          <w:szCs w:val="18"/>
        </w:rPr>
      </w:pPr>
    </w:p>
    <w:p w:rsidR="00CA43B0" w:rsidRPr="001C4068" w:rsidRDefault="00CA43B0" w:rsidP="001C4068">
      <w:pPr>
        <w:spacing w:beforeLines="50" w:before="156" w:afterLines="50" w:after="156"/>
        <w:ind w:firstLine="435"/>
        <w:rPr>
          <w:rFonts w:asciiTheme="minorEastAsia" w:eastAsiaTheme="minorEastAsia" w:hAnsiTheme="minorEastAsia"/>
          <w:sz w:val="18"/>
          <w:szCs w:val="18"/>
        </w:rPr>
      </w:pPr>
    </w:p>
    <w:p w:rsidR="00D124B4" w:rsidRPr="001C4068" w:rsidRDefault="00D124B4"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五</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每个人都力图用好他的资本，使其产出能实现最大的价值。一般说来，他既不企图增进公共福利，也不知道他能够增进多少。他所追求的仅仅是一己的安全或私利。但是，在他这样做的时候，有一只</w:t>
      </w:r>
      <w:r w:rsidRPr="001C4068">
        <w:rPr>
          <w:rFonts w:asciiTheme="minorEastAsia" w:eastAsiaTheme="minorEastAsia" w:hAnsiTheme="minorEastAsia" w:hint="eastAsia"/>
          <w:sz w:val="18"/>
          <w:szCs w:val="18"/>
          <w:u w:val="single"/>
        </w:rPr>
        <w:t xml:space="preserve">  “看不见的手”  </w:t>
      </w:r>
      <w:r w:rsidRPr="001C4068">
        <w:rPr>
          <w:rFonts w:asciiTheme="minorEastAsia" w:eastAsiaTheme="minorEastAsia" w:hAnsiTheme="minorEastAsia" w:hint="eastAsia"/>
          <w:sz w:val="18"/>
          <w:szCs w:val="18"/>
        </w:rPr>
        <w:t>在引导着他去帮助实现另外一种目标，尽管该目标并非是他的本意。</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bCs/>
          <w:sz w:val="18"/>
          <w:szCs w:val="18"/>
        </w:rPr>
        <w:t>2．</w:t>
      </w:r>
      <w:r w:rsidRPr="001C4068">
        <w:rPr>
          <w:rFonts w:asciiTheme="minorEastAsia" w:eastAsiaTheme="minorEastAsia" w:hAnsiTheme="minorEastAsia" w:hint="eastAsia"/>
          <w:bCs/>
          <w:sz w:val="18"/>
          <w:szCs w:val="18"/>
          <w:u w:val="single"/>
        </w:rPr>
        <w:t xml:space="preserve">  消费者剩余  </w:t>
      </w:r>
      <w:r w:rsidRPr="001C4068">
        <w:rPr>
          <w:rFonts w:asciiTheme="minorEastAsia" w:eastAsiaTheme="minorEastAsia" w:hAnsiTheme="minorEastAsia" w:hint="eastAsia"/>
          <w:bCs/>
          <w:sz w:val="18"/>
          <w:szCs w:val="18"/>
        </w:rPr>
        <w:t>是指：买者愿意为一种物品支付的量减去其为此实际支付的量。</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bCs/>
          <w:sz w:val="18"/>
          <w:szCs w:val="18"/>
        </w:rPr>
        <w:t>3．</w:t>
      </w:r>
      <w:r w:rsidRPr="001C4068">
        <w:rPr>
          <w:rFonts w:asciiTheme="minorEastAsia" w:eastAsiaTheme="minorEastAsia" w:hAnsiTheme="minorEastAsia" w:hint="eastAsia"/>
          <w:bCs/>
          <w:sz w:val="18"/>
          <w:szCs w:val="18"/>
          <w:u w:val="single"/>
        </w:rPr>
        <w:t xml:space="preserve">  生产者剩余 </w:t>
      </w:r>
      <w:r w:rsidRPr="001C4068">
        <w:rPr>
          <w:rFonts w:asciiTheme="minorEastAsia" w:eastAsiaTheme="minorEastAsia" w:hAnsiTheme="minorEastAsia" w:hint="eastAsia"/>
          <w:b/>
          <w:bCs/>
          <w:sz w:val="18"/>
          <w:szCs w:val="18"/>
          <w:u w:val="single"/>
        </w:rPr>
        <w:t xml:space="preserve"> </w:t>
      </w:r>
      <w:r w:rsidRPr="001C4068">
        <w:rPr>
          <w:rFonts w:asciiTheme="minorEastAsia" w:eastAsiaTheme="minorEastAsia" w:hAnsiTheme="minorEastAsia" w:hint="eastAsia"/>
          <w:bCs/>
          <w:sz w:val="18"/>
          <w:szCs w:val="18"/>
        </w:rPr>
        <w:t>是指</w:t>
      </w:r>
      <w:r w:rsidRPr="001C4068">
        <w:rPr>
          <w:rFonts w:asciiTheme="minorEastAsia" w:eastAsiaTheme="minorEastAsia" w:hAnsiTheme="minorEastAsia" w:hint="eastAsia"/>
          <w:sz w:val="18"/>
          <w:szCs w:val="18"/>
        </w:rPr>
        <w:t>：卖者出售一种物品得到的量减去其生产成本。</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在其他任何产量条件，向市场均衡产量移动都能使总剩余增加说明：市场均衡产量使</w:t>
      </w:r>
      <w:r w:rsidRPr="001C4068">
        <w:rPr>
          <w:rFonts w:asciiTheme="minorEastAsia" w:eastAsiaTheme="minorEastAsia" w:hAnsiTheme="minorEastAsia" w:hint="eastAsia"/>
          <w:sz w:val="18"/>
          <w:szCs w:val="18"/>
          <w:u w:val="single"/>
        </w:rPr>
        <w:t xml:space="preserve"> 总剩余 </w:t>
      </w:r>
      <w:r w:rsidRPr="001C4068">
        <w:rPr>
          <w:rFonts w:asciiTheme="minorEastAsia" w:eastAsiaTheme="minorEastAsia" w:hAnsiTheme="minorEastAsia" w:hint="eastAsia"/>
          <w:sz w:val="18"/>
          <w:szCs w:val="18"/>
        </w:rPr>
        <w:t>最大。</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从需求曲线上看来，消费者剩余等于</w:t>
      </w:r>
      <w:r w:rsidRPr="001C4068">
        <w:rPr>
          <w:rFonts w:asciiTheme="minorEastAsia" w:eastAsiaTheme="minorEastAsia" w:hAnsiTheme="minorEastAsia" w:hint="eastAsia"/>
          <w:sz w:val="18"/>
          <w:szCs w:val="18"/>
          <w:u w:val="single"/>
        </w:rPr>
        <w:t xml:space="preserve">   需求曲线以下和价格以上  </w:t>
      </w:r>
      <w:r w:rsidRPr="001C4068">
        <w:rPr>
          <w:rFonts w:asciiTheme="minorEastAsia" w:eastAsiaTheme="minorEastAsia" w:hAnsiTheme="minorEastAsia" w:hint="eastAsia"/>
          <w:sz w:val="18"/>
          <w:szCs w:val="18"/>
        </w:rPr>
        <w:t>的面积。</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价格下降意味着消费者剩余将会</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u w:val="single"/>
        </w:rPr>
      </w:pPr>
      <w:r w:rsidRPr="001C4068">
        <w:rPr>
          <w:rFonts w:asciiTheme="minorEastAsia" w:eastAsiaTheme="minorEastAsia" w:hAnsiTheme="minorEastAsia" w:hint="eastAsia"/>
          <w:sz w:val="18"/>
          <w:szCs w:val="18"/>
        </w:rPr>
        <w:t>7．消费者剩余增加由两个部分组成，一部分是原来的消费者购买物品时支付了较少的价格，一部分是</w:t>
      </w:r>
      <w:r w:rsidRPr="001C4068">
        <w:rPr>
          <w:rFonts w:asciiTheme="minorEastAsia" w:eastAsiaTheme="minorEastAsia" w:hAnsiTheme="minorEastAsia" w:hint="eastAsia"/>
          <w:sz w:val="18"/>
          <w:szCs w:val="18"/>
          <w:u w:val="single"/>
        </w:rPr>
        <w:t xml:space="preserve">   新买着进入市场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供给曲线给出的价格表示边际卖着的</w:t>
      </w:r>
      <w:r w:rsidRPr="001C4068">
        <w:rPr>
          <w:rFonts w:asciiTheme="minorEastAsia" w:eastAsiaTheme="minorEastAsia" w:hAnsiTheme="minorEastAsia" w:hint="eastAsia"/>
          <w:sz w:val="18"/>
          <w:szCs w:val="18"/>
          <w:u w:val="single"/>
        </w:rPr>
        <w:t xml:space="preserve">    成本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u w:val="single"/>
        </w:rPr>
      </w:pPr>
      <w:r w:rsidRPr="001C4068">
        <w:rPr>
          <w:rFonts w:asciiTheme="minorEastAsia" w:eastAsiaTheme="minorEastAsia" w:hAnsiTheme="minorEastAsia" w:hint="eastAsia"/>
          <w:sz w:val="18"/>
          <w:szCs w:val="18"/>
        </w:rPr>
        <w:t>9．价格上升意味着生产者剩余将会</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生产者剩余增加来源于两个部分，一部分是原有生产者获得了</w:t>
      </w:r>
      <w:r w:rsidRPr="001C4068">
        <w:rPr>
          <w:rFonts w:asciiTheme="minorEastAsia" w:eastAsiaTheme="minorEastAsia" w:hAnsiTheme="minorEastAsia" w:hint="eastAsia"/>
          <w:sz w:val="18"/>
          <w:szCs w:val="18"/>
          <w:u w:val="single"/>
        </w:rPr>
        <w:t xml:space="preserve">   更高  </w:t>
      </w:r>
      <w:r w:rsidRPr="001C4068">
        <w:rPr>
          <w:rFonts w:asciiTheme="minorEastAsia" w:eastAsiaTheme="minorEastAsia" w:hAnsiTheme="minorEastAsia" w:hint="eastAsia"/>
          <w:sz w:val="18"/>
          <w:szCs w:val="18"/>
        </w:rPr>
        <w:t>的价格，一部分则是</w:t>
      </w:r>
      <w:r w:rsidRPr="001C4068">
        <w:rPr>
          <w:rFonts w:asciiTheme="minorEastAsia" w:eastAsiaTheme="minorEastAsia" w:hAnsiTheme="minorEastAsia" w:hint="eastAsia"/>
          <w:sz w:val="18"/>
          <w:szCs w:val="18"/>
          <w:u w:val="single"/>
        </w:rPr>
        <w:t xml:space="preserve">  新的生产者加入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资源配置有效率意味着</w:t>
      </w:r>
      <w:r w:rsidRPr="001C4068">
        <w:rPr>
          <w:rFonts w:asciiTheme="minorEastAsia" w:eastAsiaTheme="minorEastAsia" w:hAnsiTheme="minorEastAsia" w:hint="eastAsia"/>
          <w:sz w:val="18"/>
          <w:szCs w:val="18"/>
          <w:u w:val="single"/>
        </w:rPr>
        <w:t xml:space="preserve">  总剩余  </w:t>
      </w:r>
      <w:r w:rsidRPr="001C4068">
        <w:rPr>
          <w:rFonts w:asciiTheme="minorEastAsia" w:eastAsiaTheme="minorEastAsia" w:hAnsiTheme="minorEastAsia" w:hint="eastAsia"/>
          <w:sz w:val="18"/>
          <w:szCs w:val="18"/>
        </w:rPr>
        <w:t>的最大化。</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市场均衡时，物品由</w:t>
      </w:r>
      <w:r w:rsidRPr="001C4068">
        <w:rPr>
          <w:rFonts w:asciiTheme="minorEastAsia" w:eastAsiaTheme="minorEastAsia" w:hAnsiTheme="minorEastAsia" w:hint="eastAsia"/>
          <w:sz w:val="18"/>
          <w:szCs w:val="18"/>
          <w:u w:val="single"/>
        </w:rPr>
        <w:t xml:space="preserve">   成本最低   </w:t>
      </w:r>
      <w:r w:rsidRPr="001C4068">
        <w:rPr>
          <w:rFonts w:asciiTheme="minorEastAsia" w:eastAsiaTheme="minorEastAsia" w:hAnsiTheme="minorEastAsia" w:hint="eastAsia"/>
          <w:sz w:val="18"/>
          <w:szCs w:val="18"/>
        </w:rPr>
        <w:t>的生产者生产，由</w:t>
      </w:r>
      <w:r w:rsidRPr="001C4068">
        <w:rPr>
          <w:rFonts w:asciiTheme="minorEastAsia" w:eastAsiaTheme="minorEastAsia" w:hAnsiTheme="minorEastAsia" w:hint="eastAsia"/>
          <w:sz w:val="18"/>
          <w:szCs w:val="18"/>
          <w:u w:val="single"/>
        </w:rPr>
        <w:t xml:space="preserve">   评价最高   </w:t>
      </w:r>
      <w:r w:rsidRPr="001C4068">
        <w:rPr>
          <w:rFonts w:asciiTheme="minorEastAsia" w:eastAsiaTheme="minorEastAsia" w:hAnsiTheme="minorEastAsia" w:hint="eastAsia"/>
          <w:sz w:val="18"/>
          <w:szCs w:val="18"/>
        </w:rPr>
        <w:t>的消费者消费。</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在产量小于均衡数量时，买着的评价高于生产者的成本，市场力量引导产量</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直到均衡。在产量大于均衡数量时，买着的评价低于生产者的成本，市场力量引导产量</w:t>
      </w:r>
      <w:r w:rsidRPr="001C4068">
        <w:rPr>
          <w:rFonts w:asciiTheme="minorEastAsia" w:eastAsiaTheme="minorEastAsia" w:hAnsiTheme="minorEastAsia" w:hint="eastAsia"/>
          <w:sz w:val="18"/>
          <w:szCs w:val="18"/>
          <w:u w:val="single"/>
        </w:rPr>
        <w:t xml:space="preserve">   减少  </w:t>
      </w:r>
      <w:r w:rsidRPr="001C4068">
        <w:rPr>
          <w:rFonts w:asciiTheme="minorEastAsia" w:eastAsiaTheme="minorEastAsia" w:hAnsiTheme="minorEastAsia" w:hint="eastAsia"/>
          <w:sz w:val="18"/>
          <w:szCs w:val="18"/>
        </w:rPr>
        <w:t>，直到均衡。</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社会计划者不必干预，市场自己能够形成</w:t>
      </w:r>
      <w:r w:rsidRPr="001C4068">
        <w:rPr>
          <w:rFonts w:asciiTheme="minorEastAsia" w:eastAsiaTheme="minorEastAsia" w:hAnsiTheme="minorEastAsia" w:hint="eastAsia"/>
          <w:sz w:val="18"/>
          <w:szCs w:val="18"/>
          <w:u w:val="single"/>
        </w:rPr>
        <w:t xml:space="preserve">    均衡  </w:t>
      </w:r>
      <w:r w:rsidRPr="001C4068">
        <w:rPr>
          <w:rFonts w:asciiTheme="minorEastAsia" w:eastAsiaTheme="minorEastAsia" w:hAnsiTheme="minorEastAsia" w:hint="eastAsia"/>
          <w:sz w:val="18"/>
          <w:szCs w:val="18"/>
        </w:rPr>
        <w:t>，从而实现社会福利最大化。</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社会计划者想要依靠自己的努力达到资源的有效配置是</w:t>
      </w:r>
      <w:r w:rsidRPr="001C4068">
        <w:rPr>
          <w:rFonts w:asciiTheme="minorEastAsia" w:eastAsiaTheme="minorEastAsia" w:hAnsiTheme="minorEastAsia" w:hint="eastAsia"/>
          <w:sz w:val="18"/>
          <w:szCs w:val="18"/>
          <w:u w:val="single"/>
        </w:rPr>
        <w:t xml:space="preserve">   不可能   </w:t>
      </w:r>
      <w:r w:rsidRPr="001C4068">
        <w:rPr>
          <w:rFonts w:asciiTheme="minorEastAsia" w:eastAsiaTheme="minorEastAsia" w:hAnsiTheme="minorEastAsia" w:hint="eastAsia"/>
          <w:sz w:val="18"/>
          <w:szCs w:val="18"/>
        </w:rPr>
        <w:t>的，因为想要确定均衡产量必须知道市场里每个买者的支付意愿和每个生产者的成本。</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关于买者的支付意愿、消费者剩余和需求曲线的下列说法，错误的是（　 D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需求曲线反映了买者的支付意愿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在任何一种数量时，需求曲线给出的价格表示边际买者的支付意愿</w:t>
      </w:r>
    </w:p>
    <w:p w:rsidR="00D124B4" w:rsidRPr="001C4068" w:rsidRDefault="00D124B4" w:rsidP="001C4068">
      <w:pPr>
        <w:tabs>
          <w:tab w:val="left" w:pos="709"/>
        </w:tabs>
        <w:ind w:firstLine="42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需求曲线以下和价格以上的总面积表示消费者剩余</w:t>
      </w:r>
    </w:p>
    <w:p w:rsidR="00D124B4" w:rsidRPr="001C4068" w:rsidRDefault="00D124B4" w:rsidP="001C4068">
      <w:pPr>
        <w:tabs>
          <w:tab w:val="left" w:pos="709"/>
        </w:tabs>
        <w:ind w:firstLineChars="350" w:firstLine="630"/>
        <w:jc w:val="left"/>
        <w:rPr>
          <w:rFonts w:asciiTheme="minorEastAsia" w:eastAsiaTheme="minorEastAsia" w:hAnsiTheme="minorEastAsia"/>
          <w:sz w:val="18"/>
          <w:szCs w:val="18"/>
        </w:rPr>
      </w:pP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需求曲线以下的面积表示消费者剩余</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关于卖者的成本、生产者剩余和供给曲线的下列说法，错误的是（　 D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供给曲线的高度与卖者的成本相关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在任何一种数量时，供给曲线给出的价格表示边际卖者的成本</w:t>
      </w:r>
    </w:p>
    <w:p w:rsidR="00D124B4" w:rsidRPr="001C4068" w:rsidRDefault="00D124B4" w:rsidP="001C4068">
      <w:pPr>
        <w:tabs>
          <w:tab w:val="left" w:pos="709"/>
        </w:tabs>
        <w:ind w:firstLine="42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价格之下和供给曲线以上的面积衡量市场的生产者剩余</w:t>
      </w:r>
    </w:p>
    <w:p w:rsidR="00D124B4" w:rsidRPr="001C4068" w:rsidRDefault="00D124B4" w:rsidP="001C4068">
      <w:pPr>
        <w:tabs>
          <w:tab w:val="left" w:pos="709"/>
        </w:tabs>
        <w:ind w:firstLineChars="350" w:firstLine="630"/>
        <w:jc w:val="left"/>
        <w:rPr>
          <w:rFonts w:asciiTheme="minorEastAsia" w:eastAsiaTheme="minorEastAsia" w:hAnsiTheme="minorEastAsia"/>
          <w:sz w:val="18"/>
          <w:szCs w:val="18"/>
        </w:rPr>
      </w:pP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供给曲线以上面积表示生产者剩余</w:t>
      </w:r>
    </w:p>
    <w:p w:rsidR="00D124B4" w:rsidRPr="001C4068" w:rsidRDefault="00D124B4" w:rsidP="001C4068">
      <w:pPr>
        <w:tabs>
          <w:tab w:val="left" w:pos="709"/>
          <w:tab w:val="left" w:pos="851"/>
        </w:tabs>
        <w:ind w:leftChars="136" w:left="527" w:hangingChars="134" w:hanging="24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某种物品价格上升，消费者剩余变化情况是（   B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增加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不变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都不对</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某种物品价格下降，生产者剩余变化情况是（  B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增加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不变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都不对</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提出“看不见得手”理论的是（    D   ）</w:t>
      </w:r>
    </w:p>
    <w:p w:rsidR="00D124B4" w:rsidRPr="001C4068" w:rsidRDefault="00D124B4" w:rsidP="001C4068">
      <w:pPr>
        <w:tabs>
          <w:tab w:val="left" w:pos="709"/>
        </w:tabs>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柏拉图</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凯恩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C．</w:t>
      </w:r>
      <w:r w:rsidRPr="001C4068">
        <w:rPr>
          <w:rFonts w:asciiTheme="minorEastAsia" w:eastAsiaTheme="minorEastAsia" w:hAnsiTheme="minorEastAsia" w:cs="宋体" w:hint="eastAsia"/>
          <w:kern w:val="0"/>
          <w:sz w:val="18"/>
          <w:szCs w:val="18"/>
        </w:rPr>
        <w:t>色诺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亚当·斯密</w:t>
      </w:r>
    </w:p>
    <w:p w:rsidR="00D124B4" w:rsidRPr="001C4068" w:rsidRDefault="00D124B4"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sz w:val="18"/>
          <w:szCs w:val="18"/>
        </w:rPr>
        <w:t>消费者剩余是指消费者购买某种商品时，从消费中得到的（</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 </w:t>
      </w:r>
    </w:p>
    <w:p w:rsidR="00D124B4" w:rsidRPr="001C4068" w:rsidRDefault="00D124B4" w:rsidP="001C4068">
      <w:pPr>
        <w:ind w:firstLineChars="400" w:firstLine="72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商品使用价值</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购买意愿</w:t>
      </w:r>
      <w:r w:rsidRPr="001C4068">
        <w:rPr>
          <w:rFonts w:asciiTheme="minorEastAsia" w:eastAsiaTheme="minorEastAsia" w:hAnsiTheme="minorEastAsia"/>
          <w:sz w:val="18"/>
          <w:szCs w:val="18"/>
        </w:rPr>
        <w:t xml:space="preserve">超过他实际支付的价格部分 </w:t>
      </w:r>
    </w:p>
    <w:p w:rsidR="00D124B4" w:rsidRPr="001C4068" w:rsidRDefault="00D124B4" w:rsidP="001C4068">
      <w:pPr>
        <w:ind w:firstLineChars="400" w:firstLine="72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商品价值</w:t>
      </w:r>
      <w:r w:rsidRPr="001C4068">
        <w:rPr>
          <w:rFonts w:asciiTheme="minorEastAsia" w:eastAsiaTheme="minorEastAsia" w:hAnsiTheme="minorEastAsia"/>
          <w:sz w:val="18"/>
          <w:szCs w:val="18"/>
        </w:rPr>
        <w:t xml:space="preserve">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购买意愿</w:t>
      </w:r>
      <w:r w:rsidRPr="001C4068">
        <w:rPr>
          <w:rFonts w:asciiTheme="minorEastAsia" w:eastAsiaTheme="minorEastAsia" w:hAnsiTheme="minorEastAsia"/>
          <w:sz w:val="18"/>
          <w:szCs w:val="18"/>
        </w:rPr>
        <w:t xml:space="preserve">小于他实际支付的价格部分 </w:t>
      </w:r>
    </w:p>
    <w:p w:rsidR="00D124B4" w:rsidRPr="001C4068" w:rsidRDefault="00D124B4"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w:t>
      </w:r>
      <w:r w:rsidRPr="001C4068">
        <w:rPr>
          <w:rFonts w:asciiTheme="minorEastAsia" w:eastAsiaTheme="minorEastAsia" w:hAnsiTheme="minorEastAsia"/>
          <w:sz w:val="18"/>
          <w:szCs w:val="18"/>
        </w:rPr>
        <w:t>消费者剩余是消费者的（</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p>
    <w:p w:rsidR="00D124B4" w:rsidRPr="001C4068" w:rsidRDefault="00D124B4" w:rsidP="001C4068">
      <w:pPr>
        <w:ind w:firstLineChars="400" w:firstLine="72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 xml:space="preserve">A．实际所得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B．主观感受   C．没有购买的部分　　D．消费剩余部分 </w:t>
      </w:r>
    </w:p>
    <w:p w:rsidR="00D124B4" w:rsidRPr="001C4068" w:rsidRDefault="00D124B4" w:rsidP="001C4068">
      <w:pPr>
        <w:tabs>
          <w:tab w:val="left" w:pos="709"/>
        </w:tabs>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当我们看到商品打折促销的时候，往往产生购买冲动，原因是（    A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消费者剩余增加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消费者剩余减少</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生产者剩余增加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生产者剩余减少</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面对同一产品，具有较高支付能力和购买意愿的买着感受更好，是因为（   C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生产者剩余更多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生产者剩余更少</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获得的消费者剩余更多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获得的消费者剩余更少</w:t>
      </w:r>
    </w:p>
    <w:p w:rsidR="00D124B4" w:rsidRPr="001C4068" w:rsidRDefault="00D124B4" w:rsidP="001C4068">
      <w:pPr>
        <w:tabs>
          <w:tab w:val="left" w:pos="709"/>
        </w:tabs>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10．在任何一种数量时，供给曲线给出的价格表示边际卖者的成本，边际卖者的意思是（    A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如果价格再降低一点就首先离开市场的卖者</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如果价格再降低一点就首先进入市场的卖者</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成本高于均衡价格的卖者                  </w:t>
      </w:r>
    </w:p>
    <w:p w:rsidR="00D124B4" w:rsidRPr="001C4068" w:rsidRDefault="00D124B4" w:rsidP="001C4068">
      <w:pPr>
        <w:tabs>
          <w:tab w:val="left" w:pos="709"/>
        </w:tabs>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成本低于均衡价格的卖者</w:t>
      </w:r>
    </w:p>
    <w:p w:rsidR="00D124B4" w:rsidRPr="001C4068" w:rsidRDefault="00D124B4" w:rsidP="001C4068">
      <w:pPr>
        <w:tabs>
          <w:tab w:val="left" w:pos="709"/>
        </w:tabs>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1．以下关于公平和效率的说法不正确的是（    D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产品由成本最低者生产是有效率的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购买意愿低于价格的买者不能获得产品是公平的</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产品</w:t>
      </w:r>
      <w:proofErr w:type="gramStart"/>
      <w:r w:rsidRPr="001C4068">
        <w:rPr>
          <w:rFonts w:asciiTheme="minorEastAsia" w:eastAsiaTheme="minorEastAsia" w:hAnsiTheme="minorEastAsia" w:cs="宋体" w:hint="eastAsia"/>
          <w:kern w:val="0"/>
          <w:sz w:val="18"/>
          <w:szCs w:val="18"/>
        </w:rPr>
        <w:t>由评价</w:t>
      </w:r>
      <w:proofErr w:type="gramEnd"/>
      <w:r w:rsidRPr="001C4068">
        <w:rPr>
          <w:rFonts w:asciiTheme="minorEastAsia" w:eastAsiaTheme="minorEastAsia" w:hAnsiTheme="minorEastAsia" w:cs="宋体" w:hint="eastAsia"/>
          <w:kern w:val="0"/>
          <w:sz w:val="18"/>
          <w:szCs w:val="18"/>
        </w:rPr>
        <w:t xml:space="preserve">最高者购买有效率的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生产成本高于价格的卖者提供产品是公平的</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市场自由调节供需数量和价格时，效率与公平的说法正确的是（   A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效率与公平可以共存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追求效率必须牺牲公平</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最求公平必定牺牲效率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都不对</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市场效率中公平与平等的说法不正确的是（    B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平等是交易机会一致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平等是市场结果一致</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公平未必平等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平等未必公平</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市场经济使得支付能力高于均衡价格的消费者能够获得产品，而不是最最需要的人，从市场结果看来（    D   ）</w:t>
      </w:r>
    </w:p>
    <w:p w:rsidR="00D124B4" w:rsidRPr="001C4068" w:rsidRDefault="00D124B4" w:rsidP="001C4068">
      <w:pPr>
        <w:widowControl/>
        <w:tabs>
          <w:tab w:val="left" w:pos="4678"/>
        </w:tabs>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市场力量不能有效配置资源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按需分配是最好的资源配置方式</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 市场配置资源是不公平的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市场配置资源仍然是公平的</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供需不平衡导致春运期间一票难求， “黄牛”使得支付意愿更高的人获得了车票，从市场资源配置的角度来看，（   A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黄牛票”交易是自愿行为 ，</w:t>
      </w:r>
      <w:proofErr w:type="gramStart"/>
      <w:r w:rsidRPr="001C4068">
        <w:rPr>
          <w:rFonts w:asciiTheme="minorEastAsia" w:eastAsiaTheme="minorEastAsia" w:hAnsiTheme="minorEastAsia" w:cs="宋体" w:hint="eastAsia"/>
          <w:kern w:val="0"/>
          <w:sz w:val="18"/>
          <w:szCs w:val="18"/>
        </w:rPr>
        <w:t>不</w:t>
      </w:r>
      <w:proofErr w:type="gramEnd"/>
      <w:r w:rsidRPr="001C4068">
        <w:rPr>
          <w:rFonts w:asciiTheme="minorEastAsia" w:eastAsiaTheme="minorEastAsia" w:hAnsiTheme="minorEastAsia" w:cs="宋体" w:hint="eastAsia"/>
          <w:kern w:val="0"/>
          <w:sz w:val="18"/>
          <w:szCs w:val="18"/>
        </w:rPr>
        <w:t>应制</w:t>
      </w:r>
      <w:proofErr w:type="gramStart"/>
      <w:r w:rsidRPr="001C4068">
        <w:rPr>
          <w:rFonts w:asciiTheme="minorEastAsia" w:eastAsiaTheme="minorEastAsia" w:hAnsiTheme="minorEastAsia" w:cs="宋体" w:hint="eastAsia"/>
          <w:kern w:val="0"/>
          <w:sz w:val="18"/>
          <w:szCs w:val="18"/>
        </w:rPr>
        <w:t>止</w:t>
      </w:r>
      <w:proofErr w:type="gramEnd"/>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应该严厉打击</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资源配置效率降低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加剧了不公平</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D124B4" w:rsidRPr="001C4068" w:rsidRDefault="00D124B4" w:rsidP="001C4068">
      <w:pPr>
        <w:tabs>
          <w:tab w:val="left" w:pos="709"/>
        </w:tabs>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西方经济学家通常宣称自由市场是组织经济活动的最好方法，原因是（   ABC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市场可以自动实现资源的有效配置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均衡产量就是社会最合意的结果</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中央政府依靠计划实现资源有效配置几乎不可能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都不对</w:t>
      </w:r>
    </w:p>
    <w:p w:rsidR="00D124B4" w:rsidRPr="001C4068" w:rsidRDefault="00D124B4" w:rsidP="001C4068">
      <w:pPr>
        <w:tabs>
          <w:tab w:val="left" w:pos="709"/>
        </w:tabs>
        <w:ind w:firstLine="405"/>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2. </w:t>
      </w:r>
      <w:r w:rsidRPr="001C4068">
        <w:rPr>
          <w:rFonts w:asciiTheme="minorEastAsia" w:eastAsiaTheme="minorEastAsia" w:hAnsiTheme="minorEastAsia" w:hint="eastAsia"/>
          <w:sz w:val="18"/>
          <w:szCs w:val="18"/>
        </w:rPr>
        <w:t>“富人逛街是休闲，穷人逛街是励志”表明（    AB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富人购物时满足程度更高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富人的支付能力更高</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穷人购物时满足程度更高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穷人的支付能力更高</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市场均衡时（   ABCD   ）。</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总剩余最大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最远配置最有效率</w:t>
      </w:r>
    </w:p>
    <w:p w:rsidR="00D124B4" w:rsidRPr="001C4068" w:rsidRDefault="00D124B4"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对所有消费者和生产者都是公平的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社会福利最大</w:t>
      </w:r>
    </w:p>
    <w:p w:rsidR="00D124B4" w:rsidRPr="001C4068" w:rsidRDefault="00D124B4" w:rsidP="001C4068">
      <w:pPr>
        <w:tabs>
          <w:tab w:val="left" w:pos="1260"/>
          <w:tab w:val="left" w:pos="4500"/>
        </w:tabs>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在全世界，很多需要</w:t>
      </w:r>
      <w:r w:rsidRPr="001C4068">
        <w:rPr>
          <w:rFonts w:asciiTheme="minorEastAsia" w:eastAsiaTheme="minorEastAsia" w:hAnsiTheme="minorEastAsia" w:hint="eastAsia"/>
          <w:sz w:val="18"/>
          <w:szCs w:val="18"/>
        </w:rPr>
        <w:t>肾脏移植的患者因无法等到捐献者而死亡，而大多数人其实只需一个肾脏就能正常生活，抛开人性和道德因素，从经济学角度来看（　 ABCD    ）</w:t>
      </w:r>
    </w:p>
    <w:p w:rsidR="00D124B4" w:rsidRPr="001C4068" w:rsidRDefault="00D124B4"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开放人体器官市场可能挽救更多人的生命   </w:t>
      </w:r>
    </w:p>
    <w:p w:rsidR="00D124B4" w:rsidRPr="001C4068" w:rsidRDefault="00D124B4" w:rsidP="001C4068">
      <w:pPr>
        <w:tabs>
          <w:tab w:val="left" w:pos="426"/>
          <w:tab w:val="left" w:pos="4500"/>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 开放人体器官市场可能会减少相关犯罪</w:t>
      </w:r>
    </w:p>
    <w:p w:rsidR="00D124B4" w:rsidRPr="001C4068" w:rsidRDefault="00D124B4"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法律的限制使得器官出现短缺             </w:t>
      </w:r>
    </w:p>
    <w:p w:rsidR="00D124B4" w:rsidRPr="001C4068" w:rsidRDefault="00D124B4" w:rsidP="001C4068">
      <w:pPr>
        <w:tabs>
          <w:tab w:val="left" w:pos="426"/>
          <w:tab w:val="left" w:pos="4500"/>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 母亲捐献器官挽救自己的孩子与换得一辆汽车并无差别</w:t>
      </w:r>
    </w:p>
    <w:p w:rsidR="00D124B4" w:rsidRPr="001C4068" w:rsidRDefault="00D124B4" w:rsidP="001C4068">
      <w:pPr>
        <w:tabs>
          <w:tab w:val="left" w:pos="1260"/>
          <w:tab w:val="left" w:pos="4500"/>
        </w:tabs>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供求的力量可以有效配置资源，但必须在一系列假设的基础上，这些假设包括（　 AB   ）</w:t>
      </w:r>
    </w:p>
    <w:p w:rsidR="00D124B4" w:rsidRPr="001C4068" w:rsidRDefault="00D124B4" w:rsidP="001C4068">
      <w:pPr>
        <w:tabs>
          <w:tab w:val="left" w:pos="4500"/>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A．市场是完全竞争的                 B. 市场的结果只影响买者和卖者</w:t>
      </w:r>
    </w:p>
    <w:p w:rsidR="00D124B4" w:rsidRPr="001C4068" w:rsidRDefault="00D124B4"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资源是无限的                     D. 政府无需干预经济活动</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消费者剩余是支付意愿与实际价格的差，所以富人更容易找到幸福感（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生产者剩余减少会激励企业增加生产（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消费者剩余是买者的支付意愿减去其生产成本（　 ╳  ）</w:t>
      </w:r>
    </w:p>
    <w:p w:rsidR="00D124B4" w:rsidRPr="001C4068" w:rsidRDefault="00D124B4" w:rsidP="001C4068">
      <w:pPr>
        <w:tabs>
          <w:tab w:val="left" w:pos="426"/>
          <w:tab w:val="left" w:pos="1260"/>
          <w:tab w:val="left" w:pos="4500"/>
        </w:tabs>
        <w:ind w:leftChars="200" w:left="420" w:firstLine="2"/>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如果一个市场上的需求曲线是不变的，当该市场价格上升时，消费者剩余减少（　√   ）</w:t>
      </w:r>
    </w:p>
    <w:p w:rsidR="00D124B4" w:rsidRPr="001C4068" w:rsidRDefault="00D124B4" w:rsidP="001C4068">
      <w:pPr>
        <w:tabs>
          <w:tab w:val="left" w:pos="426"/>
          <w:tab w:val="left" w:pos="1260"/>
          <w:tab w:val="left" w:pos="4500"/>
        </w:tabs>
        <w:ind w:leftChars="200" w:left="420" w:firstLine="2"/>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如果你对一个汉堡的支付意愿是15元，而汉堡的价格是12元，你的消费者剩余是3元（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生产者剩余是供给者为销售出去的存货（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如果买者是理性的，消费者剩余是对买者利益的一种良好衡量（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卖者的成本包括卖者的时间的机会成本（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总剩余是卖者的成本减去买者的评价（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自由市场是有效率的，因为它把物品配置</w:t>
      </w:r>
      <w:proofErr w:type="gramStart"/>
      <w:r w:rsidRPr="001C4068">
        <w:rPr>
          <w:rFonts w:asciiTheme="minorEastAsia" w:eastAsiaTheme="minorEastAsia" w:hAnsiTheme="minorEastAsia" w:hint="eastAsia"/>
          <w:sz w:val="18"/>
          <w:szCs w:val="18"/>
        </w:rPr>
        <w:t>给支付</w:t>
      </w:r>
      <w:proofErr w:type="gramEnd"/>
      <w:r w:rsidRPr="001C4068">
        <w:rPr>
          <w:rFonts w:asciiTheme="minorEastAsia" w:eastAsiaTheme="minorEastAsia" w:hAnsiTheme="minorEastAsia" w:hint="eastAsia"/>
          <w:sz w:val="18"/>
          <w:szCs w:val="18"/>
        </w:rPr>
        <w:t>意愿低于价格的买者（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生产者剩余是供给曲线以上和价格以下的面积（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允许自由市场配置资源的主要优点是配置的结果有效率（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竞争市场上的均衡使总剩余最大化（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市场势力和外部性使得市场配置资源无效率（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市场交易对买卖双方之外的人产生影响可能使得社会福利降低（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6．生产更多的物品总会增加总剩余（　 ╳  ）</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消费者剩余：</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Arial"/>
          <w:sz w:val="18"/>
          <w:szCs w:val="18"/>
          <w:shd w:val="clear" w:color="auto" w:fill="FFFFFF"/>
        </w:rPr>
        <w:t>消费者愿意支付的最高价格与这些商品的实际市场价格之间的差额</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生产者剩余：</w:t>
      </w:r>
    </w:p>
    <w:p w:rsidR="00D124B4" w:rsidRPr="001C4068" w:rsidRDefault="00D124B4"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卖者出售一种物品得到的量与其生产成本之间的差额</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D124B4" w:rsidRPr="001C4068" w:rsidRDefault="00D124B4"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解释买者的支付意愿、消费者剩余和需求曲线如何相关。</w:t>
      </w:r>
    </w:p>
    <w:p w:rsidR="00D124B4" w:rsidRPr="001C4068" w:rsidRDefault="00D124B4" w:rsidP="001C4068">
      <w:pPr>
        <w:widowControl/>
        <w:ind w:leftChars="135" w:left="647" w:hangingChars="202" w:hanging="364"/>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需求曲线反映了买者的支付意愿。在任何一种数量时，需求曲线给出的价格表示边际买者的支付意愿。需求曲线以下和价格以上的总面积是一种物品或劳务市场上所有买者消费者剩余的总和。</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边际买者的消费者剩余值是多少，为什么？</w:t>
      </w:r>
    </w:p>
    <w:p w:rsidR="00D124B4" w:rsidRPr="001C4068" w:rsidRDefault="00D124B4" w:rsidP="001C4068">
      <w:pPr>
        <w:widowControl/>
        <w:ind w:firstLineChars="185" w:firstLine="33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0，因为如果价格再上升一点，边际买者就会离开市场</w:t>
      </w:r>
    </w:p>
    <w:p w:rsidR="00D124B4" w:rsidRPr="001C4068" w:rsidRDefault="00D124B4" w:rsidP="001C4068">
      <w:pPr>
        <w:widowControl/>
        <w:ind w:firstLineChars="185" w:firstLine="33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经济学家说的效率是什么意思？</w:t>
      </w:r>
    </w:p>
    <w:p w:rsidR="00D124B4" w:rsidRPr="001C4068" w:rsidRDefault="00D124B4"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是指所有社会成员总剩余最大化的资源配置</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计算与识图</w:t>
      </w:r>
    </w:p>
    <w:p w:rsidR="00D124B4" w:rsidRPr="001C4068" w:rsidRDefault="00D124B4" w:rsidP="001C4068">
      <w:pPr>
        <w:widowControl/>
        <w:ind w:leftChars="98" w:left="206"/>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cs="Arial"/>
          <w:sz w:val="18"/>
          <w:szCs w:val="18"/>
          <w:shd w:val="clear" w:color="auto" w:fill="FFFFFF"/>
        </w:rPr>
        <w:t>假设需求函数为q=10-2p,求: (1)当价格为2元时消费者剩余是多少? (2)当价格由2元变化到3元时消费者剩余变化了多少?</w:t>
      </w:r>
    </w:p>
    <w:p w:rsidR="00D124B4" w:rsidRPr="001C4068" w:rsidRDefault="00D124B4" w:rsidP="001C4068">
      <w:pPr>
        <w:widowControl/>
        <w:ind w:leftChars="200" w:left="789" w:hangingChars="205" w:hanging="369"/>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Arial" w:hint="eastAsia"/>
          <w:sz w:val="18"/>
          <w:szCs w:val="18"/>
          <w:shd w:val="clear" w:color="auto" w:fill="FFFFFF"/>
        </w:rPr>
        <w:t>答：</w:t>
      </w:r>
      <w:r w:rsidRPr="001C4068">
        <w:rPr>
          <w:rFonts w:asciiTheme="minorEastAsia" w:eastAsiaTheme="minorEastAsia" w:hAnsiTheme="minorEastAsia" w:cs="Arial"/>
          <w:sz w:val="18"/>
          <w:szCs w:val="18"/>
          <w:shd w:val="clear" w:color="auto" w:fill="FFFFFF"/>
        </w:rPr>
        <w:t xml:space="preserve">当价格为2元时,q=6，消费者剩余是图中阴影部分的面积即为6*(5-2)*0.5=9 </w:t>
      </w:r>
    </w:p>
    <w:p w:rsidR="00D124B4" w:rsidRPr="001C4068" w:rsidRDefault="00D124B4" w:rsidP="001C4068">
      <w:pPr>
        <w:pStyle w:val="Normal133"/>
        <w:spacing w:before="0" w:after="0"/>
        <w:ind w:leftChars="337" w:left="708" w:firstLineChars="162" w:firstLine="292"/>
        <w:jc w:val="left"/>
        <w:rPr>
          <w:rFonts w:asciiTheme="minorEastAsia" w:eastAsiaTheme="minorEastAsia" w:hAnsiTheme="minorEastAsia" w:cs="Arial"/>
          <w:sz w:val="18"/>
          <w:szCs w:val="18"/>
          <w:shd w:val="clear" w:color="auto" w:fill="FFFFFF"/>
          <w:lang w:eastAsia="zh-CN"/>
        </w:rPr>
      </w:pPr>
      <w:r w:rsidRPr="001C4068">
        <w:rPr>
          <w:rFonts w:asciiTheme="minorEastAsia" w:eastAsiaTheme="minorEastAsia" w:hAnsiTheme="minorEastAsia" w:cs="Arial"/>
          <w:sz w:val="18"/>
          <w:szCs w:val="18"/>
          <w:shd w:val="clear" w:color="auto" w:fill="FFFFFF"/>
          <w:lang w:eastAsia="zh-CN"/>
        </w:rPr>
        <w:t>当价格为3元时，q=4，消费者剩余同样可以求得为4*(5-3)*0.5=4 当价格由2元变化到3元时消费者剩余变化了5</w:t>
      </w:r>
    </w:p>
    <w:p w:rsidR="00D124B4" w:rsidRPr="001C4068" w:rsidRDefault="00D124B4" w:rsidP="001C4068">
      <w:pPr>
        <w:pStyle w:val="Normal133"/>
        <w:spacing w:before="0" w:after="0"/>
        <w:ind w:leftChars="135" w:left="283" w:firstLineChars="162" w:firstLine="292"/>
        <w:jc w:val="left"/>
        <w:rPr>
          <w:rFonts w:asciiTheme="minorEastAsia" w:eastAsiaTheme="minorEastAsia" w:hAnsiTheme="minorEastAsia" w:cs="Arial"/>
          <w:sz w:val="18"/>
          <w:szCs w:val="18"/>
          <w:shd w:val="clear" w:color="auto" w:fill="FFFFFF"/>
          <w:lang w:eastAsia="zh-CN"/>
        </w:rPr>
      </w:pPr>
    </w:p>
    <w:p w:rsidR="00D124B4" w:rsidRPr="001C4068" w:rsidRDefault="00D124B4" w:rsidP="001C4068">
      <w:pPr>
        <w:pStyle w:val="Normal133"/>
        <w:numPr>
          <w:ilvl w:val="0"/>
          <w:numId w:val="8"/>
        </w:numPr>
        <w:spacing w:before="0" w:after="0"/>
        <w:jc w:val="left"/>
        <w:rPr>
          <w:rFonts w:asciiTheme="minorEastAsia" w:eastAsiaTheme="minorEastAsia" w:hAnsiTheme="minorEastAsia" w:cs="Arial"/>
          <w:sz w:val="18"/>
          <w:szCs w:val="18"/>
          <w:shd w:val="clear" w:color="auto" w:fill="FFFFFF"/>
          <w:lang w:eastAsia="zh-CN"/>
        </w:rPr>
      </w:pPr>
      <w:r w:rsidRPr="001C4068">
        <w:rPr>
          <w:rFonts w:asciiTheme="minorEastAsia" w:eastAsiaTheme="minorEastAsia" w:hAnsiTheme="minorEastAsia" w:cs="Arial" w:hint="eastAsia"/>
          <w:sz w:val="18"/>
          <w:szCs w:val="18"/>
          <w:shd w:val="clear" w:color="auto" w:fill="FFFFFF"/>
          <w:lang w:eastAsia="zh-CN"/>
        </w:rPr>
        <w:t>李雷修剪草坪的成本是5月，韩梅梅修剪草坪的成本是7元，如果每个人都修剪草坪，而且修剪草坪的价格是10元，他们的生产者剩余总值是多少元？</w:t>
      </w:r>
    </w:p>
    <w:p w:rsidR="00D124B4" w:rsidRPr="001C4068" w:rsidRDefault="00D124B4" w:rsidP="001C4068">
      <w:pPr>
        <w:pStyle w:val="Normal133"/>
        <w:spacing w:before="0" w:after="0"/>
        <w:ind w:leftChars="135" w:left="283" w:firstLineChars="162" w:firstLine="292"/>
        <w:jc w:val="left"/>
        <w:rPr>
          <w:rFonts w:asciiTheme="minorEastAsia" w:eastAsiaTheme="minorEastAsia" w:hAnsiTheme="minorEastAsia" w:cs="Arial"/>
          <w:sz w:val="18"/>
          <w:szCs w:val="18"/>
          <w:shd w:val="clear" w:color="auto" w:fill="FFFFFF"/>
          <w:lang w:eastAsia="zh-CN"/>
        </w:rPr>
      </w:pPr>
      <w:r w:rsidRPr="001C4068">
        <w:rPr>
          <w:rFonts w:asciiTheme="minorEastAsia" w:eastAsiaTheme="minorEastAsia" w:hAnsiTheme="minorEastAsia" w:cs="Arial" w:hint="eastAsia"/>
          <w:sz w:val="18"/>
          <w:szCs w:val="18"/>
          <w:shd w:val="clear" w:color="auto" w:fill="FFFFFF"/>
          <w:lang w:eastAsia="zh-CN"/>
        </w:rPr>
        <w:t>答：李雷的生产者剩余是10-5=5元</w:t>
      </w:r>
    </w:p>
    <w:p w:rsidR="00D124B4" w:rsidRPr="001C4068" w:rsidRDefault="00D124B4" w:rsidP="001C4068">
      <w:pPr>
        <w:pStyle w:val="Normal133"/>
        <w:spacing w:before="0" w:after="0"/>
        <w:ind w:leftChars="135" w:left="283" w:firstLineChars="162" w:firstLine="292"/>
        <w:jc w:val="left"/>
        <w:rPr>
          <w:rFonts w:asciiTheme="minorEastAsia" w:eastAsiaTheme="minorEastAsia" w:hAnsiTheme="minorEastAsia" w:cs="Arial"/>
          <w:sz w:val="18"/>
          <w:szCs w:val="18"/>
          <w:shd w:val="clear" w:color="auto" w:fill="FFFFFF"/>
          <w:lang w:eastAsia="zh-CN"/>
        </w:rPr>
      </w:pPr>
      <w:r w:rsidRPr="001C4068">
        <w:rPr>
          <w:rFonts w:asciiTheme="minorEastAsia" w:eastAsiaTheme="minorEastAsia" w:hAnsiTheme="minorEastAsia" w:cs="Arial" w:hint="eastAsia"/>
          <w:sz w:val="18"/>
          <w:szCs w:val="18"/>
          <w:shd w:val="clear" w:color="auto" w:fill="FFFFFF"/>
          <w:lang w:eastAsia="zh-CN"/>
        </w:rPr>
        <w:t xml:space="preserve">    韩梅梅的生产者剩余是10-7=3元</w:t>
      </w:r>
    </w:p>
    <w:p w:rsidR="00D124B4" w:rsidRPr="001C4068" w:rsidRDefault="00D124B4" w:rsidP="001C4068">
      <w:pPr>
        <w:pStyle w:val="Normal133"/>
        <w:spacing w:before="0" w:after="0"/>
        <w:ind w:leftChars="135" w:left="283" w:firstLineChars="162" w:firstLine="292"/>
        <w:jc w:val="left"/>
        <w:rPr>
          <w:rFonts w:asciiTheme="minorEastAsia" w:eastAsiaTheme="minorEastAsia" w:hAnsiTheme="minorEastAsia" w:cs="Arial"/>
          <w:sz w:val="18"/>
          <w:szCs w:val="18"/>
          <w:shd w:val="clear" w:color="auto" w:fill="FFFFFF"/>
          <w:lang w:eastAsia="zh-CN"/>
        </w:rPr>
      </w:pPr>
      <w:r w:rsidRPr="001C4068">
        <w:rPr>
          <w:rFonts w:asciiTheme="minorEastAsia" w:eastAsiaTheme="minorEastAsia" w:hAnsiTheme="minorEastAsia" w:cs="Arial" w:hint="eastAsia"/>
          <w:sz w:val="18"/>
          <w:szCs w:val="18"/>
          <w:shd w:val="clear" w:color="auto" w:fill="FFFFFF"/>
          <w:lang w:eastAsia="zh-CN"/>
        </w:rPr>
        <w:t xml:space="preserve">    他们的生产者总剩余是5+3=8元</w:t>
      </w:r>
    </w:p>
    <w:p w:rsidR="00D124B4" w:rsidRPr="001C4068" w:rsidRDefault="00D124B4" w:rsidP="001C4068">
      <w:pPr>
        <w:pStyle w:val="Normal133"/>
        <w:spacing w:before="0" w:after="0"/>
        <w:jc w:val="left"/>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3．在供求图中，</w:t>
      </w:r>
      <w:proofErr w:type="gramStart"/>
      <w:r w:rsidRPr="001C4068">
        <w:rPr>
          <w:rFonts w:asciiTheme="minorEastAsia" w:eastAsiaTheme="minorEastAsia" w:hAnsiTheme="minorEastAsia" w:hint="eastAsia"/>
          <w:sz w:val="18"/>
          <w:szCs w:val="18"/>
          <w:lang w:eastAsia="zh-CN"/>
        </w:rPr>
        <w:t>说指出</w:t>
      </w:r>
      <w:proofErr w:type="gramEnd"/>
      <w:r w:rsidRPr="001C4068">
        <w:rPr>
          <w:rFonts w:asciiTheme="minorEastAsia" w:eastAsiaTheme="minorEastAsia" w:hAnsiTheme="minorEastAsia" w:hint="eastAsia"/>
          <w:sz w:val="18"/>
          <w:szCs w:val="18"/>
          <w:lang w:eastAsia="zh-CN"/>
        </w:rPr>
        <w:t>市场均衡时的生产者和消费者剩余。</w:t>
      </w:r>
    </w:p>
    <w:p w:rsidR="00D124B4" w:rsidRPr="001C4068" w:rsidRDefault="00D124B4" w:rsidP="001C4068">
      <w:pPr>
        <w:pStyle w:val="Normal133"/>
        <w:spacing w:before="0" w:after="0"/>
        <w:ind w:leftChars="135" w:left="283" w:firstLineChars="162" w:firstLine="292"/>
        <w:jc w:val="left"/>
        <w:rPr>
          <w:rFonts w:asciiTheme="minorEastAsia" w:eastAsiaTheme="minorEastAsia" w:hAnsiTheme="minorEastAsia" w:cs="GROIKO+SimSun-Identity-H"/>
          <w:sz w:val="18"/>
          <w:szCs w:val="18"/>
          <w:lang w:val="en-US" w:eastAsia="zh-CN"/>
        </w:rPr>
      </w:pPr>
      <w:r w:rsidRPr="001C4068">
        <w:rPr>
          <w:rFonts w:asciiTheme="minorEastAsia" w:eastAsiaTheme="minorEastAsia" w:hAnsiTheme="minorEastAsia" w:cs="GROIKO+SimSun-Identity-H"/>
          <w:noProof/>
          <w:sz w:val="18"/>
          <w:szCs w:val="18"/>
          <w:lang w:val="en-US" w:eastAsia="zh-CN"/>
        </w:rPr>
        <w:lastRenderedPageBreak/>
        <mc:AlternateContent>
          <mc:Choice Requires="wpg">
            <w:drawing>
              <wp:anchor distT="0" distB="0" distL="114300" distR="114300" simplePos="0" relativeHeight="251659264" behindDoc="0" locked="0" layoutInCell="1" allowOverlap="1" wp14:anchorId="76DE1089" wp14:editId="402D4BC2">
                <wp:simplePos x="0" y="0"/>
                <wp:positionH relativeFrom="column">
                  <wp:posOffset>1717040</wp:posOffset>
                </wp:positionH>
                <wp:positionV relativeFrom="paragraph">
                  <wp:posOffset>6350</wp:posOffset>
                </wp:positionV>
                <wp:extent cx="1720215" cy="1123315"/>
                <wp:effectExtent l="652145" t="9525" r="0" b="10160"/>
                <wp:wrapNone/>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123315"/>
                          <a:chOff x="3285" y="701"/>
                          <a:chExt cx="2709" cy="1769"/>
                        </a:xfrm>
                      </wpg:grpSpPr>
                      <wps:wsp>
                        <wps:cNvPr id="5" name="AutoShape 3"/>
                        <wps:cNvSpPr>
                          <a:spLocks/>
                        </wps:cNvSpPr>
                        <wps:spPr bwMode="auto">
                          <a:xfrm>
                            <a:off x="3285" y="701"/>
                            <a:ext cx="1440" cy="431"/>
                          </a:xfrm>
                          <a:prstGeom prst="accentCallout1">
                            <a:avLst>
                              <a:gd name="adj1" fmla="val 41764"/>
                              <a:gd name="adj2" fmla="val -8333"/>
                              <a:gd name="adj3" fmla="val 259167"/>
                              <a:gd name="adj4" fmla="val -61806"/>
                            </a:avLst>
                          </a:prstGeom>
                          <a:solidFill>
                            <a:srgbClr val="FFFFFF"/>
                          </a:solidFill>
                          <a:ln w="9525">
                            <a:solidFill>
                              <a:srgbClr val="000000"/>
                            </a:solidFill>
                            <a:miter lim="800000"/>
                            <a:headEnd/>
                            <a:tailEnd/>
                          </a:ln>
                        </wps:spPr>
                        <wps:txbx>
                          <w:txbxContent>
                            <w:p w:rsidR="00D73E3D" w:rsidRDefault="00D73E3D" w:rsidP="00D124B4">
                              <w:r>
                                <w:rPr>
                                  <w:rFonts w:hint="eastAsia"/>
                                </w:rPr>
                                <w:t>消费者剩余</w:t>
                              </w:r>
                            </w:p>
                          </w:txbxContent>
                        </wps:txbx>
                        <wps:bodyPr rot="0" vert="horz" wrap="square" lIns="91440" tIns="45720" rIns="91440" bIns="45720" anchor="t" anchorCtr="0" upright="1">
                          <a:noAutofit/>
                        </wps:bodyPr>
                      </wps:wsp>
                      <wps:wsp>
                        <wps:cNvPr id="6" name="AutoShape 4"/>
                        <wps:cNvSpPr>
                          <a:spLocks/>
                        </wps:cNvSpPr>
                        <wps:spPr bwMode="auto">
                          <a:xfrm>
                            <a:off x="4134" y="2028"/>
                            <a:ext cx="1860" cy="442"/>
                          </a:xfrm>
                          <a:prstGeom prst="accentCallout1">
                            <a:avLst>
                              <a:gd name="adj1" fmla="val 40722"/>
                              <a:gd name="adj2" fmla="val -6454"/>
                              <a:gd name="adj3" fmla="val 74889"/>
                              <a:gd name="adj4" fmla="val -100000"/>
                            </a:avLst>
                          </a:prstGeom>
                          <a:solidFill>
                            <a:srgbClr val="FFFFFF"/>
                          </a:solidFill>
                          <a:ln w="9525">
                            <a:solidFill>
                              <a:srgbClr val="000000"/>
                            </a:solidFill>
                            <a:miter lim="800000"/>
                            <a:headEnd/>
                            <a:tailEnd/>
                          </a:ln>
                        </wps:spPr>
                        <wps:txbx>
                          <w:txbxContent>
                            <w:p w:rsidR="00D73E3D" w:rsidRDefault="00D73E3D" w:rsidP="00D124B4">
                              <w:r>
                                <w:rPr>
                                  <w:rFonts w:hint="eastAsia"/>
                                </w:rPr>
                                <w:t>生产者剩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 o:spid="_x0000_s1026" style="position:absolute;left:0;text-align:left;margin-left:135.2pt;margin-top:.5pt;width:135.45pt;height:88.45pt;z-index:251659264" coordorigin="3285,701" coordsize="2709,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">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AutoShape 3" o:spid="_x0000_s1027" type="#_x0000_t44" style="position:absolute;left:3285;top:701;width:1440;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1IsQA&#10;AADaAAAADwAAAGRycy9kb3ducmV2LnhtbESPQWvCQBSE70L/w/IKvemmVlubuooKguQgmIba4yP7&#10;mg3Nvg3ZVeO/7xYEj8PMfMPMl71txJk6XztW8DxKQBCXTtdcKSg+t8MZCB+QNTaOScGVPCwXD4M5&#10;ptpd+EDnPFQiQtinqMCE0KZS+tKQRT9yLXH0flxnMUTZVVJ3eIlw28hxkrxKizXHBYMtbQyVv/nJ&#10;Klhn+8wW3kyyN//yPeV2XBzfv5R6euxXHyAC9eEevrV3WsEU/q/EG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jtSLEAAAA2gAAAA8AAAAAAAAAAAAAAAAAmAIAAGRycy9k&#10;b3ducmV2LnhtbFBLBQYAAAAABAAEAPUAAACJAwAAAAA=&#10;" adj="-13350,55980,,9021">
                  <v:textbox>
                    <w:txbxContent>
                      <w:p w:rsidR="00D73E3D" w:rsidRDefault="00D73E3D" w:rsidP="00D124B4">
                        <w:r>
                          <w:rPr>
                            <w:rFonts w:hint="eastAsia"/>
                          </w:rPr>
                          <w:t>消费者剩余</w:t>
                        </w:r>
                      </w:p>
                    </w:txbxContent>
                  </v:textbox>
                  <o:callout v:ext="edit" minusy="t"/>
                </v:shape>
                <v:shape id="AutoShape 4" o:spid="_x0000_s1028" type="#_x0000_t44" style="position:absolute;left:4134;top:2028;width:186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dXMMA&#10;AADaAAAADwAAAGRycy9kb3ducmV2LnhtbESPW2sCMRSE3wv+h3CEvhTNtpRV1o0iBUFasHh7P2zO&#10;XnBzsiTpuvbXN0LBx2FmvmHy1WBa0ZPzjWUFr9MEBHFhdcOVgtNxM5mD8AFZY2uZFNzIw2o5esox&#10;0/bKe+oPoRIRwj5DBXUIXSalL2oy6Ke2I45eaZ3BEKWrpHZ4jXDTyrckSaXBhuNCjR191FRcDj8m&#10;Us6z799083Isv3r5zrvt7PbZOaWex8N6ASLQEB7h//ZWK0jhfiXe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dXMMAAADaAAAADwAAAAAAAAAAAAAAAACYAgAAZHJzL2Rv&#10;d25yZXYueG1sUEsFBgAAAAAEAAQA9QAAAIgDAAAAAA==&#10;" adj="-21600,16176,-1394,8796">
                  <v:textbox>
                    <w:txbxContent>
                      <w:p w:rsidR="00D73E3D" w:rsidRDefault="00D73E3D" w:rsidP="00D124B4">
                        <w:r>
                          <w:rPr>
                            <w:rFonts w:hint="eastAsia"/>
                          </w:rPr>
                          <w:t>生产者剩余</w:t>
                        </w:r>
                      </w:p>
                    </w:txbxContent>
                  </v:textbox>
                  <o:callout v:ext="edit" minusy="t"/>
                </v:shape>
              </v:group>
            </w:pict>
          </mc:Fallback>
        </mc:AlternateContent>
      </w:r>
      <w:r w:rsidRPr="001C4068">
        <w:rPr>
          <w:rFonts w:asciiTheme="minorEastAsia" w:eastAsiaTheme="minorEastAsia" w:hAnsiTheme="minorEastAsia" w:cs="GROIKO+SimSun-Identity-H"/>
          <w:noProof/>
          <w:sz w:val="18"/>
          <w:szCs w:val="18"/>
          <w:lang w:val="en-US" w:eastAsia="zh-CN"/>
        </w:rPr>
        <w:drawing>
          <wp:inline distT="0" distB="0" distL="0" distR="0" wp14:anchorId="7C530832" wp14:editId="186E6A6A">
            <wp:extent cx="2062480" cy="1913890"/>
            <wp:effectExtent l="19050" t="0" r="0" b="0"/>
            <wp:docPr id="7" name="图片 1" descr="http://www.chinatat.com/upload/html/2011/4/29/muying612420114291003250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hinatat.com/upload/html/2011/4/29/muying612420114291003250015.jpg"/>
                    <pic:cNvPicPr>
                      <a:picLocks noChangeAspect="1" noChangeArrowheads="1"/>
                    </pic:cNvPicPr>
                  </pic:nvPicPr>
                  <pic:blipFill>
                    <a:blip r:embed="rId12" cstate="print"/>
                    <a:srcRect/>
                    <a:stretch>
                      <a:fillRect/>
                    </a:stretch>
                  </pic:blipFill>
                  <pic:spPr bwMode="auto">
                    <a:xfrm>
                      <a:off x="0" y="0"/>
                      <a:ext cx="2062480" cy="1913890"/>
                    </a:xfrm>
                    <a:prstGeom prst="rect">
                      <a:avLst/>
                    </a:prstGeom>
                    <a:noFill/>
                    <a:ln w="9525">
                      <a:noFill/>
                      <a:miter lim="800000"/>
                      <a:headEnd/>
                      <a:tailEnd/>
                    </a:ln>
                  </pic:spPr>
                </pic:pic>
              </a:graphicData>
            </a:graphic>
          </wp:inline>
        </w:drawing>
      </w:r>
    </w:p>
    <w:p w:rsidR="00D124B4" w:rsidRPr="001C4068" w:rsidRDefault="00D124B4" w:rsidP="001C4068">
      <w:pPr>
        <w:pStyle w:val="Normal133"/>
        <w:spacing w:before="0" w:after="0"/>
        <w:ind w:leftChars="135" w:left="283" w:firstLineChars="162" w:firstLine="292"/>
        <w:jc w:val="left"/>
        <w:rPr>
          <w:rFonts w:asciiTheme="minorEastAsia" w:eastAsiaTheme="minorEastAsia" w:hAnsiTheme="minorEastAsia" w:cs="GROIKO+SimSun-Identity-H"/>
          <w:sz w:val="18"/>
          <w:szCs w:val="18"/>
          <w:lang w:val="en-US" w:eastAsia="zh-CN"/>
        </w:rPr>
      </w:pPr>
    </w:p>
    <w:p w:rsidR="00D124B4" w:rsidRPr="001C4068" w:rsidRDefault="00D124B4"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cs="GROIKO+SimSun-Identity-H" w:hint="eastAsia"/>
          <w:sz w:val="18"/>
          <w:szCs w:val="18"/>
        </w:rPr>
        <w:t>4．</w:t>
      </w:r>
      <w:r w:rsidRPr="001C4068">
        <w:rPr>
          <w:rFonts w:asciiTheme="minorEastAsia" w:eastAsiaTheme="minorEastAsia" w:hAnsiTheme="minorEastAsia" w:hint="eastAsia"/>
          <w:sz w:val="18"/>
          <w:szCs w:val="18"/>
        </w:rPr>
        <w:t>假设面包的需求增加。在面包市场上生产者剩余会发生什么变动?用图形说明你的答案。</w:t>
      </w:r>
    </w:p>
    <w:p w:rsidR="00CA43B0" w:rsidRPr="001C4068" w:rsidRDefault="00D124B4" w:rsidP="001C4068">
      <w:pPr>
        <w:widowControl/>
        <w:jc w:val="center"/>
        <w:rPr>
          <w:rFonts w:asciiTheme="minorEastAsia" w:eastAsiaTheme="minorEastAsia" w:hAnsiTheme="minorEastAsia" w:cs="宋体"/>
          <w:b/>
          <w:kern w:val="0"/>
          <w:sz w:val="18"/>
          <w:szCs w:val="18"/>
        </w:rPr>
      </w:pPr>
      <w:r w:rsidRPr="001C4068">
        <w:rPr>
          <w:rFonts w:asciiTheme="minorEastAsia" w:eastAsiaTheme="minorEastAsia" w:hAnsiTheme="minorEastAsia" w:cs="GROIKO+SimSun-Identity-H" w:hint="eastAsia"/>
          <w:noProof/>
          <w:sz w:val="18"/>
          <w:szCs w:val="18"/>
        </w:rPr>
        <w:drawing>
          <wp:inline distT="0" distB="0" distL="0" distR="0" wp14:anchorId="53121742" wp14:editId="78132626">
            <wp:extent cx="1885950" cy="1628775"/>
            <wp:effectExtent l="19050" t="0" r="0" b="0"/>
            <wp:docPr id="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cstate="print"/>
                    <a:srcRect/>
                    <a:stretch>
                      <a:fillRect/>
                    </a:stretch>
                  </pic:blipFill>
                  <pic:spPr bwMode="auto">
                    <a:xfrm>
                      <a:off x="0" y="0"/>
                      <a:ext cx="1885950" cy="1628775"/>
                    </a:xfrm>
                    <a:prstGeom prst="rect">
                      <a:avLst/>
                    </a:prstGeom>
                    <a:noFill/>
                    <a:ln w="9525">
                      <a:noFill/>
                      <a:miter lim="800000"/>
                      <a:headEnd/>
                      <a:tailEnd/>
                    </a:ln>
                  </pic:spPr>
                </pic:pic>
              </a:graphicData>
            </a:graphic>
          </wp:inline>
        </w:drawing>
      </w:r>
    </w:p>
    <w:p w:rsidR="00D124B4" w:rsidRPr="001C4068" w:rsidRDefault="00D124B4"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六</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法定最高价格被称为</w:t>
      </w:r>
      <w:r w:rsidRPr="001C4068">
        <w:rPr>
          <w:rFonts w:asciiTheme="minorEastAsia" w:eastAsiaTheme="minorEastAsia" w:hAnsiTheme="minorEastAsia" w:hint="eastAsia"/>
          <w:sz w:val="18"/>
          <w:szCs w:val="18"/>
          <w:u w:val="single"/>
        </w:rPr>
        <w:t xml:space="preserve">  价格上限  </w:t>
      </w:r>
      <w:r w:rsidRPr="001C4068">
        <w:rPr>
          <w:rFonts w:asciiTheme="minorEastAsia" w:eastAsiaTheme="minorEastAsia" w:hAnsiTheme="minorEastAsia" w:hint="eastAsia"/>
          <w:sz w:val="18"/>
          <w:szCs w:val="18"/>
        </w:rPr>
        <w:t>，法定最低价格被称为</w:t>
      </w:r>
      <w:r w:rsidRPr="001C4068">
        <w:rPr>
          <w:rFonts w:asciiTheme="minorEastAsia" w:eastAsiaTheme="minorEastAsia" w:hAnsiTheme="minorEastAsia" w:hint="eastAsia"/>
          <w:sz w:val="18"/>
          <w:szCs w:val="18"/>
          <w:u w:val="single"/>
        </w:rPr>
        <w:t xml:space="preserve">    价格下限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价格上限高于市场均衡价格，则价格上限对市场是</w:t>
      </w:r>
      <w:r w:rsidRPr="001C4068">
        <w:rPr>
          <w:rFonts w:asciiTheme="minorEastAsia" w:eastAsiaTheme="minorEastAsia" w:hAnsiTheme="minorEastAsia" w:hint="eastAsia"/>
          <w:sz w:val="18"/>
          <w:szCs w:val="18"/>
          <w:u w:val="single"/>
        </w:rPr>
        <w:t xml:space="preserve">   非限制性  </w:t>
      </w:r>
      <w:r w:rsidRPr="001C4068">
        <w:rPr>
          <w:rFonts w:asciiTheme="minorEastAsia" w:eastAsiaTheme="minorEastAsia" w:hAnsiTheme="minorEastAsia" w:hint="eastAsia"/>
          <w:sz w:val="18"/>
          <w:szCs w:val="18"/>
        </w:rPr>
        <w:t>的。</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如果价格上限低于市场均衡价格，则价格上限对市场有一种</w:t>
      </w:r>
      <w:r w:rsidRPr="001C4068">
        <w:rPr>
          <w:rFonts w:asciiTheme="minorEastAsia" w:eastAsiaTheme="minorEastAsia" w:hAnsiTheme="minorEastAsia" w:hint="eastAsia"/>
          <w:sz w:val="18"/>
          <w:szCs w:val="18"/>
          <w:u w:val="single"/>
        </w:rPr>
        <w:t xml:space="preserve">   限制性约束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当政府对竞争市场实行限制性价格上限时，就产生了物品的</w:t>
      </w:r>
      <w:r w:rsidRPr="001C4068">
        <w:rPr>
          <w:rFonts w:asciiTheme="minorEastAsia" w:eastAsiaTheme="minorEastAsia" w:hAnsiTheme="minorEastAsia" w:hint="eastAsia"/>
          <w:sz w:val="18"/>
          <w:szCs w:val="18"/>
          <w:u w:val="single"/>
        </w:rPr>
        <w:t xml:space="preserve">  短缺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当市场均衡价格高于价格下限时，价格下限对市场</w:t>
      </w:r>
      <w:r w:rsidRPr="001C4068">
        <w:rPr>
          <w:rFonts w:asciiTheme="minorEastAsia" w:eastAsiaTheme="minorEastAsia" w:hAnsiTheme="minorEastAsia" w:hint="eastAsia"/>
          <w:sz w:val="18"/>
          <w:szCs w:val="18"/>
          <w:u w:val="single"/>
        </w:rPr>
        <w:t xml:space="preserve">   没有  </w:t>
      </w:r>
      <w:r w:rsidRPr="001C4068">
        <w:rPr>
          <w:rFonts w:asciiTheme="minorEastAsia" w:eastAsiaTheme="minorEastAsia" w:hAnsiTheme="minorEastAsia" w:hint="eastAsia"/>
          <w:sz w:val="18"/>
          <w:szCs w:val="18"/>
        </w:rPr>
        <w:t>限制作用。</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当市场均衡价格低于价格下限时，限制性价格下限会引起</w:t>
      </w:r>
      <w:r w:rsidRPr="001C4068">
        <w:rPr>
          <w:rFonts w:asciiTheme="minorEastAsia" w:eastAsiaTheme="minorEastAsia" w:hAnsiTheme="minorEastAsia" w:hint="eastAsia"/>
          <w:sz w:val="18"/>
          <w:szCs w:val="18"/>
          <w:u w:val="single"/>
        </w:rPr>
        <w:t xml:space="preserve">   过剩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价格控制想帮助穷人，但往往却</w:t>
      </w:r>
      <w:r w:rsidRPr="001C4068">
        <w:rPr>
          <w:rFonts w:asciiTheme="minorEastAsia" w:eastAsiaTheme="minorEastAsia" w:hAnsiTheme="minorEastAsia" w:hint="eastAsia"/>
          <w:sz w:val="18"/>
          <w:szCs w:val="18"/>
          <w:u w:val="single"/>
        </w:rPr>
        <w:t xml:space="preserve">  伤害  </w:t>
      </w:r>
      <w:r w:rsidRPr="001C4068">
        <w:rPr>
          <w:rFonts w:asciiTheme="minorEastAsia" w:eastAsiaTheme="minorEastAsia" w:hAnsiTheme="minorEastAsia" w:hint="eastAsia"/>
          <w:sz w:val="18"/>
          <w:szCs w:val="18"/>
        </w:rPr>
        <w:t>了那些它本想帮助的人。</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价格上限是某种物品或劳务的法定最高价格。租金控制是一个例子。如果价格上限低于均衡价格，则需求量大于供给量，会引起</w:t>
      </w:r>
      <w:r w:rsidRPr="001C4068">
        <w:rPr>
          <w:rFonts w:asciiTheme="minorEastAsia" w:eastAsiaTheme="minorEastAsia" w:hAnsiTheme="minorEastAsia" w:hint="eastAsia"/>
          <w:sz w:val="18"/>
          <w:szCs w:val="18"/>
          <w:u w:val="single"/>
        </w:rPr>
        <w:t xml:space="preserve">   短缺</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加油站前的长队表明，政府实行的价格上限</w:t>
      </w:r>
      <w:r w:rsidRPr="001C4068">
        <w:rPr>
          <w:rFonts w:asciiTheme="minorEastAsia" w:eastAsiaTheme="minorEastAsia" w:hAnsiTheme="minorEastAsia" w:hint="eastAsia"/>
          <w:sz w:val="18"/>
          <w:szCs w:val="18"/>
          <w:u w:val="single"/>
        </w:rPr>
        <w:t xml:space="preserve">   低于  </w:t>
      </w:r>
      <w:r w:rsidRPr="001C4068">
        <w:rPr>
          <w:rFonts w:asciiTheme="minorEastAsia" w:eastAsiaTheme="minorEastAsia" w:hAnsiTheme="minorEastAsia" w:hint="eastAsia"/>
          <w:sz w:val="18"/>
          <w:szCs w:val="18"/>
        </w:rPr>
        <w:t>市场均衡价格，引起了短缺。</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最低工资政策的</w:t>
      </w:r>
      <w:r w:rsidRPr="001C4068">
        <w:rPr>
          <w:rFonts w:asciiTheme="minorEastAsia" w:eastAsiaTheme="minorEastAsia" w:hAnsiTheme="minorEastAsia" w:hint="eastAsia"/>
          <w:sz w:val="18"/>
          <w:szCs w:val="18"/>
          <w:u w:val="single"/>
        </w:rPr>
        <w:t xml:space="preserve">  批评者   </w:t>
      </w:r>
      <w:r w:rsidRPr="001C4068">
        <w:rPr>
          <w:rFonts w:asciiTheme="minorEastAsia" w:eastAsiaTheme="minorEastAsia" w:hAnsiTheme="minorEastAsia" w:hint="eastAsia"/>
          <w:sz w:val="18"/>
          <w:szCs w:val="18"/>
        </w:rPr>
        <w:t>认为，最低工资法并没有提高低收入者的收入，反而使收入低于最低工资限制的人失去了工作。</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w:t>
      </w:r>
      <w:r w:rsidRPr="001C4068">
        <w:rPr>
          <w:rFonts w:asciiTheme="minorEastAsia" w:eastAsiaTheme="minorEastAsia" w:hAnsiTheme="minorEastAsia" w:hint="eastAsia"/>
          <w:sz w:val="18"/>
          <w:szCs w:val="18"/>
          <w:u w:val="single"/>
        </w:rPr>
        <w:t xml:space="preserve">   税收归宿  </w:t>
      </w:r>
      <w:r w:rsidRPr="001C4068">
        <w:rPr>
          <w:rFonts w:asciiTheme="minorEastAsia" w:eastAsiaTheme="minorEastAsia" w:hAnsiTheme="minorEastAsia" w:hint="eastAsia"/>
          <w:sz w:val="18"/>
          <w:szCs w:val="18"/>
        </w:rPr>
        <w:t>是指税收负担如何在组成市场的不同人之间分配。</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当对一种物品征税时，该物品在新均衡时的销售量减少了，所以说，税收</w:t>
      </w:r>
      <w:r w:rsidRPr="001C4068">
        <w:rPr>
          <w:rFonts w:asciiTheme="minorEastAsia" w:eastAsiaTheme="minorEastAsia" w:hAnsiTheme="minorEastAsia" w:hint="eastAsia"/>
          <w:sz w:val="18"/>
          <w:szCs w:val="18"/>
          <w:u w:val="single"/>
        </w:rPr>
        <w:t xml:space="preserve">   抑制 </w:t>
      </w:r>
      <w:r w:rsidRPr="001C4068">
        <w:rPr>
          <w:rFonts w:asciiTheme="minorEastAsia" w:eastAsiaTheme="minorEastAsia" w:hAnsiTheme="minorEastAsia" w:hint="eastAsia"/>
          <w:sz w:val="18"/>
          <w:szCs w:val="18"/>
        </w:rPr>
        <w:t>了市场活动。</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无论对买者还是卖者征税，最后的市场价格，均衡数量以及税收归宿都是</w:t>
      </w:r>
      <w:r w:rsidRPr="001C4068">
        <w:rPr>
          <w:rFonts w:asciiTheme="minorEastAsia" w:eastAsiaTheme="minorEastAsia" w:hAnsiTheme="minorEastAsia" w:hint="eastAsia"/>
          <w:sz w:val="18"/>
          <w:szCs w:val="18"/>
          <w:u w:val="single"/>
        </w:rPr>
        <w:t xml:space="preserve">   相同  </w:t>
      </w:r>
      <w:r w:rsidRPr="001C4068">
        <w:rPr>
          <w:rFonts w:asciiTheme="minorEastAsia" w:eastAsiaTheme="minorEastAsia" w:hAnsiTheme="minorEastAsia" w:hint="eastAsia"/>
          <w:sz w:val="18"/>
          <w:szCs w:val="18"/>
        </w:rPr>
        <w:t>的。</w:t>
      </w:r>
    </w:p>
    <w:p w:rsidR="00D124B4" w:rsidRPr="001C4068" w:rsidRDefault="00D124B4" w:rsidP="001C4068">
      <w:pPr>
        <w:tabs>
          <w:tab w:val="left" w:pos="709"/>
          <w:tab w:val="left" w:pos="851"/>
        </w:tabs>
        <w:ind w:leftChars="200" w:left="424" w:hangingChars="2" w:hanging="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 买者与卖者分摊了税收负担，在新均衡时，买者为该物品支付的</w:t>
      </w:r>
      <w:r w:rsidRPr="001C4068">
        <w:rPr>
          <w:rFonts w:asciiTheme="minorEastAsia" w:eastAsiaTheme="minorEastAsia" w:hAnsiTheme="minorEastAsia" w:hint="eastAsia"/>
          <w:sz w:val="18"/>
          <w:szCs w:val="18"/>
          <w:u w:val="single"/>
        </w:rPr>
        <w:t xml:space="preserve">   更多  </w:t>
      </w:r>
      <w:r w:rsidRPr="001C4068">
        <w:rPr>
          <w:rFonts w:asciiTheme="minorEastAsia" w:eastAsiaTheme="minorEastAsia" w:hAnsiTheme="minorEastAsia" w:hint="eastAsia"/>
          <w:sz w:val="18"/>
          <w:szCs w:val="18"/>
        </w:rPr>
        <w:t>了，而卖者得到的</w:t>
      </w:r>
      <w:r w:rsidRPr="001C4068">
        <w:rPr>
          <w:rFonts w:asciiTheme="minorEastAsia" w:eastAsiaTheme="minorEastAsia" w:hAnsiTheme="minorEastAsia" w:hint="eastAsia"/>
          <w:sz w:val="18"/>
          <w:szCs w:val="18"/>
          <w:u w:val="single"/>
        </w:rPr>
        <w:t xml:space="preserve">更少  </w:t>
      </w:r>
      <w:r w:rsidRPr="001C4068">
        <w:rPr>
          <w:rFonts w:asciiTheme="minorEastAsia" w:eastAsiaTheme="minorEastAsia" w:hAnsiTheme="minorEastAsia" w:hint="eastAsia"/>
          <w:sz w:val="18"/>
          <w:szCs w:val="18"/>
        </w:rPr>
        <w:t>了。</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税收负担在买卖双方之间分摊的比例是由该物品的供给需求的</w:t>
      </w:r>
      <w:r w:rsidRPr="001C4068">
        <w:rPr>
          <w:rFonts w:asciiTheme="minorEastAsia" w:eastAsiaTheme="minorEastAsia" w:hAnsiTheme="minorEastAsia" w:hint="eastAsia"/>
          <w:sz w:val="18"/>
          <w:szCs w:val="18"/>
          <w:u w:val="single"/>
        </w:rPr>
        <w:t xml:space="preserve">   相对弹性  </w:t>
      </w:r>
      <w:r w:rsidRPr="001C4068">
        <w:rPr>
          <w:rFonts w:asciiTheme="minorEastAsia" w:eastAsiaTheme="minorEastAsia" w:hAnsiTheme="minorEastAsia" w:hint="eastAsia"/>
          <w:sz w:val="18"/>
          <w:szCs w:val="18"/>
        </w:rPr>
        <w:t>决定的。</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6．税收负担更多地落在</w:t>
      </w:r>
      <w:r w:rsidRPr="001C4068">
        <w:rPr>
          <w:rFonts w:asciiTheme="minorEastAsia" w:eastAsiaTheme="minorEastAsia" w:hAnsiTheme="minorEastAsia" w:hint="eastAsia"/>
          <w:sz w:val="18"/>
          <w:szCs w:val="18"/>
          <w:u w:val="single"/>
        </w:rPr>
        <w:t xml:space="preserve">  缺乏弹性  </w:t>
      </w:r>
      <w:r w:rsidRPr="001C4068">
        <w:rPr>
          <w:rFonts w:asciiTheme="minorEastAsia" w:eastAsiaTheme="minorEastAsia" w:hAnsiTheme="minorEastAsia" w:hint="eastAsia"/>
          <w:sz w:val="18"/>
          <w:szCs w:val="18"/>
        </w:rPr>
        <w:t>的市场一方身上。</w:t>
      </w:r>
    </w:p>
    <w:p w:rsidR="00D124B4" w:rsidRPr="001C4068" w:rsidRDefault="00D124B4"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7．对游艇、私人飞机、珠宝等奢侈品征税的结果是税收负担最终落在了这些产品的</w:t>
      </w:r>
      <w:r w:rsidRPr="001C4068">
        <w:rPr>
          <w:rFonts w:asciiTheme="minorEastAsia" w:eastAsiaTheme="minorEastAsia" w:hAnsiTheme="minorEastAsia" w:hint="eastAsia"/>
          <w:sz w:val="18"/>
          <w:szCs w:val="18"/>
          <w:u w:val="single"/>
        </w:rPr>
        <w:t xml:space="preserve">  生产工人   </w:t>
      </w:r>
      <w:r w:rsidRPr="001C4068">
        <w:rPr>
          <w:rFonts w:asciiTheme="minorEastAsia" w:eastAsiaTheme="minorEastAsia" w:hAnsiTheme="minorEastAsia" w:hint="eastAsia"/>
          <w:sz w:val="18"/>
          <w:szCs w:val="18"/>
        </w:rPr>
        <w:t>身上。</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124B4" w:rsidRPr="001C4068" w:rsidRDefault="00D124B4"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为了保护农民种粮的积极性，国家对粮食的收购制定最低限价属于（　  B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价格上限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价格下限</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均衡价格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市场价格</w:t>
      </w:r>
    </w:p>
    <w:p w:rsidR="00D124B4" w:rsidRPr="001C4068" w:rsidRDefault="00D124B4"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2．引起了一种物品的短缺的原因有可能是（　  A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价格上限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价格下限</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均衡价格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市场价格</w:t>
      </w:r>
    </w:p>
    <w:p w:rsidR="00D124B4" w:rsidRPr="001C4068" w:rsidRDefault="00D124B4"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经济学家通常总是反对价格控制的原因不包括（　 A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往往会造成某种物品的过剩或短缺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使生产者和消费者的利益受到伤害</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品种过多难以操作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破坏市场配置资源的有效性</w:t>
      </w:r>
    </w:p>
    <w:p w:rsidR="00D124B4" w:rsidRPr="001C4068" w:rsidRDefault="00D124B4"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买者支付税收和卖者支付税收之间的唯一差别是（　  D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买着承担了税负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卖着承担了税负</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共同承担了税负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谁把钱直接交给了政府</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　C    ）决定了税收负担在买者与卖者之间分摊</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政府向谁征税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买房</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需求和供给的弹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卖方</w:t>
      </w:r>
    </w:p>
    <w:p w:rsidR="00D124B4" w:rsidRPr="001C4068" w:rsidRDefault="00D124B4"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古典音乐的每张门票40元。政府为了提高国民素质实行价格上限为30元，这种政策</w:t>
      </w:r>
      <w:proofErr w:type="gramStart"/>
      <w:r w:rsidRPr="001C4068">
        <w:rPr>
          <w:rFonts w:asciiTheme="minorEastAsia" w:eastAsiaTheme="minorEastAsia" w:hAnsiTheme="minorEastAsia" w:hint="eastAsia"/>
          <w:sz w:val="18"/>
          <w:szCs w:val="18"/>
        </w:rPr>
        <w:t>使听到</w:t>
      </w:r>
      <w:proofErr w:type="gramEnd"/>
      <w:r w:rsidRPr="001C4068">
        <w:rPr>
          <w:rFonts w:asciiTheme="minorEastAsia" w:eastAsiaTheme="minorEastAsia" w:hAnsiTheme="minorEastAsia" w:hint="eastAsia"/>
          <w:sz w:val="18"/>
          <w:szCs w:val="18"/>
        </w:rPr>
        <w:t>古典音乐会的人数（　 B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变多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变少</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不变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都有可能</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为了使价格上限成为一种对市场的限制性约束，政府应该使它（    B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高于均衡价格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低于均衡价格</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等于均衡价格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任何价格</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限制性价格上限引起（   A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短缺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过剩</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均衡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短缺或过剩取决于限制性价格与均衡价格的比较</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假设公寓的均衡价格是每月800元，而政府规定的租金控制在500元，下列哪种情况可能不会发生（    D   ）</w:t>
      </w:r>
    </w:p>
    <w:p w:rsidR="00D124B4" w:rsidRPr="001C4068" w:rsidRDefault="00D124B4" w:rsidP="001C4068">
      <w:pPr>
        <w:tabs>
          <w:tab w:val="left" w:pos="4678"/>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住房短缺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租赁歧视</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房东索取贿赂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住房质量提高</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市场的哪一方更可能为价格下限而游说政府（    C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买者和卖者都不想要价格下限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买者和卖者都想要价格下限</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卖者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买者</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当向市场上的买者征税时（    C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买者承担税收负担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买着承担税收负担</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双方的税收负担与向卖者征税时相同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主要有买者负担</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在下列哪种情况下，税收负担会更多地落在市场上的卖者身上（   B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需求缺乏弹性，而供给富有弹性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需求富有弹性而攻击缺乏弹性</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供给和需求都缺乏弹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供给和需求都富有弹性</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对没升汽油征收1元的税（    D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将使买者支付的价格上升1元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将使卖者得到的价格下降1元</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卖者得到的价格下降0.5元，买者支付的价格上升0.5元    </w:t>
      </w:r>
    </w:p>
    <w:p w:rsidR="00D124B4" w:rsidRPr="001C4068" w:rsidRDefault="00D124B4" w:rsidP="001C4068">
      <w:pPr>
        <w:tabs>
          <w:tab w:val="left" w:pos="709"/>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税收在买卖双方之间分摊，短期内买者负担的更多一些</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以下哪一种物品的税收负担更可能落在卖者身上（    B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食品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娱乐业</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服装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住房</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低收入者与高收入者相比，生活必需品支出占总支出的比例更大，因此（   B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应该提高奢侈品税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应该降低奢侈品税</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应该减少向生活必需品的征税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应该增加向生活必需品的征税</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6．政府为了保证税收收入，以便开展公共服务，则应（    A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向生活必需品征收更多的税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向奢侈品征收更多的税</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向卖者征收更多的税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向买者征收更多的税</w:t>
      </w:r>
    </w:p>
    <w:p w:rsidR="00D124B4" w:rsidRPr="001C4068" w:rsidRDefault="00D124B4" w:rsidP="001C4068">
      <w:pPr>
        <w:tabs>
          <w:tab w:val="left" w:pos="709"/>
        </w:tabs>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1. 反对价格控制者认为（    AB   ）。</w:t>
      </w:r>
    </w:p>
    <w:p w:rsidR="00D124B4" w:rsidRPr="001C4068" w:rsidRDefault="00D124B4"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价格控制可能引起短缺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价格控制可能引起过剩</w:t>
      </w:r>
    </w:p>
    <w:p w:rsidR="00D124B4" w:rsidRPr="001C4068" w:rsidRDefault="00D124B4"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价格控制无法执行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价格控制缺少法律依据</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价格控制包括（    AB  ） 。</w:t>
      </w:r>
    </w:p>
    <w:p w:rsidR="00D124B4" w:rsidRPr="001C4068" w:rsidRDefault="00D124B4"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价格上限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价格下限</w:t>
      </w:r>
    </w:p>
    <w:p w:rsidR="00D124B4" w:rsidRPr="001C4068" w:rsidRDefault="00D124B4"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统一定价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任意价格</w:t>
      </w:r>
    </w:p>
    <w:p w:rsidR="00D124B4" w:rsidRPr="001C4068" w:rsidRDefault="00D124B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税收的结果包括（    ABCD    ）。</w:t>
      </w:r>
    </w:p>
    <w:p w:rsidR="00D124B4" w:rsidRPr="001C4068" w:rsidRDefault="00D124B4"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政府获得了收入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了市场交易量</w:t>
      </w:r>
    </w:p>
    <w:p w:rsidR="00D124B4" w:rsidRPr="001C4068" w:rsidRDefault="00D124B4"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提高了买者支付的价格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降低了卖者得到的价格</w:t>
      </w:r>
    </w:p>
    <w:p w:rsidR="00D124B4" w:rsidRPr="001C4068" w:rsidRDefault="00D124B4" w:rsidP="001C4068">
      <w:pPr>
        <w:tabs>
          <w:tab w:val="left" w:pos="709"/>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在我们的生活中，以下哪种物品是向卖者征税的（　  ABC   ）</w:t>
      </w:r>
    </w:p>
    <w:p w:rsidR="00D124B4" w:rsidRPr="001C4068" w:rsidRDefault="00D124B4"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香烟                             B. 啤酒</w:t>
      </w:r>
    </w:p>
    <w:p w:rsidR="00D124B4" w:rsidRPr="001C4068" w:rsidRDefault="00D124B4"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衣服                             D. 汽车</w:t>
      </w:r>
    </w:p>
    <w:p w:rsidR="00D124B4" w:rsidRPr="001C4068" w:rsidRDefault="00D124B4"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向以下哪些行业征税将税负更多地落在卖者身上（　  BCD    ）</w:t>
      </w:r>
    </w:p>
    <w:p w:rsidR="00D124B4" w:rsidRPr="001C4068" w:rsidRDefault="00D124B4" w:rsidP="001C4068">
      <w:pPr>
        <w:tabs>
          <w:tab w:val="left" w:pos="4500"/>
        </w:tabs>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信息服务业                       B. 工业</w:t>
      </w:r>
    </w:p>
    <w:p w:rsidR="00D124B4" w:rsidRPr="001C4068" w:rsidRDefault="00D124B4"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农业                             D. 房地产</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最低工资法属于价格上限（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价格上限有可能使物品出现短缺（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政府向卖方或买方征税的市场结果是一样的（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对于价格变化更敏感的一方承担了税收的负担（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农民抱怨价格下限减少了他们的总收益，这种情况是不可能的（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政府对房租实行最高限价有可能使你租不到房子（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如果汽油的价格是每升7元，而政府把汽油的价格上限定位每升8元，将出现汽油短缺（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与短期相比，限制性租金控制引起的住房短缺在中长期可能更为严重（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最低工资有助于减少失业，因为收入增加会鼓励就业（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现在没有限制性的价格上限，当未来需求增加，均衡价格上升到高于价格上限时，就会引起短缺（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w:t>
      </w:r>
      <w:bookmarkStart w:id="0" w:name="OLE_LINK1"/>
      <w:bookmarkStart w:id="1" w:name="OLE_LINK2"/>
      <w:bookmarkStart w:id="2" w:name="OLE_LINK3"/>
      <w:r w:rsidRPr="001C4068">
        <w:rPr>
          <w:rFonts w:asciiTheme="minorEastAsia" w:eastAsiaTheme="minorEastAsia" w:hAnsiTheme="minorEastAsia" w:hint="eastAsia"/>
          <w:sz w:val="18"/>
          <w:szCs w:val="18"/>
        </w:rPr>
        <w:t>汽车购置税是在交易完成之后买者单独缴税的，因此完全由买者一方承担</w:t>
      </w:r>
      <w:bookmarkEnd w:id="0"/>
      <w:bookmarkEnd w:id="1"/>
      <w:bookmarkEnd w:id="2"/>
      <w:r w:rsidRPr="001C4068">
        <w:rPr>
          <w:rFonts w:asciiTheme="minorEastAsia" w:eastAsiaTheme="minorEastAsia" w:hAnsiTheme="minorEastAsia" w:hint="eastAsia"/>
          <w:sz w:val="18"/>
          <w:szCs w:val="18"/>
        </w:rPr>
        <w:t>（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如果药品是必需品，对药品征税的负担可能更多地落在药品买者的身上（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如果我们在麦当劳消费时未索要发票，则国家就未能对本次交易征税（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税收降低了卖者收入，能够刺激企业生产更多产品，以维持总收入不变（　 ╳    ）</w:t>
      </w:r>
    </w:p>
    <w:p w:rsidR="00D124B4" w:rsidRPr="001C4068" w:rsidRDefault="00D124B4"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政府对新兴产业实行税收减免，是为了提升市场交易量（   √   ）16．价格上限引起的短缺在长期中小于在短期中（　 ╳    ）</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价格上限：</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一种物品可以销售的法定最高价格</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价格下限：</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一种物品可以销售的法定最低价格</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税收归宿：</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税收负担在市场参与者中分摊的方式</w:t>
      </w:r>
    </w:p>
    <w:p w:rsidR="00D124B4" w:rsidRPr="001C4068" w:rsidRDefault="00D124B4"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税收楔子：</w:t>
      </w:r>
    </w:p>
    <w:p w:rsidR="00D124B4" w:rsidRPr="001C4068" w:rsidRDefault="00D124B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在征税之后买者支付的和卖者得到的价格之间的差额</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D124B4" w:rsidRPr="001C4068" w:rsidRDefault="00D124B4"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举出一个价格上限的例子和一个价格下限的例子。</w:t>
      </w:r>
    </w:p>
    <w:p w:rsidR="00D124B4" w:rsidRPr="001C4068" w:rsidRDefault="00D124B4"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我国为了保护农民种粮的积极性，对粮食的国家合同定购部分收购时制定最低限价，以保护农民的利益；为了保障城镇中低收入居民的住房需求，国家对城镇居民中的安居工程售房制定最高限价。</w:t>
      </w:r>
    </w:p>
    <w:p w:rsidR="00D124B4" w:rsidRPr="001C4068" w:rsidRDefault="00D124B4"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为什么经济学家通常总是反对价格控制？</w:t>
      </w:r>
    </w:p>
    <w:p w:rsidR="00D124B4" w:rsidRPr="001C4068" w:rsidRDefault="00D124B4"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因为在市场经济中，价格对资源配置起着调节作用。如果人为的控制价格，往往会造成某种物品的过剩或短缺，从而</w:t>
      </w:r>
      <w:r w:rsidRPr="001C4068">
        <w:rPr>
          <w:rFonts w:asciiTheme="minorEastAsia" w:eastAsiaTheme="minorEastAsia" w:hAnsiTheme="minorEastAsia" w:hint="eastAsia"/>
          <w:sz w:val="18"/>
          <w:szCs w:val="18"/>
        </w:rPr>
        <w:lastRenderedPageBreak/>
        <w:t>使生产者和消费者的利益受到伤害，破坏市场配置资源的有效性。</w:t>
      </w:r>
    </w:p>
    <w:p w:rsidR="00D124B4" w:rsidRPr="001C4068" w:rsidRDefault="00D124B4"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什么决定了税收负担在买者与卖者之间分摊？为什么？</w:t>
      </w:r>
    </w:p>
    <w:p w:rsidR="00D124B4" w:rsidRPr="001C4068" w:rsidRDefault="00D124B4"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需求弹性和供给弹性决定了税收负担在买者与卖者之间的分摊。税收负担将更多地落在缺乏弹性的市场一方身上。因为弹性实际上衡量当条件变得不利时，买者或卖者离开市场的意愿。当对某种物品征税时，市场中其他合适选择少的一方不能轻而易举地离开，从而必须承担更多的税收负担。</w:t>
      </w:r>
    </w:p>
    <w:p w:rsidR="00D124B4" w:rsidRPr="001C4068" w:rsidRDefault="00D124B4" w:rsidP="001C4068">
      <w:pPr>
        <w:widowControl/>
        <w:ind w:firstLineChars="150" w:firstLine="270"/>
        <w:jc w:val="left"/>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hint="eastAsia"/>
          <w:sz w:val="18"/>
          <w:szCs w:val="18"/>
        </w:rPr>
        <w:t>如果政府对豪华轿车征收500元的税，消费者支付的价格增加量大于 500元，小于500元，还是正好为500元？并解释之。</w:t>
      </w:r>
    </w:p>
    <w:p w:rsidR="00D124B4" w:rsidRPr="001C4068" w:rsidRDefault="00D124B4" w:rsidP="001C4068">
      <w:pPr>
        <w:tabs>
          <w:tab w:val="left" w:pos="284"/>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消费者支付的价格小于500元。因为不论政府是对消费者还是对供应商征税，税收负担总是由</w:t>
      </w:r>
      <w:proofErr w:type="gramStart"/>
      <w:r w:rsidRPr="001C4068">
        <w:rPr>
          <w:rFonts w:asciiTheme="minorEastAsia" w:eastAsiaTheme="minorEastAsia" w:hAnsiTheme="minorEastAsia" w:hint="eastAsia"/>
          <w:sz w:val="18"/>
          <w:szCs w:val="18"/>
        </w:rPr>
        <w:t>两者来</w:t>
      </w:r>
      <w:proofErr w:type="gramEnd"/>
      <w:r w:rsidRPr="001C4068">
        <w:rPr>
          <w:rFonts w:asciiTheme="minorEastAsia" w:eastAsiaTheme="minorEastAsia" w:hAnsiTheme="minorEastAsia" w:hint="eastAsia"/>
          <w:sz w:val="18"/>
          <w:szCs w:val="18"/>
        </w:rPr>
        <w:t>分摊。除非有一方的弹性为无限，那么另一方将承担全部税负。</w:t>
      </w:r>
    </w:p>
    <w:p w:rsidR="00D124B4" w:rsidRPr="001C4068" w:rsidRDefault="00D124B4" w:rsidP="001C4068">
      <w:pPr>
        <w:widowControl/>
        <w:ind w:firstLineChars="150" w:firstLine="270"/>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冰淇淋厂商抱怨价格下限减少了他们的总收益。这种情况可能吗？并解释之。</w:t>
      </w:r>
    </w:p>
    <w:p w:rsidR="00D124B4" w:rsidRPr="001C4068" w:rsidRDefault="00D124B4"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这种情况可能，因为价格下限造成了冰淇淋市场产品过剩，冰淇淋的销售量下降。如果冰淇淋的需求是富有弹性的，价格上升的幅度就小于销售量下降的幅度，厂商的总收益会减少。</w:t>
      </w:r>
    </w:p>
    <w:p w:rsidR="00D124B4" w:rsidRPr="001C4068" w:rsidRDefault="00D124B4" w:rsidP="001C4068">
      <w:pPr>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案例分析</w:t>
      </w:r>
    </w:p>
    <w:p w:rsidR="00D124B4" w:rsidRPr="001C4068" w:rsidRDefault="00D124B4"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hint="eastAsia"/>
          <w:sz w:val="18"/>
          <w:szCs w:val="18"/>
        </w:rPr>
        <w:t>政府实施了两项影响香烟市场的计划。媒体宣传和贴警示语的目的是使公众认识到吸烟的危害。同时，农业部继续实行对烟农的价格支持计划，该计划使烟草价格高于均衡价格。这两项计划如何影响香烟的消费量？在你的答案中运用香烟市场的图形。</w:t>
      </w:r>
    </w:p>
    <w:p w:rsidR="00D124B4" w:rsidRPr="001C4068" w:rsidRDefault="00D124B4"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w:t>
      </w:r>
    </w:p>
    <w:p w:rsidR="00D124B4" w:rsidRPr="001C4068" w:rsidRDefault="00D124B4" w:rsidP="001C4068">
      <w:pPr>
        <w:spacing w:beforeLines="50" w:before="156" w:afterLines="50" w:after="156"/>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noProof/>
          <w:sz w:val="18"/>
          <w:szCs w:val="18"/>
        </w:rPr>
        <w:drawing>
          <wp:inline distT="0" distB="0" distL="0" distR="0" wp14:anchorId="436A3FA8" wp14:editId="5E18D6E9">
            <wp:extent cx="2181225" cy="1266825"/>
            <wp:effectExtent l="1905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cstate="print"/>
                    <a:srcRect/>
                    <a:stretch>
                      <a:fillRect/>
                    </a:stretch>
                  </pic:blipFill>
                  <pic:spPr bwMode="auto">
                    <a:xfrm>
                      <a:off x="0" y="0"/>
                      <a:ext cx="2181225" cy="1266825"/>
                    </a:xfrm>
                    <a:prstGeom prst="rect">
                      <a:avLst/>
                    </a:prstGeom>
                    <a:noFill/>
                    <a:ln w="9525">
                      <a:noFill/>
                      <a:miter lim="800000"/>
                      <a:headEnd/>
                      <a:tailEnd/>
                    </a:ln>
                  </pic:spPr>
                </pic:pic>
              </a:graphicData>
            </a:graphic>
          </wp:inline>
        </w:drawing>
      </w:r>
    </w:p>
    <w:p w:rsidR="00D124B4" w:rsidRPr="001C4068" w:rsidRDefault="00D124B4" w:rsidP="001C4068">
      <w:pPr>
        <w:spacing w:beforeLines="50" w:before="156" w:afterLines="50" w:after="156"/>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图A   媒体宣传和贴警示语</w:t>
      </w:r>
    </w:p>
    <w:p w:rsidR="00D124B4" w:rsidRPr="001C4068" w:rsidRDefault="00D124B4" w:rsidP="001C4068">
      <w:pPr>
        <w:spacing w:beforeLines="50" w:before="156" w:afterLines="50" w:after="156"/>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hint="eastAsia"/>
          <w:noProof/>
          <w:sz w:val="18"/>
          <w:szCs w:val="18"/>
        </w:rPr>
        <w:drawing>
          <wp:inline distT="0" distB="0" distL="0" distR="0" wp14:anchorId="1D97ADE8" wp14:editId="5EF74D3C">
            <wp:extent cx="2428875" cy="1381125"/>
            <wp:effectExtent l="1905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cstate="print"/>
                    <a:srcRect/>
                    <a:stretch>
                      <a:fillRect/>
                    </a:stretch>
                  </pic:blipFill>
                  <pic:spPr bwMode="auto">
                    <a:xfrm>
                      <a:off x="0" y="0"/>
                      <a:ext cx="2428875" cy="1381125"/>
                    </a:xfrm>
                    <a:prstGeom prst="rect">
                      <a:avLst/>
                    </a:prstGeom>
                    <a:noFill/>
                    <a:ln w="9525">
                      <a:noFill/>
                      <a:miter lim="800000"/>
                      <a:headEnd/>
                      <a:tailEnd/>
                    </a:ln>
                  </pic:spPr>
                </pic:pic>
              </a:graphicData>
            </a:graphic>
          </wp:inline>
        </w:drawing>
      </w:r>
    </w:p>
    <w:p w:rsidR="00D124B4" w:rsidRPr="001C4068" w:rsidRDefault="00D124B4" w:rsidP="001C4068">
      <w:pPr>
        <w:spacing w:beforeLines="50" w:before="156" w:afterLines="50" w:after="156"/>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图B    对烟农的价格支持</w:t>
      </w:r>
    </w:p>
    <w:p w:rsidR="00D124B4" w:rsidRPr="001C4068" w:rsidRDefault="00D124B4" w:rsidP="001C4068">
      <w:pPr>
        <w:spacing w:beforeLines="50" w:before="156" w:afterLines="50" w:after="156"/>
        <w:ind w:firstLineChars="600" w:firstLine="10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p>
    <w:p w:rsidR="00D124B4" w:rsidRPr="001C4068" w:rsidRDefault="00D124B4"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如图A，媒体宣传和贴警示改变了人们对香烟的嗜好，使需求曲线向左下方移动，香烟的供给不变。于是，香烟的销售量从Q</w:t>
      </w:r>
      <w:r w:rsidRPr="001C4068">
        <w:rPr>
          <w:rFonts w:asciiTheme="minorEastAsia" w:eastAsiaTheme="minorEastAsia" w:hAnsiTheme="minorEastAsia" w:hint="eastAsia"/>
          <w:sz w:val="18"/>
          <w:szCs w:val="18"/>
          <w:vertAlign w:val="subscript"/>
        </w:rPr>
        <w:t>1</w:t>
      </w:r>
      <w:r w:rsidRPr="001C4068">
        <w:rPr>
          <w:rFonts w:asciiTheme="minorEastAsia" w:eastAsiaTheme="minorEastAsia" w:hAnsiTheme="minorEastAsia" w:hint="eastAsia"/>
          <w:sz w:val="18"/>
          <w:szCs w:val="18"/>
        </w:rPr>
        <w:t>下降到Q</w:t>
      </w:r>
      <w:r w:rsidRPr="001C4068">
        <w:rPr>
          <w:rFonts w:asciiTheme="minorEastAsia" w:eastAsiaTheme="minorEastAsia" w:hAnsiTheme="minorEastAsia" w:hint="eastAsia"/>
          <w:sz w:val="18"/>
          <w:szCs w:val="18"/>
          <w:vertAlign w:val="subscript"/>
        </w:rPr>
        <w:t>2</w:t>
      </w:r>
      <w:r w:rsidRPr="001C4068">
        <w:rPr>
          <w:rFonts w:asciiTheme="minorEastAsia" w:eastAsiaTheme="minorEastAsia" w:hAnsiTheme="minorEastAsia" w:hint="eastAsia"/>
          <w:sz w:val="18"/>
          <w:szCs w:val="18"/>
        </w:rPr>
        <w:t>，价格从P</w:t>
      </w:r>
      <w:r w:rsidRPr="001C4068">
        <w:rPr>
          <w:rFonts w:asciiTheme="minorEastAsia" w:eastAsiaTheme="minorEastAsia" w:hAnsiTheme="minorEastAsia" w:hint="eastAsia"/>
          <w:sz w:val="18"/>
          <w:szCs w:val="18"/>
          <w:vertAlign w:val="subscript"/>
        </w:rPr>
        <w:t>1</w:t>
      </w:r>
      <w:r w:rsidRPr="001C4068">
        <w:rPr>
          <w:rFonts w:asciiTheme="minorEastAsia" w:eastAsiaTheme="minorEastAsia" w:hAnsiTheme="minorEastAsia" w:hint="eastAsia"/>
          <w:sz w:val="18"/>
          <w:szCs w:val="18"/>
        </w:rPr>
        <w:t>降到P</w:t>
      </w:r>
      <w:r w:rsidRPr="001C4068">
        <w:rPr>
          <w:rFonts w:asciiTheme="minorEastAsia" w:eastAsiaTheme="minorEastAsia" w:hAnsiTheme="minorEastAsia" w:hint="eastAsia"/>
          <w:sz w:val="18"/>
          <w:szCs w:val="18"/>
          <w:vertAlign w:val="subscript"/>
        </w:rPr>
        <w:t>2</w:t>
      </w:r>
      <w:r w:rsidRPr="001C4068">
        <w:rPr>
          <w:rFonts w:asciiTheme="minorEastAsia" w:eastAsiaTheme="minorEastAsia" w:hAnsiTheme="minorEastAsia" w:hint="eastAsia"/>
          <w:sz w:val="18"/>
          <w:szCs w:val="18"/>
        </w:rPr>
        <w:t>。</w:t>
      </w:r>
    </w:p>
    <w:p w:rsidR="00D124B4" w:rsidRPr="001C4068" w:rsidRDefault="00D124B4"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如图B，价格支持使烟草价格高于均衡价格，市场上出现了过剩，烟草的需求量下降。</w:t>
      </w:r>
    </w:p>
    <w:p w:rsidR="00AE721A" w:rsidRPr="001C4068" w:rsidRDefault="00D124B4"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这两项计划都使香烟的消费量下降。</w:t>
      </w:r>
    </w:p>
    <w:p w:rsidR="00D124B4" w:rsidRPr="001C4068" w:rsidRDefault="00D124B4" w:rsidP="001C4068">
      <w:pPr>
        <w:ind w:firstLine="435"/>
        <w:rPr>
          <w:rFonts w:asciiTheme="minorEastAsia" w:eastAsiaTheme="minorEastAsia" w:hAnsiTheme="minorEastAsia"/>
          <w:sz w:val="18"/>
          <w:szCs w:val="18"/>
        </w:rPr>
      </w:pPr>
    </w:p>
    <w:p w:rsidR="00D124B4" w:rsidRPr="001C4068" w:rsidRDefault="00D124B4" w:rsidP="001C4068">
      <w:pPr>
        <w:rPr>
          <w:rFonts w:asciiTheme="minorEastAsia" w:eastAsiaTheme="minorEastAsia" w:hAnsiTheme="minorEastAsia"/>
          <w:sz w:val="18"/>
          <w:szCs w:val="18"/>
        </w:rPr>
      </w:pPr>
    </w:p>
    <w:p w:rsidR="00D124B4" w:rsidRPr="001C4068" w:rsidRDefault="00D124B4"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七</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税收提高了买者支付的价格，消费者剩余</w:t>
      </w:r>
      <w:r w:rsidRPr="001C4068">
        <w:rPr>
          <w:rFonts w:asciiTheme="minorEastAsia" w:eastAsiaTheme="minorEastAsia" w:hAnsiTheme="minorEastAsia" w:hint="eastAsia"/>
          <w:sz w:val="18"/>
          <w:szCs w:val="18"/>
          <w:u w:val="single"/>
        </w:rPr>
        <w:t xml:space="preserve">   减少</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税收降低了卖者得到的价格，生产者剩余</w:t>
      </w:r>
      <w:r w:rsidRPr="001C4068">
        <w:rPr>
          <w:rFonts w:asciiTheme="minorEastAsia" w:eastAsiaTheme="minorEastAsia" w:hAnsiTheme="minorEastAsia" w:hint="eastAsia"/>
          <w:sz w:val="18"/>
          <w:szCs w:val="18"/>
          <w:u w:val="single"/>
        </w:rPr>
        <w:t xml:space="preserve">   减少  </w:t>
      </w:r>
      <w:r w:rsidRPr="001C4068">
        <w:rPr>
          <w:rFonts w:asciiTheme="minorEastAsia" w:eastAsiaTheme="minorEastAsia" w:hAnsiTheme="minorEastAsia" w:hint="eastAsia"/>
          <w:sz w:val="18"/>
          <w:szCs w:val="18"/>
        </w:rPr>
        <w:t xml:space="preserve">。 </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3． 政府得到的税收收入等于</w:t>
      </w:r>
      <w:r w:rsidRPr="001C4068">
        <w:rPr>
          <w:rFonts w:asciiTheme="minorEastAsia" w:eastAsiaTheme="minorEastAsia" w:hAnsiTheme="minorEastAsia" w:hint="eastAsia"/>
          <w:sz w:val="18"/>
          <w:szCs w:val="18"/>
          <w:u w:val="single"/>
        </w:rPr>
        <w:t xml:space="preserve">   税收规模乘以销售量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买者和卖者因税收遭受的损失</w:t>
      </w:r>
      <w:r w:rsidRPr="001C4068">
        <w:rPr>
          <w:rFonts w:asciiTheme="minorEastAsia" w:eastAsiaTheme="minorEastAsia" w:hAnsiTheme="minorEastAsia" w:hint="eastAsia"/>
          <w:sz w:val="18"/>
          <w:szCs w:val="18"/>
          <w:u w:val="single"/>
        </w:rPr>
        <w:t xml:space="preserve">  大于  </w:t>
      </w:r>
      <w:r w:rsidRPr="001C4068">
        <w:rPr>
          <w:rFonts w:asciiTheme="minorEastAsia" w:eastAsiaTheme="minorEastAsia" w:hAnsiTheme="minorEastAsia" w:hint="eastAsia"/>
          <w:sz w:val="18"/>
          <w:szCs w:val="18"/>
        </w:rPr>
        <w:t>政府筹集到的税收收入。</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当税收（或其他政策）扭曲了市场结果时所引起的总剩余减少被称为</w:t>
      </w:r>
      <w:r w:rsidRPr="001C4068">
        <w:rPr>
          <w:rFonts w:asciiTheme="minorEastAsia" w:eastAsiaTheme="minorEastAsia" w:hAnsiTheme="minorEastAsia" w:hint="eastAsia"/>
          <w:sz w:val="18"/>
          <w:szCs w:val="18"/>
          <w:u w:val="single"/>
        </w:rPr>
        <w:t xml:space="preserve">  无谓损失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税收引起无谓损失是因为，销售数量减少，买者和卖者不能实现某些</w:t>
      </w:r>
      <w:r w:rsidRPr="001C4068">
        <w:rPr>
          <w:rFonts w:asciiTheme="minorEastAsia" w:eastAsiaTheme="minorEastAsia" w:hAnsiTheme="minorEastAsia" w:hint="eastAsia"/>
          <w:sz w:val="18"/>
          <w:szCs w:val="18"/>
          <w:u w:val="single"/>
        </w:rPr>
        <w:t xml:space="preserve">  贸易的好处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因为税收引起无谓损失，所以社会总剩余</w:t>
      </w:r>
      <w:r w:rsidRPr="001C4068">
        <w:rPr>
          <w:rFonts w:asciiTheme="minorEastAsia" w:eastAsiaTheme="minorEastAsia" w:hAnsiTheme="minorEastAsia" w:hint="eastAsia"/>
          <w:sz w:val="18"/>
          <w:szCs w:val="18"/>
          <w:u w:val="single"/>
        </w:rPr>
        <w:t xml:space="preserve">  减少  </w:t>
      </w:r>
      <w:r w:rsidRPr="001C4068">
        <w:rPr>
          <w:rFonts w:asciiTheme="minorEastAsia" w:eastAsiaTheme="minorEastAsia" w:hAnsiTheme="minorEastAsia" w:hint="eastAsia"/>
          <w:sz w:val="18"/>
          <w:szCs w:val="18"/>
        </w:rPr>
        <w:t>了。</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供给和需求的弹性衡量他们对价格变化的反应程度，从而决定了税收在多大程度上扭曲了市场，所以，供给和需求的弹性越大，税收的无畏损失</w:t>
      </w:r>
      <w:r w:rsidRPr="001C4068">
        <w:rPr>
          <w:rFonts w:asciiTheme="minorEastAsia" w:eastAsiaTheme="minorEastAsia" w:hAnsiTheme="minorEastAsia" w:hint="eastAsia"/>
          <w:sz w:val="18"/>
          <w:szCs w:val="18"/>
          <w:u w:val="single"/>
        </w:rPr>
        <w:t xml:space="preserve">   越大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如果供给曲线和税收规模不变，</w:t>
      </w:r>
      <w:proofErr w:type="gramStart"/>
      <w:r w:rsidRPr="001C4068">
        <w:rPr>
          <w:rFonts w:asciiTheme="minorEastAsia" w:eastAsiaTheme="minorEastAsia" w:hAnsiTheme="minorEastAsia" w:hint="eastAsia"/>
          <w:sz w:val="18"/>
          <w:szCs w:val="18"/>
        </w:rPr>
        <w:t>则需求</w:t>
      </w:r>
      <w:proofErr w:type="gramEnd"/>
      <w:r w:rsidRPr="001C4068">
        <w:rPr>
          <w:rFonts w:asciiTheme="minorEastAsia" w:eastAsiaTheme="minorEastAsia" w:hAnsiTheme="minorEastAsia" w:hint="eastAsia"/>
          <w:sz w:val="18"/>
          <w:szCs w:val="18"/>
        </w:rPr>
        <w:t>缺乏弹性的时候，无谓损失</w:t>
      </w:r>
      <w:r w:rsidRPr="001C4068">
        <w:rPr>
          <w:rFonts w:asciiTheme="minorEastAsia" w:eastAsiaTheme="minorEastAsia" w:hAnsiTheme="minorEastAsia" w:hint="eastAsia"/>
          <w:sz w:val="18"/>
          <w:szCs w:val="18"/>
          <w:u w:val="single"/>
        </w:rPr>
        <w:t xml:space="preserve">  较小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如果政府想要保证税收收入，而又避免更多的无谓损失，则更倾向于向</w:t>
      </w:r>
      <w:r w:rsidRPr="001C4068">
        <w:rPr>
          <w:rFonts w:asciiTheme="minorEastAsia" w:eastAsiaTheme="minorEastAsia" w:hAnsiTheme="minorEastAsia" w:hint="eastAsia"/>
          <w:sz w:val="18"/>
          <w:szCs w:val="18"/>
          <w:u w:val="single"/>
        </w:rPr>
        <w:t xml:space="preserve">  缺乏需求弹性  </w:t>
      </w:r>
      <w:r w:rsidRPr="001C4068">
        <w:rPr>
          <w:rFonts w:asciiTheme="minorEastAsia" w:eastAsiaTheme="minorEastAsia" w:hAnsiTheme="minorEastAsia" w:hint="eastAsia"/>
          <w:sz w:val="18"/>
          <w:szCs w:val="18"/>
        </w:rPr>
        <w:t>的商品征税。</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如果需求曲线和税收规模不变，则供给缺乏弹性的时候，无谓损失</w:t>
      </w:r>
      <w:r w:rsidRPr="001C4068">
        <w:rPr>
          <w:rFonts w:asciiTheme="minorEastAsia" w:eastAsiaTheme="minorEastAsia" w:hAnsiTheme="minorEastAsia" w:hint="eastAsia"/>
          <w:sz w:val="18"/>
          <w:szCs w:val="18"/>
          <w:u w:val="single"/>
        </w:rPr>
        <w:t xml:space="preserve">   较小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如果政府想要保证税收收入，而又避免更多的无谓损失，则倾向于向</w:t>
      </w:r>
      <w:r w:rsidRPr="001C4068">
        <w:rPr>
          <w:rFonts w:asciiTheme="minorEastAsia" w:eastAsiaTheme="minorEastAsia" w:hAnsiTheme="minorEastAsia" w:hint="eastAsia"/>
          <w:sz w:val="18"/>
          <w:szCs w:val="18"/>
          <w:u w:val="single"/>
        </w:rPr>
        <w:t xml:space="preserve">  缺乏供给弹性  </w:t>
      </w:r>
      <w:r w:rsidRPr="001C4068">
        <w:rPr>
          <w:rFonts w:asciiTheme="minorEastAsia" w:eastAsiaTheme="minorEastAsia" w:hAnsiTheme="minorEastAsia" w:hint="eastAsia"/>
          <w:sz w:val="18"/>
          <w:szCs w:val="18"/>
        </w:rPr>
        <w:t>的商品征税。</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税收的无谓损失的增加要</w:t>
      </w:r>
      <w:r w:rsidRPr="001C4068">
        <w:rPr>
          <w:rFonts w:asciiTheme="minorEastAsia" w:eastAsiaTheme="minorEastAsia" w:hAnsiTheme="minorEastAsia" w:hint="eastAsia"/>
          <w:sz w:val="18"/>
          <w:szCs w:val="18"/>
          <w:u w:val="single"/>
        </w:rPr>
        <w:t xml:space="preserve">   快于  </w:t>
      </w:r>
      <w:r w:rsidRPr="001C4068">
        <w:rPr>
          <w:rFonts w:asciiTheme="minorEastAsia" w:eastAsiaTheme="minorEastAsia" w:hAnsiTheme="minorEastAsia" w:hint="eastAsia"/>
          <w:sz w:val="18"/>
          <w:szCs w:val="18"/>
        </w:rPr>
        <w:t>税收规模的扩大。</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随着税收规模的增加，税收收入先增加，后减少，这种关系被称为</w:t>
      </w:r>
      <w:r w:rsidRPr="001C4068">
        <w:rPr>
          <w:rFonts w:asciiTheme="minorEastAsia" w:eastAsiaTheme="minorEastAsia" w:hAnsiTheme="minorEastAsia" w:hint="eastAsia"/>
          <w:sz w:val="18"/>
          <w:szCs w:val="18"/>
          <w:u w:val="single"/>
        </w:rPr>
        <w:t xml:space="preserve">   拉</w:t>
      </w:r>
      <w:proofErr w:type="gramStart"/>
      <w:r w:rsidRPr="001C4068">
        <w:rPr>
          <w:rFonts w:asciiTheme="minorEastAsia" w:eastAsiaTheme="minorEastAsia" w:hAnsiTheme="minorEastAsia" w:hint="eastAsia"/>
          <w:sz w:val="18"/>
          <w:szCs w:val="18"/>
          <w:u w:val="single"/>
        </w:rPr>
        <w:t>弗</w:t>
      </w:r>
      <w:proofErr w:type="gramEnd"/>
      <w:r w:rsidRPr="001C4068">
        <w:rPr>
          <w:rFonts w:asciiTheme="minorEastAsia" w:eastAsiaTheme="minorEastAsia" w:hAnsiTheme="minorEastAsia" w:hint="eastAsia"/>
          <w:sz w:val="18"/>
          <w:szCs w:val="18"/>
          <w:u w:val="single"/>
        </w:rPr>
        <w:t xml:space="preserve">曲线  </w:t>
      </w:r>
      <w:r w:rsidRPr="001C4068">
        <w:rPr>
          <w:rFonts w:asciiTheme="minorEastAsia" w:eastAsiaTheme="minorEastAsia" w:hAnsiTheme="minorEastAsia" w:hint="eastAsia"/>
          <w:sz w:val="18"/>
          <w:szCs w:val="18"/>
        </w:rPr>
        <w:t>。</w:t>
      </w:r>
    </w:p>
    <w:p w:rsidR="00D124B4" w:rsidRPr="001C4068" w:rsidRDefault="00D124B4" w:rsidP="001C4068">
      <w:pPr>
        <w:tabs>
          <w:tab w:val="left" w:pos="709"/>
          <w:tab w:val="left" w:pos="851"/>
        </w:tabs>
        <w:ind w:left="42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在某个静态时点，某个产品市场税收收入是有</w:t>
      </w:r>
      <w:r w:rsidRPr="001C4068">
        <w:rPr>
          <w:rFonts w:asciiTheme="minorEastAsia" w:eastAsiaTheme="minorEastAsia" w:hAnsiTheme="minorEastAsia" w:hint="eastAsia"/>
          <w:sz w:val="18"/>
          <w:szCs w:val="18"/>
          <w:u w:val="single"/>
        </w:rPr>
        <w:t xml:space="preserve">   极限  </w:t>
      </w:r>
      <w:r w:rsidRPr="001C4068">
        <w:rPr>
          <w:rFonts w:asciiTheme="minorEastAsia" w:eastAsiaTheme="minorEastAsia" w:hAnsiTheme="minorEastAsia" w:hint="eastAsia"/>
          <w:sz w:val="18"/>
          <w:szCs w:val="18"/>
        </w:rPr>
        <w:t>的，无论提高税率还是降低税率都不能增加税收收入。</w:t>
      </w:r>
    </w:p>
    <w:p w:rsidR="00D124B4" w:rsidRPr="001C4068" w:rsidRDefault="00D124B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税收与总剩余的关系，正确的是（　 C  ）</w:t>
      </w:r>
    </w:p>
    <w:p w:rsidR="00D124B4" w:rsidRPr="001C4068" w:rsidRDefault="00D124B4"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税收等于总剩余的减小部分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税收大于总剩余的减小部分</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税收小于总剩余的减小部分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没有关系</w:t>
      </w:r>
    </w:p>
    <w:p w:rsidR="00D124B4" w:rsidRPr="001C4068" w:rsidRDefault="00D124B4"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税率与税收收入的关系，正确的是（　  C ）</w:t>
      </w:r>
    </w:p>
    <w:p w:rsidR="00D124B4" w:rsidRPr="001C4068" w:rsidRDefault="00D124B4" w:rsidP="001C4068">
      <w:pPr>
        <w:tabs>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税率提高，收入增多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税率提高，收入减少</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C. 随着税率的提高，收入先增后减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收入没有变化</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下列哪一种税收会引起最大的无谓损失（   B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香烟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旅游门票</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盐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汽油</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汽油税很可能（   A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在长期中引起更大的无谓损失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短期内引起更大的无谓损失</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无谓损失不受时间的影响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以上都不对</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以下哪种情况下，税收的无谓损失最大（   D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供给富有弹性，需求缺乏弹性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供给缺乏弹性，需求富有弹性</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供给和需求都缺乏弹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供给和需求都富有弹性</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表示税收规模和政府得到的税收收入之间关系的图形被称为（    D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库兹涅茨曲线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洛伦兹曲线</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菲利普斯曲线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拉弗曲线</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如果一种物品的税收增加到原来的2倍，税收的无谓损失（   C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不变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增加2倍</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增加4倍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可能增加或减少</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税收减少（   A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如果以前税收极高，可以增加税收收入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无论如何，总会减少税收收入</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对税收收入没有影响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使得市场</w:t>
      </w:r>
      <w:proofErr w:type="gramStart"/>
      <w:r w:rsidRPr="001C4068">
        <w:rPr>
          <w:rFonts w:asciiTheme="minorEastAsia" w:eastAsiaTheme="minorEastAsia" w:hAnsiTheme="minorEastAsia" w:hint="eastAsia"/>
          <w:sz w:val="18"/>
          <w:szCs w:val="18"/>
        </w:rPr>
        <w:t>更加无</w:t>
      </w:r>
      <w:proofErr w:type="gramEnd"/>
      <w:r w:rsidRPr="001C4068">
        <w:rPr>
          <w:rFonts w:asciiTheme="minorEastAsia" w:eastAsiaTheme="minorEastAsia" w:hAnsiTheme="minorEastAsia" w:hint="eastAsia"/>
          <w:sz w:val="18"/>
          <w:szCs w:val="18"/>
        </w:rPr>
        <w:t>效率</w:t>
      </w:r>
    </w:p>
    <w:p w:rsidR="00FB0179" w:rsidRPr="001C4068" w:rsidRDefault="00FB0179" w:rsidP="001C4068">
      <w:pPr>
        <w:tabs>
          <w:tab w:val="left" w:pos="709"/>
        </w:tabs>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w:t>
      </w:r>
      <w:proofErr w:type="gramStart"/>
      <w:r w:rsidRPr="001C4068">
        <w:rPr>
          <w:rFonts w:asciiTheme="minorEastAsia" w:eastAsiaTheme="minorEastAsia" w:hAnsiTheme="minorEastAsia" w:hint="eastAsia"/>
          <w:sz w:val="18"/>
          <w:szCs w:val="18"/>
        </w:rPr>
        <w:t>当税收</w:t>
      </w:r>
      <w:proofErr w:type="gramEnd"/>
      <w:r w:rsidRPr="001C4068">
        <w:rPr>
          <w:rFonts w:asciiTheme="minorEastAsia" w:eastAsiaTheme="minorEastAsia" w:hAnsiTheme="minorEastAsia" w:hint="eastAsia"/>
          <w:sz w:val="18"/>
          <w:szCs w:val="18"/>
        </w:rPr>
        <w:t>扭曲了买者和卖者的激励，以致生产和销售的物品少于没有税收时的数量，税收就会（   B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提高效率                         B. 引起无畏损失</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降低平等                         D. 导致没有税收收入</w:t>
      </w:r>
    </w:p>
    <w:p w:rsidR="00FB0179" w:rsidRPr="001C4068" w:rsidRDefault="00FB0179" w:rsidP="001C4068">
      <w:pPr>
        <w:tabs>
          <w:tab w:val="left" w:pos="709"/>
        </w:tabs>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2004年，中国全面取消延续了2600多年的农业税，农民种田的积极性极大提高，其本质原因是（   D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农产品价格提高                    B. 国家重视农民的生活水平</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国家富裕了                       D. 农产品供给缺乏弹性，取消农业税提高了农民收入</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税收引起无谓损失的原因是（   B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有些交易的好处被政府拿走了       B. 部分交易没有达成</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 xml:space="preserve">　 C. 成交生意的双方好处变少了         D. 有人不想缴税</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税收与总剩余、社会福利的关系正确的是（ A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税收收入是社会福利的一部分       B. 税收收入等于总剩余减少的部分</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社会福利就是总剩余               D. 税收收入增加时，总剩余必定减少</w:t>
      </w:r>
    </w:p>
    <w:p w:rsidR="00FB0179" w:rsidRPr="001C4068" w:rsidRDefault="00FB0179" w:rsidP="001C4068">
      <w:pPr>
        <w:tabs>
          <w:tab w:val="left" w:pos="709"/>
        </w:tabs>
        <w:ind w:leftChars="200" w:left="780" w:hangingChars="200" w:hanging="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政府并不希望扭曲市场，但必须通过税收来筹集资金，以用于国防、环保等公共事业，如何才能有效增加政府收入又不对经济产生过多抑制（    C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提高税率                         B. 向富人征税</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扩大供给和需求                   D. 征收人头税</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如果政府希望筹集更多资金，增税的对象可能是(   B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高档酒店                         B.普通食品</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休闲食品                         D. 进口食品</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税收的无谓损失最小的是(   D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食品税                           B. 奢侈品税</w:t>
      </w:r>
    </w:p>
    <w:p w:rsidR="00FB0179" w:rsidRPr="001C4068" w:rsidRDefault="00FB0179" w:rsidP="001C4068">
      <w:pPr>
        <w:tabs>
          <w:tab w:val="left" w:pos="709"/>
        </w:tabs>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土地税                           D. 人头税</w:t>
      </w:r>
    </w:p>
    <w:p w:rsidR="00FB0179" w:rsidRPr="001C4068" w:rsidRDefault="00FB0179" w:rsidP="001C4068">
      <w:pPr>
        <w:tabs>
          <w:tab w:val="left" w:pos="709"/>
        </w:tabs>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无谓损失包括（      BD   ）。</w:t>
      </w:r>
    </w:p>
    <w:p w:rsidR="00FB0179" w:rsidRPr="001C4068" w:rsidRDefault="00FB0179" w:rsidP="001C4068">
      <w:pPr>
        <w:widowControl/>
        <w:ind w:leftChars="200" w:left="420"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留在市场上的买者消费者剩余减少部分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边际买者退出市场损失的消费者剩余</w:t>
      </w:r>
    </w:p>
    <w:p w:rsidR="00FB0179" w:rsidRPr="001C4068" w:rsidRDefault="00FB0179" w:rsidP="001C4068">
      <w:pPr>
        <w:widowControl/>
        <w:ind w:leftChars="200" w:left="420"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留在市场上的卖者生产者剩余减少部分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边际卖者退出市场损失的生产者剩余</w:t>
      </w:r>
    </w:p>
    <w:p w:rsidR="00FB0179" w:rsidRPr="001C4068" w:rsidRDefault="00FB0179" w:rsidP="001C4068">
      <w:pPr>
        <w:widowControl/>
        <w:ind w:firstLineChars="200" w:firstLine="360"/>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hint="eastAsia"/>
          <w:sz w:val="18"/>
          <w:szCs w:val="18"/>
        </w:rPr>
        <w:t>劳动所得税往往会鼓励（     ABCD    ）</w:t>
      </w:r>
    </w:p>
    <w:p w:rsidR="00FB0179" w:rsidRPr="001C4068" w:rsidRDefault="00FB0179" w:rsidP="001C4068">
      <w:pPr>
        <w:tabs>
          <w:tab w:val="left" w:pos="851"/>
          <w:tab w:val="left" w:pos="4678"/>
        </w:tabs>
        <w:ind w:firstLineChars="350" w:firstLine="63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工人工作时间更短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第二个赚钱者留在家里</w:t>
      </w:r>
    </w:p>
    <w:p w:rsidR="00FB0179" w:rsidRPr="001C4068" w:rsidRDefault="00FB0179"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C. 老年人提前退休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从事地下经济</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税收的结果包括(   ABCD        ）。</w:t>
      </w:r>
    </w:p>
    <w:p w:rsidR="00FB0179" w:rsidRPr="001C4068" w:rsidRDefault="00FB0179"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政府获得了收入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造成无谓损失</w:t>
      </w:r>
    </w:p>
    <w:p w:rsidR="00FB0179" w:rsidRPr="001C4068" w:rsidRDefault="00FB0179" w:rsidP="001C4068">
      <w:pPr>
        <w:widowControl/>
        <w:ind w:firstLineChars="350" w:firstLine="63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消费者剩余减少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生产者剩余减少</w:t>
      </w:r>
    </w:p>
    <w:p w:rsidR="00FB0179" w:rsidRPr="001C4068" w:rsidRDefault="00FB0179" w:rsidP="001C4068">
      <w:pPr>
        <w:tabs>
          <w:tab w:val="left" w:pos="426"/>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在税收规模一定的条件下，</w:t>
      </w:r>
      <w:r w:rsidRPr="001C4068">
        <w:rPr>
          <w:rFonts w:asciiTheme="minorEastAsia" w:eastAsiaTheme="minorEastAsia" w:hAnsiTheme="minorEastAsia" w:hint="eastAsia"/>
          <w:sz w:val="18"/>
          <w:szCs w:val="18"/>
        </w:rPr>
        <w:t>决定无谓损失大小的因素包括（　    AB   ）</w:t>
      </w:r>
    </w:p>
    <w:p w:rsidR="00FB0179" w:rsidRPr="001C4068" w:rsidRDefault="00FB0179" w:rsidP="001C4068">
      <w:pPr>
        <w:tabs>
          <w:tab w:val="left" w:pos="426"/>
          <w:tab w:val="left" w:pos="4500"/>
        </w:tabs>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需求弹性                          B. 供给弹性</w:t>
      </w:r>
    </w:p>
    <w:p w:rsidR="00FB0179" w:rsidRPr="001C4068" w:rsidRDefault="00FB0179"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消费者剩余                        D. 生产者剩余</w:t>
      </w:r>
    </w:p>
    <w:p w:rsidR="00FB0179" w:rsidRPr="001C4068" w:rsidRDefault="00FB0179" w:rsidP="001C4068">
      <w:pPr>
        <w:tabs>
          <w:tab w:val="left" w:pos="1260"/>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对哪些产品征税将使市场扭曲严重（　  BCD   ）</w:t>
      </w:r>
    </w:p>
    <w:p w:rsidR="00FB0179" w:rsidRPr="001C4068" w:rsidRDefault="00FB0179" w:rsidP="001C4068">
      <w:pPr>
        <w:tabs>
          <w:tab w:val="left" w:pos="4500"/>
        </w:tabs>
        <w:ind w:firstLineChars="300" w:firstLine="54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食盐                             B. 音乐会 </w:t>
      </w:r>
    </w:p>
    <w:p w:rsidR="00FB0179" w:rsidRPr="001C4068" w:rsidRDefault="00FB0179"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proofErr w:type="gramStart"/>
      <w:r w:rsidRPr="001C4068">
        <w:rPr>
          <w:rFonts w:asciiTheme="minorEastAsia" w:eastAsiaTheme="minorEastAsia" w:hAnsiTheme="minorEastAsia" w:hint="eastAsia"/>
          <w:sz w:val="18"/>
          <w:szCs w:val="18"/>
        </w:rPr>
        <w:t>C. 电影                             D.</w:t>
      </w:r>
      <w:proofErr w:type="gramEnd"/>
      <w:r w:rsidRPr="001C4068">
        <w:rPr>
          <w:rFonts w:asciiTheme="minorEastAsia" w:eastAsiaTheme="minorEastAsia" w:hAnsiTheme="minorEastAsia" w:hint="eastAsia"/>
          <w:sz w:val="18"/>
          <w:szCs w:val="18"/>
        </w:rPr>
        <w:t xml:space="preserve">  机票</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没有税收时，社会总福利等于消费者剩余加生产者剩余，有税收时，社会总福利等于消费者剩余加生产者剩余，再加上政府税收收入，它小于没有税收时的社会总剩余(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税收收入也是社会总福利的一部分，只是从买者和卖者手里转移到了政府手中（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因为税收收入等于税收幅度乘以销售量，所以税率增加，则</w:t>
      </w:r>
      <w:proofErr w:type="gramStart"/>
      <w:r w:rsidRPr="001C4068">
        <w:rPr>
          <w:rFonts w:asciiTheme="minorEastAsia" w:eastAsiaTheme="minorEastAsia" w:hAnsiTheme="minorEastAsia" w:hint="eastAsia"/>
          <w:sz w:val="18"/>
          <w:szCs w:val="18"/>
        </w:rPr>
        <w:t>税收税收</w:t>
      </w:r>
      <w:proofErr w:type="gramEnd"/>
      <w:r w:rsidRPr="001C4068">
        <w:rPr>
          <w:rFonts w:asciiTheme="minorEastAsia" w:eastAsiaTheme="minorEastAsia" w:hAnsiTheme="minorEastAsia" w:hint="eastAsia"/>
          <w:sz w:val="18"/>
          <w:szCs w:val="18"/>
        </w:rPr>
        <w:t>收入增加（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如果税收规模增加一倍，则无谓损失增加为原来的2倍（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降低税率有可能增加税收收入（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如果税收规模增加到原来的3倍，则无谓损失增加到原来的9倍√）</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在有税收的情况下，总剩余等于消费者剩余、生产者剩余、税收之和（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税率越高，税收收入越大（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税收规模加大，会导致无谓损失更快增加（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如果政府对土地征税，富有的地主就将把税收转嫁给他们贫穷的佃户√）</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如果对供给完全无弹性的市场上的一种物品征税，就没有无谓损失，而且，卖者承担全部税收负担（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香烟</w:t>
      </w:r>
      <w:proofErr w:type="gramStart"/>
      <w:r w:rsidRPr="001C4068">
        <w:rPr>
          <w:rFonts w:asciiTheme="minorEastAsia" w:eastAsiaTheme="minorEastAsia" w:hAnsiTheme="minorEastAsia" w:hint="eastAsia"/>
          <w:sz w:val="18"/>
          <w:szCs w:val="18"/>
        </w:rPr>
        <w:t>税引起</w:t>
      </w:r>
      <w:proofErr w:type="gramEnd"/>
      <w:r w:rsidRPr="001C4068">
        <w:rPr>
          <w:rFonts w:asciiTheme="minorEastAsia" w:eastAsiaTheme="minorEastAsia" w:hAnsiTheme="minorEastAsia" w:hint="eastAsia"/>
          <w:sz w:val="18"/>
          <w:szCs w:val="18"/>
        </w:rPr>
        <w:t>的无谓损失可能大于豪华</w:t>
      </w:r>
      <w:proofErr w:type="gramStart"/>
      <w:r w:rsidRPr="001C4068">
        <w:rPr>
          <w:rFonts w:asciiTheme="minorEastAsia" w:eastAsiaTheme="minorEastAsia" w:hAnsiTheme="minorEastAsia" w:hint="eastAsia"/>
          <w:sz w:val="18"/>
          <w:szCs w:val="18"/>
        </w:rPr>
        <w:t>游艇税引起</w:t>
      </w:r>
      <w:proofErr w:type="gramEnd"/>
      <w:r w:rsidRPr="001C4068">
        <w:rPr>
          <w:rFonts w:asciiTheme="minorEastAsia" w:eastAsiaTheme="minorEastAsia" w:hAnsiTheme="minorEastAsia" w:hint="eastAsia"/>
          <w:sz w:val="18"/>
          <w:szCs w:val="18"/>
        </w:rPr>
        <w:t>的无谓损失（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如果供给和需求都缺乏弹性，税收引起的无谓损失就大（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低收入人群支出中生活必须品所占比例更大，而向生活必需品征税的无谓损失较小，所以，相对来说，穷人承担的税负更重些（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15．富人支出中奢侈品比例更多，而这些物品弹性较大，美国总统提出“为富人减税”的政策可能是正确的（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6．税收的无谓损失不可避免（　  ╳   ）</w:t>
      </w:r>
    </w:p>
    <w:p w:rsidR="00FB0179" w:rsidRPr="001C4068" w:rsidRDefault="00FB0179" w:rsidP="001C4068">
      <w:pPr>
        <w:tabs>
          <w:tab w:val="left" w:pos="426"/>
          <w:tab w:val="left" w:pos="1260"/>
          <w:tab w:val="left" w:pos="4500"/>
        </w:tabs>
        <w:ind w:firstLineChars="202" w:firstLine="36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7．向卖者征税的无谓损失小于向买者征税（　  ╳   ）</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无谓损失：</w:t>
      </w:r>
    </w:p>
    <w:p w:rsidR="00FB0179" w:rsidRPr="001C4068" w:rsidRDefault="00FB0179" w:rsidP="001C4068">
      <w:pPr>
        <w:widowControl/>
        <w:ind w:firstLine="210"/>
        <w:jc w:val="left"/>
        <w:rPr>
          <w:rFonts w:asciiTheme="minorEastAsia" w:eastAsiaTheme="minorEastAsia" w:hAnsiTheme="minorEastAsia"/>
          <w:sz w:val="18"/>
          <w:szCs w:val="18"/>
          <w:u w:val="single"/>
        </w:rPr>
      </w:pPr>
      <w:r w:rsidRPr="001C4068">
        <w:rPr>
          <w:rFonts w:asciiTheme="minorEastAsia" w:eastAsiaTheme="minorEastAsia" w:hAnsiTheme="minorEastAsia" w:cs="宋体" w:hint="eastAsia"/>
          <w:kern w:val="0"/>
          <w:sz w:val="18"/>
          <w:szCs w:val="18"/>
        </w:rPr>
        <w:t>答：</w:t>
      </w:r>
      <w:r w:rsidRPr="001C4068">
        <w:rPr>
          <w:rFonts w:asciiTheme="minorEastAsia" w:eastAsiaTheme="minorEastAsia" w:hAnsiTheme="minorEastAsia" w:hint="eastAsia"/>
          <w:sz w:val="18"/>
          <w:szCs w:val="18"/>
        </w:rPr>
        <w:t>当税收（或其他政策）扭曲了市场结果时所引起的总剩余减少被称为无谓损失</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拉</w:t>
      </w:r>
      <w:proofErr w:type="gramStart"/>
      <w:r w:rsidRPr="001C4068">
        <w:rPr>
          <w:rFonts w:asciiTheme="minorEastAsia" w:eastAsiaTheme="minorEastAsia" w:hAnsiTheme="minorEastAsia" w:cs="宋体" w:hint="eastAsia"/>
          <w:kern w:val="0"/>
          <w:sz w:val="18"/>
          <w:szCs w:val="18"/>
        </w:rPr>
        <w:t>弗</w:t>
      </w:r>
      <w:proofErr w:type="gramEnd"/>
      <w:r w:rsidRPr="001C4068">
        <w:rPr>
          <w:rFonts w:asciiTheme="minorEastAsia" w:eastAsiaTheme="minorEastAsia" w:hAnsiTheme="minorEastAsia" w:cs="宋体" w:hint="eastAsia"/>
          <w:kern w:val="0"/>
          <w:sz w:val="18"/>
          <w:szCs w:val="18"/>
        </w:rPr>
        <w:t>曲线：</w:t>
      </w:r>
    </w:p>
    <w:p w:rsidR="00FB0179" w:rsidRPr="001C4068" w:rsidRDefault="00FB0179" w:rsidP="001C4068">
      <w:pPr>
        <w:widowControl/>
        <w:ind w:firstLine="210"/>
        <w:jc w:val="left"/>
        <w:rPr>
          <w:rFonts w:asciiTheme="minorEastAsia" w:eastAsiaTheme="minorEastAsia" w:hAnsiTheme="minorEastAsia"/>
          <w:sz w:val="18"/>
          <w:szCs w:val="18"/>
          <w:u w:val="single"/>
        </w:rPr>
      </w:pPr>
      <w:r w:rsidRPr="001C4068">
        <w:rPr>
          <w:rFonts w:asciiTheme="minorEastAsia" w:eastAsiaTheme="minorEastAsia" w:hAnsiTheme="minorEastAsia" w:cs="宋体" w:hint="eastAsia"/>
          <w:kern w:val="0"/>
          <w:sz w:val="18"/>
          <w:szCs w:val="18"/>
        </w:rPr>
        <w:t>答：</w:t>
      </w:r>
      <w:r w:rsidRPr="001C4068">
        <w:rPr>
          <w:rFonts w:asciiTheme="minorEastAsia" w:eastAsiaTheme="minorEastAsia" w:hAnsiTheme="minorEastAsia" w:hint="eastAsia"/>
          <w:sz w:val="18"/>
          <w:szCs w:val="18"/>
        </w:rPr>
        <w:t>随着税收规模的增加，税收收入先增加，后减少，这种关系被称为拉</w:t>
      </w:r>
      <w:proofErr w:type="gramStart"/>
      <w:r w:rsidRPr="001C4068">
        <w:rPr>
          <w:rFonts w:asciiTheme="minorEastAsia" w:eastAsiaTheme="minorEastAsia" w:hAnsiTheme="minorEastAsia" w:hint="eastAsia"/>
          <w:sz w:val="18"/>
          <w:szCs w:val="18"/>
        </w:rPr>
        <w:t>弗</w:t>
      </w:r>
      <w:proofErr w:type="gramEnd"/>
      <w:r w:rsidRPr="001C4068">
        <w:rPr>
          <w:rFonts w:asciiTheme="minorEastAsia" w:eastAsiaTheme="minorEastAsia" w:hAnsiTheme="minorEastAsia" w:hint="eastAsia"/>
          <w:sz w:val="18"/>
          <w:szCs w:val="18"/>
        </w:rPr>
        <w:t>曲线</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题</w:t>
      </w:r>
    </w:p>
    <w:p w:rsidR="00FB0179" w:rsidRPr="001C4068" w:rsidRDefault="00FB0179"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评价以下两句话。你同意吗?为什么同意或不同意?</w:t>
      </w:r>
    </w:p>
    <w:p w:rsidR="00FB0179" w:rsidRPr="001C4068" w:rsidRDefault="00FB0179"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如果政府对土地征税，富有的地主就将把税收转嫁给他们贫穷的佃户。”</w:t>
      </w:r>
    </w:p>
    <w:p w:rsidR="00FB0179" w:rsidRPr="001C4068" w:rsidRDefault="00FB0179"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如果政府对公寓楼房征税，富有的房东就会把税收转嫁给他们贫穷的房客。”</w:t>
      </w:r>
    </w:p>
    <w:p w:rsidR="00FB0179" w:rsidRPr="001C4068" w:rsidRDefault="00FB0179" w:rsidP="001C4068">
      <w:pPr>
        <w:spacing w:beforeLines="50" w:before="156" w:afterLines="50" w:after="156"/>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A同意。因为佃户对土地的需求基本是无弹性的，而税收总是市场中弹性较小的一方承担的多。所以，地主可以把税收转嫁给贫穷的佃户。</w:t>
      </w:r>
    </w:p>
    <w:p w:rsidR="00FB0179" w:rsidRPr="001C4068" w:rsidRDefault="00FB0179"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部分同意。在短期内，对于公寓楼的需求基本是缺乏弹性的，因为寻找新住处需要一定时间。此时，房东会通过提高房租或减少对房屋的维修投入将税收转嫁给房客。但是，对公寓楼的需求在长期中是较富有弹性的，房客可以去选择更廉价的住处。因此，房东和房客将分担这项税收。    </w:t>
      </w:r>
    </w:p>
    <w:p w:rsidR="00FB0179" w:rsidRPr="001C4068" w:rsidRDefault="00FB0179"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评价以下两句话。你同意吗?为什么同意或不同意?</w:t>
      </w:r>
    </w:p>
    <w:p w:rsidR="00FB0179" w:rsidRPr="001C4068" w:rsidRDefault="00FB0179" w:rsidP="001C4068">
      <w:pPr>
        <w:outlineLvl w:val="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一种没有无谓损失的税不能增加任何政府收入。”</w:t>
      </w:r>
    </w:p>
    <w:p w:rsidR="00FB0179" w:rsidRPr="001C4068" w:rsidRDefault="00FB0179"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不增加政府收入的税也不会有任何无谓损失。”</w:t>
      </w:r>
    </w:p>
    <w:p w:rsidR="00FB0179" w:rsidRPr="001C4068" w:rsidRDefault="00FB0179"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A不同意。有些税收不会产生无谓损失，只会增加政府收入。例如</w:t>
      </w:r>
      <w:proofErr w:type="gramStart"/>
      <w:r w:rsidRPr="001C4068">
        <w:rPr>
          <w:rFonts w:asciiTheme="minorEastAsia" w:eastAsiaTheme="minorEastAsia" w:hAnsiTheme="minorEastAsia" w:hint="eastAsia"/>
          <w:sz w:val="18"/>
          <w:szCs w:val="18"/>
        </w:rPr>
        <w:t>庇</w:t>
      </w:r>
      <w:proofErr w:type="gramEnd"/>
      <w:r w:rsidRPr="001C4068">
        <w:rPr>
          <w:rFonts w:asciiTheme="minorEastAsia" w:eastAsiaTheme="minorEastAsia" w:hAnsiTheme="minorEastAsia" w:hint="eastAsia"/>
          <w:sz w:val="18"/>
          <w:szCs w:val="18"/>
        </w:rPr>
        <w:t>古税，它是用于纠正负外部性的税收。征收</w:t>
      </w:r>
      <w:proofErr w:type="gramStart"/>
      <w:r w:rsidRPr="001C4068">
        <w:rPr>
          <w:rFonts w:asciiTheme="minorEastAsia" w:eastAsiaTheme="minorEastAsia" w:hAnsiTheme="minorEastAsia" w:hint="eastAsia"/>
          <w:sz w:val="18"/>
          <w:szCs w:val="18"/>
        </w:rPr>
        <w:t>庇古税</w:t>
      </w:r>
      <w:proofErr w:type="gramEnd"/>
      <w:r w:rsidRPr="001C4068">
        <w:rPr>
          <w:rFonts w:asciiTheme="minorEastAsia" w:eastAsiaTheme="minorEastAsia" w:hAnsiTheme="minorEastAsia" w:hint="eastAsia"/>
          <w:sz w:val="18"/>
          <w:szCs w:val="18"/>
        </w:rPr>
        <w:t>使资源配置接近于社会最优，既增加了政府收入，又提高了经济福利。</w:t>
      </w:r>
    </w:p>
    <w:p w:rsidR="00FB0179" w:rsidRPr="001C4068" w:rsidRDefault="00FB0179" w:rsidP="001C4068">
      <w:pPr>
        <w:outlineLvl w:val="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不同意。除极个别情况外，税收都会引起市场规模的缩小，造成无谓损失。如果政府对某种物品的销售额全额征税，这个市场的需求和供给就会变为零，此时政府没有税收收入，但却带来极大的无谓损失，这个市场的买者和卖者无法进行互利的贸易了。</w:t>
      </w:r>
    </w:p>
    <w:p w:rsidR="00FB0179" w:rsidRPr="001C4068" w:rsidRDefault="00FB0179" w:rsidP="001C4068">
      <w:pPr>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画图与识图</w:t>
      </w:r>
    </w:p>
    <w:p w:rsidR="00FB0179" w:rsidRPr="001C4068" w:rsidRDefault="00FB0179"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hint="eastAsia"/>
          <w:sz w:val="18"/>
          <w:szCs w:val="18"/>
        </w:rPr>
        <w:t xml:space="preserve"> 比萨饼市场的特征是向右下方倾斜的需求曲线和向右上方倾斜的供给曲线。</w:t>
      </w:r>
    </w:p>
    <w:p w:rsidR="00FB0179" w:rsidRPr="001C4068" w:rsidRDefault="00FB0179"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画出竞争市场均衡图。标出价格、数量、消费者剩余和生产者剩余。有无谓损失吗？并解释之。</w:t>
      </w:r>
    </w:p>
    <w:p w:rsidR="00FB0179" w:rsidRPr="001C4068" w:rsidRDefault="00FB0179"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假设政府强迫每个比萨饼店每卖出一个比萨饼交纳1美元税。说明这种比萨饼税的影响，确定并标出消费者剩余、生产者剩余、政府收入以及无谓损失。如何把每块面积与税前的情况相比较？</w:t>
      </w:r>
    </w:p>
    <w:p w:rsidR="00FB0179" w:rsidRPr="001C4068" w:rsidRDefault="00FB0179"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如果取消税收，比萨饼的消费者和卖者的状况变好，但政府会失去税收收入。假设消费者和生产者自愿把他们的部分收入给予政府。各方的状况能比有税收时变好吗？用你的图上所标出的面积</w:t>
      </w:r>
      <w:proofErr w:type="gramStart"/>
      <w:r w:rsidRPr="001C4068">
        <w:rPr>
          <w:rFonts w:asciiTheme="minorEastAsia" w:eastAsiaTheme="minorEastAsia" w:hAnsiTheme="minorEastAsia" w:hint="eastAsia"/>
          <w:sz w:val="18"/>
          <w:szCs w:val="18"/>
        </w:rPr>
        <w:t>作出</w:t>
      </w:r>
      <w:proofErr w:type="gramEnd"/>
      <w:r w:rsidRPr="001C4068">
        <w:rPr>
          <w:rFonts w:asciiTheme="minorEastAsia" w:eastAsiaTheme="minorEastAsia" w:hAnsiTheme="minorEastAsia" w:hint="eastAsia"/>
          <w:sz w:val="18"/>
          <w:szCs w:val="18"/>
        </w:rPr>
        <w:t>解释。</w:t>
      </w:r>
    </w:p>
    <w:p w:rsidR="00FB0179" w:rsidRPr="001C4068" w:rsidRDefault="00FB0179"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A：没有无谓损失。自由竞争市场使供给与需求达到均衡点，消费者对该物品的评价等于生产者的成本。在均衡状态下，总剩余达到，最大，如图8－2。</w:t>
      </w:r>
    </w:p>
    <w:p w:rsidR="00FB0179" w:rsidRPr="001C4068" w:rsidRDefault="00FB0179"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noProof/>
          <w:sz w:val="18"/>
          <w:szCs w:val="18"/>
        </w:rPr>
        <w:drawing>
          <wp:inline distT="0" distB="0" distL="0" distR="0" wp14:anchorId="679B006B" wp14:editId="406BF8E4">
            <wp:extent cx="2486025" cy="1514475"/>
            <wp:effectExtent l="1905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 cstate="print"/>
                    <a:srcRect/>
                    <a:stretch>
                      <a:fillRect/>
                    </a:stretch>
                  </pic:blipFill>
                  <pic:spPr bwMode="auto">
                    <a:xfrm>
                      <a:off x="0" y="0"/>
                      <a:ext cx="2486025" cy="1514475"/>
                    </a:xfrm>
                    <a:prstGeom prst="rect">
                      <a:avLst/>
                    </a:prstGeom>
                    <a:noFill/>
                    <a:ln w="9525">
                      <a:noFill/>
                      <a:miter lim="800000"/>
                      <a:headEnd/>
                      <a:tailEnd/>
                    </a:ln>
                  </pic:spPr>
                </pic:pic>
              </a:graphicData>
            </a:graphic>
          </wp:inline>
        </w:drawing>
      </w:r>
    </w:p>
    <w:p w:rsidR="00FB0179" w:rsidRPr="001C4068" w:rsidRDefault="00FB0179"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图8－2　　比萨饼市场均衡图</w:t>
      </w:r>
    </w:p>
    <w:p w:rsidR="00FB0179" w:rsidRPr="001C4068" w:rsidRDefault="00FB0179"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这种比萨饼税使卖者得到的价格降低，买者支付的价格增加，销售量从Q</w:t>
      </w:r>
      <w:r w:rsidRPr="001C4068">
        <w:rPr>
          <w:rFonts w:asciiTheme="minorEastAsia" w:eastAsiaTheme="minorEastAsia" w:hAnsiTheme="minorEastAsia" w:hint="eastAsia"/>
          <w:sz w:val="18"/>
          <w:szCs w:val="18"/>
          <w:vertAlign w:val="subscript"/>
        </w:rPr>
        <w:t>1</w:t>
      </w:r>
      <w:r w:rsidRPr="001C4068">
        <w:rPr>
          <w:rFonts w:asciiTheme="minorEastAsia" w:eastAsiaTheme="minorEastAsia" w:hAnsiTheme="minorEastAsia" w:hint="eastAsia"/>
          <w:sz w:val="18"/>
          <w:szCs w:val="18"/>
        </w:rPr>
        <w:t>减少到Q</w:t>
      </w:r>
      <w:r w:rsidRPr="001C4068">
        <w:rPr>
          <w:rFonts w:asciiTheme="minorEastAsia" w:eastAsiaTheme="minorEastAsia" w:hAnsiTheme="minorEastAsia" w:hint="eastAsia"/>
          <w:sz w:val="18"/>
          <w:szCs w:val="18"/>
          <w:vertAlign w:val="subscript"/>
        </w:rPr>
        <w:t>2</w:t>
      </w:r>
      <w:r w:rsidRPr="001C4068">
        <w:rPr>
          <w:rFonts w:asciiTheme="minorEastAsia" w:eastAsiaTheme="minorEastAsia" w:hAnsiTheme="minorEastAsia" w:hint="eastAsia"/>
          <w:sz w:val="18"/>
          <w:szCs w:val="18"/>
        </w:rPr>
        <w:t>。消费者剩余由税收前的面积A+B+E减少为税收后的面积A；生产者剩余由税收前的面积C+D+F减少为税收后的面积D。税收收入为面积B+C。无谓损失为面积E+F。</w:t>
      </w:r>
      <w:r w:rsidRPr="001C4068">
        <w:rPr>
          <w:rFonts w:asciiTheme="minorEastAsia" w:eastAsiaTheme="minorEastAsia" w:hAnsiTheme="minorEastAsia" w:hint="eastAsia"/>
          <w:sz w:val="18"/>
          <w:szCs w:val="18"/>
        </w:rPr>
        <w:lastRenderedPageBreak/>
        <w:t>税收前没有税收</w:t>
      </w:r>
      <w:proofErr w:type="gramStart"/>
      <w:r w:rsidRPr="001C4068">
        <w:rPr>
          <w:rFonts w:asciiTheme="minorEastAsia" w:eastAsiaTheme="minorEastAsia" w:hAnsiTheme="minorEastAsia" w:hint="eastAsia"/>
          <w:sz w:val="18"/>
          <w:szCs w:val="18"/>
        </w:rPr>
        <w:t>收</w:t>
      </w:r>
      <w:proofErr w:type="gramEnd"/>
      <w:r w:rsidRPr="001C4068">
        <w:rPr>
          <w:rFonts w:asciiTheme="minorEastAsia" w:eastAsiaTheme="minorEastAsia" w:hAnsiTheme="minorEastAsia" w:hint="eastAsia"/>
          <w:sz w:val="18"/>
          <w:szCs w:val="18"/>
        </w:rPr>
        <w:t>人和无谓损失(见图8－3)。</w:t>
      </w:r>
    </w:p>
    <w:p w:rsidR="00FB0179" w:rsidRPr="001C4068" w:rsidRDefault="00FB0179"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hint="eastAsia"/>
          <w:noProof/>
          <w:sz w:val="18"/>
          <w:szCs w:val="18"/>
        </w:rPr>
        <w:drawing>
          <wp:inline distT="0" distB="0" distL="0" distR="0" wp14:anchorId="7E2AED85" wp14:editId="4FE708CB">
            <wp:extent cx="2476500" cy="1524000"/>
            <wp:effectExtent l="1905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cstate="print"/>
                    <a:srcRect/>
                    <a:stretch>
                      <a:fillRect/>
                    </a:stretch>
                  </pic:blipFill>
                  <pic:spPr bwMode="auto">
                    <a:xfrm>
                      <a:off x="0" y="0"/>
                      <a:ext cx="2476500" cy="1524000"/>
                    </a:xfrm>
                    <a:prstGeom prst="rect">
                      <a:avLst/>
                    </a:prstGeom>
                    <a:noFill/>
                    <a:ln w="9525">
                      <a:noFill/>
                      <a:miter lim="800000"/>
                      <a:headEnd/>
                      <a:tailEnd/>
                    </a:ln>
                  </pic:spPr>
                </pic:pic>
              </a:graphicData>
            </a:graphic>
          </wp:inline>
        </w:drawing>
      </w:r>
    </w:p>
    <w:p w:rsidR="00FB0179" w:rsidRPr="001C4068" w:rsidRDefault="00FB0179"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图8－3　　有税收时的均衡图</w:t>
      </w:r>
    </w:p>
    <w:p w:rsidR="00D124B4" w:rsidRPr="001C4068" w:rsidRDefault="00FB0179"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如果取消税收，消费者和生产者自愿把收入交给政府，他们对市场的需求和供给就不会改变，市场仍处于原有的均衡状态。虽然买者实际支付的价格上升了，卖者实际得到的价格下降了，但是销售量不变。买者和卖者所得减少的部分都交给了政府，不存在无谓损失。各方的状况比有税收时好。如图8－3所示，如果比萨饼的生产者交给政府的收入是面积C，消费者交的收入是面积B，此时的销售量仍是Q</w:t>
      </w:r>
      <w:r w:rsidRPr="001C4068">
        <w:rPr>
          <w:rFonts w:asciiTheme="minorEastAsia" w:eastAsiaTheme="minorEastAsia" w:hAnsiTheme="minorEastAsia" w:hint="eastAsia"/>
          <w:sz w:val="18"/>
          <w:szCs w:val="18"/>
          <w:vertAlign w:val="subscript"/>
        </w:rPr>
        <w:t>1</w:t>
      </w:r>
      <w:r w:rsidRPr="001C4068">
        <w:rPr>
          <w:rFonts w:asciiTheme="minorEastAsia" w:eastAsiaTheme="minorEastAsia" w:hAnsiTheme="minorEastAsia" w:hint="eastAsia"/>
          <w:sz w:val="18"/>
          <w:szCs w:val="18"/>
        </w:rPr>
        <w:t>，生产者剩余是面积D+F，消费者剩余是A+E，没有无谓损失。</w:t>
      </w:r>
    </w:p>
    <w:p w:rsidR="00FB0179" w:rsidRPr="001C4068" w:rsidRDefault="00FB0179" w:rsidP="001C4068">
      <w:pPr>
        <w:ind w:firstLine="435"/>
        <w:rPr>
          <w:rFonts w:asciiTheme="minorEastAsia" w:eastAsiaTheme="minorEastAsia" w:hAnsiTheme="minorEastAsia"/>
          <w:sz w:val="18"/>
          <w:szCs w:val="18"/>
        </w:rPr>
      </w:pPr>
    </w:p>
    <w:p w:rsidR="00FB0179" w:rsidRPr="001C4068" w:rsidRDefault="00FB0179"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八</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 当一个国家没有国际贸易时，价格会自发调整，使国内供给与需求达到</w:t>
      </w:r>
      <w:r w:rsidRPr="001C4068">
        <w:rPr>
          <w:rFonts w:asciiTheme="minorEastAsia" w:eastAsiaTheme="minorEastAsia" w:hAnsiTheme="minorEastAsia" w:hint="eastAsia"/>
          <w:sz w:val="18"/>
          <w:szCs w:val="18"/>
          <w:u w:val="single"/>
        </w:rPr>
        <w:t xml:space="preserve">   平衡   </w:t>
      </w:r>
      <w:r w:rsidRPr="001C4068">
        <w:rPr>
          <w:rFonts w:asciiTheme="minorEastAsia" w:eastAsiaTheme="minorEastAsia" w:hAnsiTheme="minorEastAsia" w:hint="eastAsia"/>
          <w:sz w:val="18"/>
          <w:szCs w:val="18"/>
        </w:rPr>
        <w:t>。</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一种物品在世界市场上通行的价格称为</w:t>
      </w:r>
      <w:r w:rsidRPr="001C4068">
        <w:rPr>
          <w:rFonts w:asciiTheme="minorEastAsia" w:eastAsiaTheme="minorEastAsia" w:hAnsiTheme="minorEastAsia" w:hint="eastAsia"/>
          <w:sz w:val="18"/>
          <w:szCs w:val="18"/>
          <w:u w:val="single"/>
        </w:rPr>
        <w:t xml:space="preserve">   世界价格  </w:t>
      </w:r>
      <w:r w:rsidRPr="001C4068">
        <w:rPr>
          <w:rFonts w:asciiTheme="minorEastAsia" w:eastAsiaTheme="minorEastAsia" w:hAnsiTheme="minorEastAsia" w:hint="eastAsia"/>
          <w:sz w:val="18"/>
          <w:szCs w:val="18"/>
        </w:rPr>
        <w:t>。</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如果一种物品在没有贸易时的国内价格低于世界价格，那么在有贸易时这个国家应该</w:t>
      </w:r>
      <w:r w:rsidRPr="001C4068">
        <w:rPr>
          <w:rFonts w:asciiTheme="minorEastAsia" w:eastAsiaTheme="minorEastAsia" w:hAnsiTheme="minorEastAsia" w:hint="eastAsia"/>
          <w:sz w:val="18"/>
          <w:szCs w:val="18"/>
          <w:u w:val="single"/>
        </w:rPr>
        <w:t xml:space="preserve">  出口  </w:t>
      </w:r>
      <w:r w:rsidRPr="001C4068">
        <w:rPr>
          <w:rFonts w:asciiTheme="minorEastAsia" w:eastAsiaTheme="minorEastAsia" w:hAnsiTheme="minorEastAsia" w:hint="eastAsia"/>
          <w:sz w:val="18"/>
          <w:szCs w:val="18"/>
        </w:rPr>
        <w:t>这种物品。</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当一个国家出口某种产品时，国内供给量</w:t>
      </w:r>
      <w:r w:rsidRPr="001C4068">
        <w:rPr>
          <w:rFonts w:asciiTheme="minorEastAsia" w:eastAsiaTheme="minorEastAsia" w:hAnsiTheme="minorEastAsia" w:hint="eastAsia"/>
          <w:sz w:val="18"/>
          <w:szCs w:val="18"/>
          <w:u w:val="single"/>
        </w:rPr>
        <w:t xml:space="preserve">  大于  </w:t>
      </w:r>
      <w:r w:rsidRPr="001C4068">
        <w:rPr>
          <w:rFonts w:asciiTheme="minorEastAsia" w:eastAsiaTheme="minorEastAsia" w:hAnsiTheme="minorEastAsia" w:hint="eastAsia"/>
          <w:sz w:val="18"/>
          <w:szCs w:val="18"/>
        </w:rPr>
        <w:t>需求量，但市场是</w:t>
      </w:r>
      <w:r w:rsidRPr="001C4068">
        <w:rPr>
          <w:rFonts w:asciiTheme="minorEastAsia" w:eastAsiaTheme="minorEastAsia" w:hAnsiTheme="minorEastAsia" w:hint="eastAsia"/>
          <w:sz w:val="18"/>
          <w:szCs w:val="18"/>
          <w:u w:val="single"/>
        </w:rPr>
        <w:t xml:space="preserve">  均衡  </w:t>
      </w:r>
      <w:r w:rsidRPr="001C4068">
        <w:rPr>
          <w:rFonts w:asciiTheme="minorEastAsia" w:eastAsiaTheme="minorEastAsia" w:hAnsiTheme="minorEastAsia" w:hint="eastAsia"/>
          <w:sz w:val="18"/>
          <w:szCs w:val="18"/>
        </w:rPr>
        <w:t>的，因为有其他的市场参与者（其他国家）。</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当国内价格低于世界价格时，一旦允许国际贸易，国内价格会</w:t>
      </w:r>
      <w:r w:rsidRPr="001C4068">
        <w:rPr>
          <w:rFonts w:asciiTheme="minorEastAsia" w:eastAsiaTheme="minorEastAsia" w:hAnsiTheme="minorEastAsia" w:hint="eastAsia"/>
          <w:sz w:val="18"/>
          <w:szCs w:val="18"/>
          <w:u w:val="single"/>
        </w:rPr>
        <w:t xml:space="preserve">  上升  </w:t>
      </w:r>
      <w:r w:rsidRPr="001C4068">
        <w:rPr>
          <w:rFonts w:asciiTheme="minorEastAsia" w:eastAsiaTheme="minorEastAsia" w:hAnsiTheme="minorEastAsia" w:hint="eastAsia"/>
          <w:sz w:val="18"/>
          <w:szCs w:val="18"/>
        </w:rPr>
        <w:t>到世界价格的水平。国内卖者的状况会</w:t>
      </w:r>
      <w:r w:rsidRPr="001C4068">
        <w:rPr>
          <w:rFonts w:asciiTheme="minorEastAsia" w:eastAsiaTheme="minorEastAsia" w:hAnsiTheme="minorEastAsia" w:hint="eastAsia"/>
          <w:sz w:val="18"/>
          <w:szCs w:val="18"/>
          <w:u w:val="single"/>
        </w:rPr>
        <w:t xml:space="preserve">  变好  </w:t>
      </w:r>
      <w:r w:rsidRPr="001C4068">
        <w:rPr>
          <w:rFonts w:asciiTheme="minorEastAsia" w:eastAsiaTheme="minorEastAsia" w:hAnsiTheme="minorEastAsia" w:hint="eastAsia"/>
          <w:sz w:val="18"/>
          <w:szCs w:val="18"/>
        </w:rPr>
        <w:t>，买者的状况会</w:t>
      </w:r>
      <w:r w:rsidRPr="001C4068">
        <w:rPr>
          <w:rFonts w:asciiTheme="minorEastAsia" w:eastAsiaTheme="minorEastAsia" w:hAnsiTheme="minorEastAsia" w:hint="eastAsia"/>
          <w:sz w:val="18"/>
          <w:szCs w:val="18"/>
          <w:u w:val="single"/>
        </w:rPr>
        <w:t xml:space="preserve">  变坏</w:t>
      </w:r>
      <w:r w:rsidRPr="001C4068">
        <w:rPr>
          <w:rFonts w:asciiTheme="minorEastAsia" w:eastAsiaTheme="minorEastAsia" w:hAnsiTheme="minorEastAsia" w:hint="eastAsia"/>
          <w:sz w:val="18"/>
          <w:szCs w:val="18"/>
        </w:rPr>
        <w:t>。</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当一个国家出口某种产品时，总剩余会</w:t>
      </w:r>
      <w:r w:rsidRPr="001C4068">
        <w:rPr>
          <w:rFonts w:asciiTheme="minorEastAsia" w:eastAsiaTheme="minorEastAsia" w:hAnsiTheme="minorEastAsia" w:hint="eastAsia"/>
          <w:sz w:val="18"/>
          <w:szCs w:val="18"/>
          <w:u w:val="single"/>
        </w:rPr>
        <w:t xml:space="preserve">  增加</w:t>
      </w:r>
      <w:r w:rsidRPr="001C4068">
        <w:rPr>
          <w:rFonts w:asciiTheme="minorEastAsia" w:eastAsiaTheme="minorEastAsia" w:hAnsiTheme="minorEastAsia" w:hint="eastAsia"/>
          <w:sz w:val="18"/>
          <w:szCs w:val="18"/>
        </w:rPr>
        <w:t>。说明卖者获得的好处</w:t>
      </w:r>
      <w:r w:rsidRPr="001C4068">
        <w:rPr>
          <w:rFonts w:asciiTheme="minorEastAsia" w:eastAsiaTheme="minorEastAsia" w:hAnsiTheme="minorEastAsia" w:hint="eastAsia"/>
          <w:sz w:val="18"/>
          <w:szCs w:val="18"/>
          <w:u w:val="single"/>
        </w:rPr>
        <w:t xml:space="preserve">  大于  </w:t>
      </w:r>
      <w:r w:rsidRPr="001C4068">
        <w:rPr>
          <w:rFonts w:asciiTheme="minorEastAsia" w:eastAsiaTheme="minorEastAsia" w:hAnsiTheme="minorEastAsia" w:hint="eastAsia"/>
          <w:sz w:val="18"/>
          <w:szCs w:val="18"/>
        </w:rPr>
        <w:t>买者的损失。</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如果一种物品在没有贸易时的国内价格高于世界价格，那么在有贸易时这个国家应该</w:t>
      </w:r>
      <w:r w:rsidRPr="001C4068">
        <w:rPr>
          <w:rFonts w:asciiTheme="minorEastAsia" w:eastAsiaTheme="minorEastAsia" w:hAnsiTheme="minorEastAsia" w:hint="eastAsia"/>
          <w:sz w:val="18"/>
          <w:szCs w:val="18"/>
          <w:u w:val="single"/>
        </w:rPr>
        <w:t xml:space="preserve">  进口  </w:t>
      </w:r>
      <w:r w:rsidRPr="001C4068">
        <w:rPr>
          <w:rFonts w:asciiTheme="minorEastAsia" w:eastAsiaTheme="minorEastAsia" w:hAnsiTheme="minorEastAsia" w:hint="eastAsia"/>
          <w:sz w:val="18"/>
          <w:szCs w:val="18"/>
        </w:rPr>
        <w:t>这种物品。</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当一个国家进口某种物品时，国内供给量</w:t>
      </w:r>
      <w:r w:rsidRPr="001C4068">
        <w:rPr>
          <w:rFonts w:asciiTheme="minorEastAsia" w:eastAsiaTheme="minorEastAsia" w:hAnsiTheme="minorEastAsia" w:hint="eastAsia"/>
          <w:sz w:val="18"/>
          <w:szCs w:val="18"/>
          <w:u w:val="single"/>
        </w:rPr>
        <w:t xml:space="preserve">  小于  </w:t>
      </w:r>
      <w:r w:rsidRPr="001C4068">
        <w:rPr>
          <w:rFonts w:asciiTheme="minorEastAsia" w:eastAsiaTheme="minorEastAsia" w:hAnsiTheme="minorEastAsia" w:hint="eastAsia"/>
          <w:sz w:val="18"/>
          <w:szCs w:val="18"/>
        </w:rPr>
        <w:t>需求量，市场是</w:t>
      </w:r>
      <w:r w:rsidRPr="001C4068">
        <w:rPr>
          <w:rFonts w:asciiTheme="minorEastAsia" w:eastAsiaTheme="minorEastAsia" w:hAnsiTheme="minorEastAsia" w:hint="eastAsia"/>
          <w:sz w:val="18"/>
          <w:szCs w:val="18"/>
          <w:u w:val="single"/>
        </w:rPr>
        <w:t xml:space="preserve">   均衡  </w:t>
      </w:r>
      <w:r w:rsidRPr="001C4068">
        <w:rPr>
          <w:rFonts w:asciiTheme="minorEastAsia" w:eastAsiaTheme="minorEastAsia" w:hAnsiTheme="minorEastAsia" w:hint="eastAsia"/>
          <w:sz w:val="18"/>
          <w:szCs w:val="18"/>
        </w:rPr>
        <w:t>的，因为其他国家的</w:t>
      </w:r>
      <w:r w:rsidRPr="001C4068">
        <w:rPr>
          <w:rFonts w:asciiTheme="minorEastAsia" w:eastAsiaTheme="minorEastAsia" w:hAnsiTheme="minorEastAsia" w:hint="eastAsia"/>
          <w:sz w:val="18"/>
          <w:szCs w:val="18"/>
          <w:u w:val="single"/>
        </w:rPr>
        <w:t xml:space="preserve">  供给者  </w:t>
      </w:r>
      <w:r w:rsidRPr="001C4068">
        <w:rPr>
          <w:rFonts w:asciiTheme="minorEastAsia" w:eastAsiaTheme="minorEastAsia" w:hAnsiTheme="minorEastAsia" w:hint="eastAsia"/>
          <w:sz w:val="18"/>
          <w:szCs w:val="18"/>
        </w:rPr>
        <w:t>参与了市场。</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当国内价格高于世界价格时，一旦允许国际贸易，国内价格会降低到世界价格水平。国内卖者的状况会</w:t>
      </w:r>
      <w:r w:rsidRPr="001C4068">
        <w:rPr>
          <w:rFonts w:asciiTheme="minorEastAsia" w:eastAsiaTheme="minorEastAsia" w:hAnsiTheme="minorEastAsia" w:hint="eastAsia"/>
          <w:sz w:val="18"/>
          <w:szCs w:val="18"/>
          <w:u w:val="single"/>
        </w:rPr>
        <w:t xml:space="preserve">  变坏  </w:t>
      </w:r>
      <w:r w:rsidRPr="001C4068">
        <w:rPr>
          <w:rFonts w:asciiTheme="minorEastAsia" w:eastAsiaTheme="minorEastAsia" w:hAnsiTheme="minorEastAsia" w:hint="eastAsia"/>
          <w:sz w:val="18"/>
          <w:szCs w:val="18"/>
        </w:rPr>
        <w:t>，买者的状况会</w:t>
      </w:r>
      <w:r w:rsidRPr="001C4068">
        <w:rPr>
          <w:rFonts w:asciiTheme="minorEastAsia" w:eastAsiaTheme="minorEastAsia" w:hAnsiTheme="minorEastAsia" w:hint="eastAsia"/>
          <w:sz w:val="18"/>
          <w:szCs w:val="18"/>
          <w:u w:val="single"/>
        </w:rPr>
        <w:t xml:space="preserve">  变好  </w:t>
      </w:r>
      <w:r w:rsidRPr="001C4068">
        <w:rPr>
          <w:rFonts w:asciiTheme="minorEastAsia" w:eastAsiaTheme="minorEastAsia" w:hAnsiTheme="minorEastAsia" w:hint="eastAsia"/>
          <w:sz w:val="18"/>
          <w:szCs w:val="18"/>
        </w:rPr>
        <w:t>。</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当一个国家进口某种产品时，总剩余会</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说明买者获得的好处</w:t>
      </w:r>
      <w:r w:rsidRPr="001C4068">
        <w:rPr>
          <w:rFonts w:asciiTheme="minorEastAsia" w:eastAsiaTheme="minorEastAsia" w:hAnsiTheme="minorEastAsia" w:hint="eastAsia"/>
          <w:sz w:val="18"/>
          <w:szCs w:val="18"/>
          <w:u w:val="single"/>
        </w:rPr>
        <w:t xml:space="preserve">  大于  </w:t>
      </w:r>
      <w:r w:rsidRPr="001C4068">
        <w:rPr>
          <w:rFonts w:asciiTheme="minorEastAsia" w:eastAsiaTheme="minorEastAsia" w:hAnsiTheme="minorEastAsia" w:hint="eastAsia"/>
          <w:sz w:val="18"/>
          <w:szCs w:val="18"/>
        </w:rPr>
        <w:t>卖者的损失。</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在一个国家，不管一种物品是进口还是出口，都会产生赢家和输家。但赢家的收益总会</w:t>
      </w:r>
      <w:r w:rsidRPr="001C4068">
        <w:rPr>
          <w:rFonts w:asciiTheme="minorEastAsia" w:eastAsiaTheme="minorEastAsia" w:hAnsiTheme="minorEastAsia" w:hint="eastAsia"/>
          <w:sz w:val="18"/>
          <w:szCs w:val="18"/>
          <w:u w:val="single"/>
        </w:rPr>
        <w:t xml:space="preserve">  大于  </w:t>
      </w:r>
      <w:r w:rsidRPr="001C4068">
        <w:rPr>
          <w:rFonts w:asciiTheme="minorEastAsia" w:eastAsiaTheme="minorEastAsia" w:hAnsiTheme="minorEastAsia" w:hint="eastAsia"/>
          <w:sz w:val="18"/>
          <w:szCs w:val="18"/>
        </w:rPr>
        <w:t>输家的损失。</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对在国外生产而在国内销售的物品征收的税叫做</w:t>
      </w:r>
      <w:r w:rsidRPr="001C4068">
        <w:rPr>
          <w:rFonts w:asciiTheme="minorEastAsia" w:eastAsiaTheme="minorEastAsia" w:hAnsiTheme="minorEastAsia" w:hint="eastAsia"/>
          <w:sz w:val="18"/>
          <w:szCs w:val="18"/>
          <w:u w:val="single"/>
        </w:rPr>
        <w:t xml:space="preserve">   关税  </w:t>
      </w:r>
      <w:r w:rsidRPr="001C4068">
        <w:rPr>
          <w:rFonts w:asciiTheme="minorEastAsia" w:eastAsiaTheme="minorEastAsia" w:hAnsiTheme="minorEastAsia" w:hint="eastAsia"/>
          <w:sz w:val="18"/>
          <w:szCs w:val="18"/>
        </w:rPr>
        <w:t>。</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允许贸易时，关税使进口物品的价格</w:t>
      </w:r>
      <w:r w:rsidRPr="001C4068">
        <w:rPr>
          <w:rFonts w:asciiTheme="minorEastAsia" w:eastAsiaTheme="minorEastAsia" w:hAnsiTheme="minorEastAsia" w:hint="eastAsia"/>
          <w:sz w:val="18"/>
          <w:szCs w:val="18"/>
          <w:u w:val="single"/>
        </w:rPr>
        <w:t xml:space="preserve">    上升    </w:t>
      </w:r>
      <w:r w:rsidRPr="001C4068">
        <w:rPr>
          <w:rFonts w:asciiTheme="minorEastAsia" w:eastAsiaTheme="minorEastAsia" w:hAnsiTheme="minorEastAsia" w:hint="eastAsia"/>
          <w:sz w:val="18"/>
          <w:szCs w:val="18"/>
        </w:rPr>
        <w:t>，因此</w:t>
      </w:r>
      <w:r w:rsidRPr="001C4068">
        <w:rPr>
          <w:rFonts w:asciiTheme="minorEastAsia" w:eastAsiaTheme="minorEastAsia" w:hAnsiTheme="minorEastAsia" w:hint="eastAsia"/>
          <w:sz w:val="18"/>
          <w:szCs w:val="18"/>
          <w:u w:val="single"/>
        </w:rPr>
        <w:t xml:space="preserve">    减少   </w:t>
      </w:r>
      <w:r w:rsidRPr="001C4068">
        <w:rPr>
          <w:rFonts w:asciiTheme="minorEastAsia" w:eastAsiaTheme="minorEastAsia" w:hAnsiTheme="minorEastAsia" w:hint="eastAsia"/>
          <w:sz w:val="18"/>
          <w:szCs w:val="18"/>
        </w:rPr>
        <w:t>了进口量。使得国内价格上升，随着关税幅度的增加，国内价格逐渐趋于没有贸易时的水平。</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有关税时，与自由贸易时相比，进口国的买者的好处</w:t>
      </w:r>
      <w:r w:rsidRPr="001C4068">
        <w:rPr>
          <w:rFonts w:asciiTheme="minorEastAsia" w:eastAsiaTheme="minorEastAsia" w:hAnsiTheme="minorEastAsia" w:hint="eastAsia"/>
          <w:sz w:val="18"/>
          <w:szCs w:val="18"/>
          <w:u w:val="single"/>
        </w:rPr>
        <w:t xml:space="preserve">  变少  </w:t>
      </w:r>
      <w:r w:rsidRPr="001C4068">
        <w:rPr>
          <w:rFonts w:asciiTheme="minorEastAsia" w:eastAsiaTheme="minorEastAsia" w:hAnsiTheme="minorEastAsia" w:hint="eastAsia"/>
          <w:sz w:val="18"/>
          <w:szCs w:val="18"/>
        </w:rPr>
        <w:t>了，卖者的好处</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了，政府的收入</w:t>
      </w:r>
      <w:r w:rsidRPr="001C4068">
        <w:rPr>
          <w:rFonts w:asciiTheme="minorEastAsia" w:eastAsiaTheme="minorEastAsia" w:hAnsiTheme="minorEastAsia" w:hint="eastAsia"/>
          <w:sz w:val="18"/>
          <w:szCs w:val="18"/>
          <w:u w:val="single"/>
        </w:rPr>
        <w:t xml:space="preserve">   增加  </w:t>
      </w:r>
      <w:r w:rsidRPr="001C4068">
        <w:rPr>
          <w:rFonts w:asciiTheme="minorEastAsia" w:eastAsiaTheme="minorEastAsia" w:hAnsiTheme="minorEastAsia" w:hint="eastAsia"/>
          <w:sz w:val="18"/>
          <w:szCs w:val="18"/>
        </w:rPr>
        <w:t>了，但进口国的总剩余</w:t>
      </w:r>
      <w:r w:rsidRPr="001C4068">
        <w:rPr>
          <w:rFonts w:asciiTheme="minorEastAsia" w:eastAsiaTheme="minorEastAsia" w:hAnsiTheme="minorEastAsia" w:hint="eastAsia"/>
          <w:sz w:val="18"/>
          <w:szCs w:val="18"/>
          <w:u w:val="single"/>
        </w:rPr>
        <w:t xml:space="preserve">  减少   </w:t>
      </w:r>
      <w:r w:rsidRPr="001C4068">
        <w:rPr>
          <w:rFonts w:asciiTheme="minorEastAsia" w:eastAsiaTheme="minorEastAsia" w:hAnsiTheme="minorEastAsia" w:hint="eastAsia"/>
          <w:sz w:val="18"/>
          <w:szCs w:val="18"/>
        </w:rPr>
        <w:t>了。</w:t>
      </w:r>
    </w:p>
    <w:p w:rsidR="00FB0179" w:rsidRPr="001C4068" w:rsidRDefault="00FB0179" w:rsidP="001C4068">
      <w:pPr>
        <w:tabs>
          <w:tab w:val="left" w:pos="709"/>
          <w:tab w:val="left" w:pos="851"/>
        </w:tabs>
        <w:ind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关税使得进口国的总剩余比自由贸易时减少了，这种减少叫做</w:t>
      </w:r>
      <w:r w:rsidRPr="001C4068">
        <w:rPr>
          <w:rFonts w:asciiTheme="minorEastAsia" w:eastAsiaTheme="minorEastAsia" w:hAnsiTheme="minorEastAsia" w:hint="eastAsia"/>
          <w:sz w:val="18"/>
          <w:szCs w:val="18"/>
          <w:u w:val="single"/>
        </w:rPr>
        <w:t xml:space="preserve">   关税的无谓损失  </w:t>
      </w:r>
      <w:r w:rsidRPr="001C4068">
        <w:rPr>
          <w:rFonts w:asciiTheme="minorEastAsia" w:eastAsiaTheme="minorEastAsia" w:hAnsiTheme="minorEastAsia" w:hint="eastAsia"/>
          <w:sz w:val="18"/>
          <w:szCs w:val="18"/>
        </w:rPr>
        <w:t>。</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FB0179" w:rsidRPr="001C4068" w:rsidRDefault="00FB0179"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假定世界价格低于贸易前一种物品的国内价格。如果一国允许这种物品的自由贸易，则（  A  ）</w:t>
      </w:r>
    </w:p>
    <w:p w:rsidR="00FB0179" w:rsidRPr="001C4068" w:rsidRDefault="00FB0179"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消费者将受益，而生产者将受损     B</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生产者将受益，而消费者将受损</w:t>
      </w:r>
    </w:p>
    <w:p w:rsidR="00FB0179" w:rsidRPr="001C4068" w:rsidRDefault="00FB0179"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消费者和生产者都受益             D</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消费者和生产者都受损</w:t>
      </w:r>
    </w:p>
    <w:p w:rsidR="00FB0179" w:rsidRPr="001C4068" w:rsidRDefault="00FB0179"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 当一国允许贸易并出口一种物品时（   D  ）</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国内消费者状况变好，国内生产者状况变坏，而且一国由于输家的损失大于赢家的好处而变坏</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国内消费者状况变好，国内生产者状况变坏，而且一国由于赢家的好处大于输家的损失而变好</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国内生产者状况变好，国内消费者状况变坏，而且一国由于输家的损失大于赢家的好处而变坏</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国内生产者状况变好，国内消费者状况变坏，而且一国由于赢家的好处大于输家的损失而变好</w:t>
      </w:r>
    </w:p>
    <w:p w:rsidR="00FB0179" w:rsidRPr="001C4068" w:rsidRDefault="00FB0179"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3. 与自由贸易相比，以下哪一种关于关税的表述是正确的（ A  ）</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关税增加了生产者剩余，减少了消费者剩余，增加了政府收入，并减少了总剩余</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关税增加了消费者剩余，减少了生产者剩余，增加了政府收入，并减少了总剩余</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关税增加了生产者剩余，减少了消费者剩余，增加了政府收入，并增加了总剩余</w:t>
      </w:r>
    </w:p>
    <w:p w:rsidR="00FB0179" w:rsidRPr="001C4068" w:rsidRDefault="00FB0179" w:rsidP="001C4068">
      <w:pPr>
        <w:ind w:firstLineChars="235" w:firstLine="42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关税增加了消费者剩余，减少了生产者剩余，增加了政府收入，并增加了总剩余</w:t>
      </w:r>
    </w:p>
    <w:p w:rsidR="00FB0179" w:rsidRPr="001C4068" w:rsidRDefault="00FB0179" w:rsidP="001C4068">
      <w:pPr>
        <w:tabs>
          <w:tab w:val="left" w:pos="1260"/>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拳王阿里无论是进行拳击比赛还是清理自家门前的垃圾都比邻居的小伙子迈克更有效率。阿里进行半小时的比赛可获5万美元，他也可以在半小时内清理完垃圾。而迈克清理阿里家的垃圾需要1小时，在同样的时间里，他可以出去打工并赚10美元。因此（　  A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阿里在这两件事上都有绝对优势。   B．阿里在这两件事上都有比较优势。</w:t>
      </w:r>
    </w:p>
    <w:p w:rsidR="00FB0179" w:rsidRPr="001C4068" w:rsidRDefault="00FB0179" w:rsidP="001C4068">
      <w:pPr>
        <w:tabs>
          <w:tab w:val="left" w:pos="284"/>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迈克在清理垃圾上有绝对优势。     D. 迈克在这两件事上都有比较优势。</w:t>
      </w:r>
    </w:p>
    <w:p w:rsidR="00FB0179" w:rsidRPr="001C4068" w:rsidRDefault="00FB0179" w:rsidP="001C4068">
      <w:pPr>
        <w:tabs>
          <w:tab w:val="left" w:pos="426"/>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对贸易来说，（　D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比较优势</w:t>
      </w:r>
      <w:proofErr w:type="gramStart"/>
      <w:r w:rsidRPr="001C4068">
        <w:rPr>
          <w:rFonts w:asciiTheme="minorEastAsia" w:eastAsiaTheme="minorEastAsia" w:hAnsiTheme="minorEastAsia" w:hint="eastAsia"/>
          <w:sz w:val="18"/>
          <w:szCs w:val="18"/>
        </w:rPr>
        <w:t>和绝度优势</w:t>
      </w:r>
      <w:proofErr w:type="gramEnd"/>
      <w:r w:rsidRPr="001C4068">
        <w:rPr>
          <w:rFonts w:asciiTheme="minorEastAsia" w:eastAsiaTheme="minorEastAsia" w:hAnsiTheme="minorEastAsia" w:hint="eastAsia"/>
          <w:sz w:val="18"/>
          <w:szCs w:val="18"/>
        </w:rPr>
        <w:t>都重要         B．比较优势</w:t>
      </w:r>
      <w:proofErr w:type="gramStart"/>
      <w:r w:rsidRPr="001C4068">
        <w:rPr>
          <w:rFonts w:asciiTheme="minorEastAsia" w:eastAsiaTheme="minorEastAsia" w:hAnsiTheme="minorEastAsia" w:hint="eastAsia"/>
          <w:sz w:val="18"/>
          <w:szCs w:val="18"/>
        </w:rPr>
        <w:t>和绝度优势</w:t>
      </w:r>
      <w:proofErr w:type="gramEnd"/>
      <w:r w:rsidRPr="001C4068">
        <w:rPr>
          <w:rFonts w:asciiTheme="minorEastAsia" w:eastAsiaTheme="minorEastAsia" w:hAnsiTheme="minorEastAsia" w:hint="eastAsia"/>
          <w:sz w:val="18"/>
          <w:szCs w:val="18"/>
        </w:rPr>
        <w:t>都不重要</w:t>
      </w:r>
    </w:p>
    <w:p w:rsidR="00FB0179" w:rsidRPr="001C4068" w:rsidRDefault="00FB0179"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绝对优势重要                     D. 比较优势重要</w:t>
      </w:r>
    </w:p>
    <w:p w:rsidR="00FB0179" w:rsidRPr="001C4068" w:rsidRDefault="00FB0179"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6．经济学家反对限制各国之间贸易的政策是因为（　 C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税收损失                         B．在任何产品的生产上都没有绝对优势</w:t>
      </w:r>
    </w:p>
    <w:p w:rsidR="00FB0179" w:rsidRPr="001C4068" w:rsidRDefault="00FB0179"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国际贸易消费者都可以消费更多的物品和劳务      D. 国家安全</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如果允许自由贸易，一国将在一种物品的世界价格为何种情况时出口该种物品（ B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低于贸易前该物品的国内价格       B．高于贸易前该物品的国内价格</w:t>
      </w:r>
    </w:p>
    <w:p w:rsidR="00FB0179" w:rsidRPr="001C4068" w:rsidRDefault="00FB0179"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等于贸易前该物品的国内价格       D. 以上都不对8．如果一种物品的世界价格高于贸易前该物品的国内价格，那么该国就应该（   C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在生产该物品中具有绝对优势       B．在生产该物品中具有绝对劣势</w:t>
      </w:r>
    </w:p>
    <w:p w:rsidR="00FB0179" w:rsidRPr="001C4068" w:rsidRDefault="00FB0179"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在生产该物品中具有比较优势       D. 在生产该物品中具有比较劣势</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当政治家认为华为产品登录美国会给美国带来损害时，他们运用了以下哪种限制贸易的观点（  B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幼稚产业论                       B．国家安全论</w:t>
      </w:r>
    </w:p>
    <w:p w:rsidR="00FB0179" w:rsidRPr="001C4068" w:rsidRDefault="00FB0179" w:rsidP="001C4068">
      <w:pPr>
        <w:widowControl/>
        <w:ind w:firstLineChars="250" w:firstLine="45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工作岗位论                       D. 无谓损失论</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以下哪一项关于进口配额的表述是正确的（   C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进口配额优于关税，因为它使政府收入增多         B．没有产生进口国的无谓损失</w:t>
      </w:r>
    </w:p>
    <w:p w:rsidR="00FB0179" w:rsidRPr="001C4068" w:rsidRDefault="00FB0179"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每一种关税都有一种可以引起相似结果的进口配额   D. 进口配额降低了对国内消费者的价格</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1．以下哪一种观点没有用来支持贸易限制（   D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自由贸易摧毁了国内工作岗位            B．至关重要的物品进口有损国家安全</w:t>
      </w:r>
    </w:p>
    <w:p w:rsidR="00FB0179" w:rsidRPr="001C4068" w:rsidRDefault="00FB0179"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外国补贴出口行业有损进口国利益        D. 自由贸易损害了国内生产者和消费者</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由于生产者能比消费者更好地组织起来，因此，政治压力会引起（   B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自由贸易                         B．进口限制</w:t>
      </w:r>
    </w:p>
    <w:p w:rsidR="00FB0179" w:rsidRPr="001C4068" w:rsidRDefault="00FB0179" w:rsidP="001C4068">
      <w:pPr>
        <w:widowControl/>
        <w:ind w:firstLineChars="250" w:firstLine="45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出口限制                         D. 以上都不对</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3．如果巴西每个工人每小时可以生产6个橘子或2个苹果，而墨西哥每个工人买小时可以生产2个橘子或1个苹果，那么（   A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巴西应该出口橘子，进口苹果       B．巴西应该进口橘子，出口苹果</w:t>
      </w:r>
    </w:p>
    <w:p w:rsidR="00FB0179" w:rsidRPr="001C4068" w:rsidRDefault="00FB0179" w:rsidP="001C4068">
      <w:pPr>
        <w:widowControl/>
        <w:tabs>
          <w:tab w:val="left" w:pos="4253"/>
        </w:tabs>
        <w:ind w:firstLineChars="250" w:firstLine="45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巴西应该出口橘子和苹果           D.巴西应该进口橘子和苹果</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一个国家出口某种物品时，国内（  C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供给量小于需求量，但仍然均衡     B．供给量小于需求量，市场不均衡</w:t>
      </w:r>
    </w:p>
    <w:p w:rsidR="00FB0179" w:rsidRPr="001C4068" w:rsidRDefault="00FB0179" w:rsidP="001C4068">
      <w:pPr>
        <w:widowControl/>
        <w:tabs>
          <w:tab w:val="left" w:pos="4253"/>
        </w:tabs>
        <w:ind w:firstLineChars="250" w:firstLine="45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供给量大于需求量，但仍然均衡     D. 供给量大于需求量，市场不均衡</w:t>
      </w:r>
    </w:p>
    <w:p w:rsidR="00FB0179" w:rsidRPr="001C4068" w:rsidRDefault="00FB0179"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关税引起无谓损失是因为（   D  ）</w:t>
      </w:r>
    </w:p>
    <w:p w:rsidR="00FB0179" w:rsidRPr="001C4068" w:rsidRDefault="00FB0179" w:rsidP="001C4068">
      <w:pPr>
        <w:tabs>
          <w:tab w:val="left" w:pos="1260"/>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国内价格低于世界价格，生产有效率     B．国内价格高于世界价格，生产有效率</w:t>
      </w:r>
    </w:p>
    <w:p w:rsidR="00FB0179" w:rsidRPr="001C4068" w:rsidRDefault="00FB0179" w:rsidP="001C4068">
      <w:pPr>
        <w:widowControl/>
        <w:tabs>
          <w:tab w:val="left" w:pos="4253"/>
        </w:tabs>
        <w:ind w:firstLineChars="250" w:firstLine="45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C．国内价格低于世界价格，生产无效率     D. </w:t>
      </w:r>
      <w:bookmarkStart w:id="3" w:name="OLE_LINK4"/>
      <w:bookmarkStart w:id="4" w:name="OLE_LINK5"/>
      <w:r w:rsidRPr="001C4068">
        <w:rPr>
          <w:rFonts w:asciiTheme="minorEastAsia" w:eastAsiaTheme="minorEastAsia" w:hAnsiTheme="minorEastAsia" w:hint="eastAsia"/>
          <w:sz w:val="18"/>
          <w:szCs w:val="18"/>
        </w:rPr>
        <w:t>国内价格高于世界价格，生产无效率</w:t>
      </w:r>
      <w:bookmarkEnd w:id="3"/>
      <w:bookmarkEnd w:id="4"/>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FB0179" w:rsidRPr="001C4068" w:rsidRDefault="00FB0179"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一国进口某种产品时，国内状况是（    BC  ）。</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生产者受益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消费者受益</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C．</w:t>
      </w:r>
      <w:r w:rsidRPr="001C4068">
        <w:rPr>
          <w:rFonts w:asciiTheme="minorEastAsia" w:eastAsiaTheme="minorEastAsia" w:hAnsiTheme="minorEastAsia" w:cs="宋体" w:hint="eastAsia"/>
          <w:kern w:val="0"/>
          <w:sz w:val="18"/>
          <w:szCs w:val="18"/>
        </w:rPr>
        <w:t xml:space="preserve">总剩余增加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总剩余减少</w:t>
      </w:r>
    </w:p>
    <w:p w:rsidR="00FB0179" w:rsidRPr="001C4068" w:rsidRDefault="00FB0179"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与自由贸易相比，关税引起的国内福利变化情况包括（   ABCD  ）。</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消费者受损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生产者受益</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政府收入增加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总剩余减少</w:t>
      </w:r>
    </w:p>
    <w:p w:rsidR="00FB0179" w:rsidRPr="001C4068" w:rsidRDefault="00FB0179"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国际贸易带来的好处除了总剩余增加外还包括（  ABCD  ）。</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增加了物品的多样性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通过规模经济降低了成本</w:t>
      </w:r>
    </w:p>
    <w:p w:rsidR="00FB0179" w:rsidRPr="001C4068" w:rsidRDefault="00FB0179"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增加了竞争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加强了思想交流</w:t>
      </w:r>
    </w:p>
    <w:p w:rsidR="00FB0179" w:rsidRPr="001C4068" w:rsidRDefault="00FB0179" w:rsidP="001C4068">
      <w:pPr>
        <w:tabs>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限制国际贸易的观点包括（　 ABCD  ）</w:t>
      </w:r>
    </w:p>
    <w:p w:rsidR="00FB0179" w:rsidRPr="001C4068" w:rsidRDefault="00FB0179"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工作岗位论                        B. 幼稚产业论</w:t>
      </w:r>
    </w:p>
    <w:p w:rsidR="00FB0179" w:rsidRPr="001C4068" w:rsidRDefault="00FB0179"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国家安全论                        D. 不公平竞争论</w:t>
      </w:r>
    </w:p>
    <w:p w:rsidR="00FB0179" w:rsidRPr="001C4068" w:rsidRDefault="00FB0179" w:rsidP="001C4068">
      <w:pPr>
        <w:tabs>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出口补贴可能导致的结果（　  ABD ）</w:t>
      </w:r>
    </w:p>
    <w:p w:rsidR="00FB0179" w:rsidRPr="001C4068" w:rsidRDefault="00FB0179" w:rsidP="001C4068">
      <w:pPr>
        <w:tabs>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产能过剩                         B. 需求不足</w:t>
      </w:r>
    </w:p>
    <w:p w:rsidR="00FB0179" w:rsidRPr="001C4068" w:rsidRDefault="00FB0179"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消费者受益                       D. 竞争力不足</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FB0179" w:rsidRPr="001C4068" w:rsidRDefault="00FB0179"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如果允许自由贸易，而且一国进口小麦，与贸易前的国内均衡相比，国内面包买者的状况会变好，而国内农民的状况会变坏（　  √  ）</w:t>
      </w:r>
    </w:p>
    <w:p w:rsidR="00FB0179" w:rsidRPr="001C4068" w:rsidRDefault="00FB0179"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关税提高了一种物品的价格，减少了国内需求量，增加了国内供给量，并增加了进口量（　╳  ）</w:t>
      </w:r>
    </w:p>
    <w:p w:rsidR="00FB0179" w:rsidRPr="001C4068" w:rsidRDefault="00FB0179"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关税和配额引起无谓损失是因为进口物品价格上升，并引起</w:t>
      </w:r>
      <w:proofErr w:type="gramStart"/>
      <w:r w:rsidRPr="001C4068">
        <w:rPr>
          <w:rFonts w:asciiTheme="minorEastAsia" w:eastAsiaTheme="minorEastAsia" w:hAnsiTheme="minorEastAsia" w:hint="eastAsia"/>
          <w:sz w:val="18"/>
          <w:szCs w:val="18"/>
        </w:rPr>
        <w:t>进口国该物品</w:t>
      </w:r>
      <w:proofErr w:type="gramEnd"/>
      <w:r w:rsidRPr="001C4068">
        <w:rPr>
          <w:rFonts w:asciiTheme="minorEastAsia" w:eastAsiaTheme="minorEastAsia" w:hAnsiTheme="minorEastAsia" w:hint="eastAsia"/>
          <w:sz w:val="18"/>
          <w:szCs w:val="18"/>
        </w:rPr>
        <w:t>的过度生产和消费不足（　 √   ）</w:t>
      </w:r>
    </w:p>
    <w:p w:rsidR="00FB0179" w:rsidRPr="001C4068" w:rsidRDefault="00FB0179"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对进口有同样程度限制的进口配额增加的政府收入大于等量关税（　  ╳   ）</w:t>
      </w:r>
    </w:p>
    <w:p w:rsidR="00FB0179" w:rsidRPr="001C4068" w:rsidRDefault="00FB0179" w:rsidP="001C4068">
      <w:pPr>
        <w:tabs>
          <w:tab w:val="left" w:pos="709"/>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对于国家来说，国际贸易像竞赛一样有赢家和输家（　  ╳   ）</w:t>
      </w:r>
    </w:p>
    <w:p w:rsidR="00FB0179" w:rsidRPr="001C4068" w:rsidRDefault="00FB0179" w:rsidP="001C4068">
      <w:pPr>
        <w:tabs>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一般来说，经济学家反对限制各国之间贸易的政策（　 √   ）</w:t>
      </w:r>
    </w:p>
    <w:p w:rsidR="00FB0179" w:rsidRPr="001C4068" w:rsidRDefault="00FB0179" w:rsidP="001C4068">
      <w:pPr>
        <w:tabs>
          <w:tab w:val="left" w:pos="426"/>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国家出口某产品，会导致国内价格下降（　 ╳    ）</w:t>
      </w:r>
    </w:p>
    <w:p w:rsidR="00FB0179" w:rsidRPr="001C4068" w:rsidRDefault="00FB0179" w:rsidP="001C4068">
      <w:pPr>
        <w:tabs>
          <w:tab w:val="left" w:pos="426"/>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某国进口某产品，其国内消费者会得到好处（　 √  ）</w:t>
      </w:r>
    </w:p>
    <w:p w:rsidR="00FB0179" w:rsidRPr="001C4068" w:rsidRDefault="00FB0179" w:rsidP="001C4068">
      <w:pPr>
        <w:tabs>
          <w:tab w:val="left" w:pos="426"/>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进口某产品会导致国内失去相关工作岗位，因此应限制国际贸易（　  ╳   ）</w:t>
      </w:r>
    </w:p>
    <w:p w:rsidR="00FB0179" w:rsidRPr="001C4068" w:rsidRDefault="00FB0179" w:rsidP="001C4068">
      <w:pPr>
        <w:tabs>
          <w:tab w:val="left" w:pos="426"/>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要求限制国际贸易的往往是将要进口的行业（　  √   ）</w:t>
      </w:r>
    </w:p>
    <w:p w:rsidR="00FB0179" w:rsidRPr="001C4068" w:rsidRDefault="00FB0179" w:rsidP="001C4068">
      <w:pPr>
        <w:tabs>
          <w:tab w:val="left" w:pos="426"/>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开放国际贸易对于消费者来说并不总是好事（　 √   ）</w:t>
      </w:r>
    </w:p>
    <w:p w:rsidR="00FB0179" w:rsidRPr="001C4068" w:rsidRDefault="00FB0179"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2．如果贸易的赢家补偿输家，贸易可以使每一个人的状况都变好</w:t>
      </w:r>
      <w:r w:rsidRPr="001C4068">
        <w:rPr>
          <w:rFonts w:asciiTheme="minorEastAsia" w:eastAsiaTheme="minorEastAsia" w:hAnsiTheme="minorEastAsia" w:hint="eastAsia"/>
          <w:sz w:val="18"/>
          <w:szCs w:val="18"/>
        </w:rPr>
        <w:t>（　 √   ）</w:t>
      </w:r>
    </w:p>
    <w:p w:rsidR="00FB0179" w:rsidRPr="001C4068" w:rsidRDefault="00FB0179"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关税往往有利于消费者（　  ╳   ）</w:t>
      </w:r>
    </w:p>
    <w:p w:rsidR="00FB0179" w:rsidRPr="001C4068" w:rsidRDefault="00FB0179"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如果外国补贴出口行业，它的纳税人就出钱增进了进口国消费者的福利（　 √   ）</w:t>
      </w:r>
    </w:p>
    <w:p w:rsidR="00FB0179" w:rsidRPr="001C4068" w:rsidRDefault="00FB0179"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15．国际贸易摩擦往往源于非关税壁垒（　  √  ）</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世界价格：</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答：一种物品在世界市场上所通行的价格。</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关税：</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对在国外生产而在国内销售的物品征收的税。</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配额：</w:t>
      </w:r>
    </w:p>
    <w:p w:rsidR="00FB0179" w:rsidRPr="001C4068" w:rsidRDefault="00FB0179"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w:t>
      </w:r>
      <w:r w:rsidRPr="001C4068">
        <w:rPr>
          <w:rFonts w:asciiTheme="minorEastAsia" w:eastAsiaTheme="minorEastAsia" w:hAnsiTheme="minorEastAsia" w:cs="Arial" w:hint="eastAsia"/>
          <w:sz w:val="18"/>
          <w:szCs w:val="18"/>
          <w:shd w:val="clear" w:color="auto" w:fill="FFFFFF"/>
        </w:rPr>
        <w:t>一个国家</w:t>
      </w:r>
      <w:r w:rsidRPr="001C4068">
        <w:rPr>
          <w:rFonts w:asciiTheme="minorEastAsia" w:eastAsiaTheme="minorEastAsia" w:hAnsiTheme="minorEastAsia" w:cs="Arial"/>
          <w:sz w:val="18"/>
          <w:szCs w:val="18"/>
          <w:shd w:val="clear" w:color="auto" w:fill="FFFFFF"/>
        </w:rPr>
        <w:t>对</w:t>
      </w:r>
      <w:r w:rsidRPr="001C4068">
        <w:rPr>
          <w:rFonts w:asciiTheme="minorEastAsia" w:eastAsiaTheme="minorEastAsia" w:hAnsiTheme="minorEastAsia" w:cs="Arial" w:hint="eastAsia"/>
          <w:sz w:val="18"/>
          <w:szCs w:val="18"/>
          <w:shd w:val="clear" w:color="auto" w:fill="FFFFFF"/>
        </w:rPr>
        <w:t>某</w:t>
      </w:r>
      <w:r w:rsidRPr="001C4068">
        <w:rPr>
          <w:rFonts w:asciiTheme="minorEastAsia" w:eastAsiaTheme="minorEastAsia" w:hAnsiTheme="minorEastAsia" w:cs="Arial"/>
          <w:sz w:val="18"/>
          <w:szCs w:val="18"/>
          <w:shd w:val="clear" w:color="auto" w:fill="FFFFFF"/>
        </w:rPr>
        <w:t>种商品</w:t>
      </w:r>
      <w:r w:rsidRPr="001C4068">
        <w:rPr>
          <w:rFonts w:asciiTheme="minorEastAsia" w:eastAsiaTheme="minorEastAsia" w:hAnsiTheme="minorEastAsia" w:cs="Arial" w:hint="eastAsia"/>
          <w:sz w:val="18"/>
          <w:szCs w:val="18"/>
          <w:shd w:val="clear" w:color="auto" w:fill="FFFFFF"/>
        </w:rPr>
        <w:t>在一定时期内</w:t>
      </w:r>
      <w:r w:rsidRPr="001C4068">
        <w:rPr>
          <w:rFonts w:asciiTheme="minorEastAsia" w:eastAsiaTheme="minorEastAsia" w:hAnsiTheme="minorEastAsia" w:cs="Arial"/>
          <w:sz w:val="18"/>
          <w:szCs w:val="18"/>
          <w:shd w:val="clear" w:color="auto" w:fill="FFFFFF"/>
        </w:rPr>
        <w:t>进口数量的限制</w:t>
      </w:r>
      <w:r w:rsidRPr="001C4068">
        <w:rPr>
          <w:rFonts w:asciiTheme="minorEastAsia" w:eastAsiaTheme="minorEastAsia" w:hAnsiTheme="minorEastAsia" w:cs="Arial" w:hint="eastAsia"/>
          <w:sz w:val="18"/>
          <w:szCs w:val="18"/>
          <w:shd w:val="clear" w:color="auto" w:fill="FFFFFF"/>
        </w:rPr>
        <w:t>。</w:t>
      </w: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FB0179" w:rsidRPr="001C4068" w:rsidRDefault="00FB0179"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什么时候一国成为一种物品的出口者?什么时候成为进口者?</w:t>
      </w:r>
    </w:p>
    <w:p w:rsidR="00FB0179" w:rsidRPr="001C4068" w:rsidRDefault="00FB0179"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当一</w:t>
      </w:r>
      <w:proofErr w:type="gramStart"/>
      <w:r w:rsidRPr="001C4068">
        <w:rPr>
          <w:rFonts w:asciiTheme="minorEastAsia" w:eastAsiaTheme="minorEastAsia" w:hAnsiTheme="minorEastAsia" w:hint="eastAsia"/>
          <w:sz w:val="18"/>
          <w:szCs w:val="18"/>
        </w:rPr>
        <w:t>国某种</w:t>
      </w:r>
      <w:proofErr w:type="gramEnd"/>
      <w:r w:rsidRPr="001C4068">
        <w:rPr>
          <w:rFonts w:asciiTheme="minorEastAsia" w:eastAsiaTheme="minorEastAsia" w:hAnsiTheme="minorEastAsia" w:hint="eastAsia"/>
          <w:sz w:val="18"/>
          <w:szCs w:val="18"/>
        </w:rPr>
        <w:t>物品的国内价格低于它的世界价格时，该国成为该种物品的出口国。当一</w:t>
      </w:r>
      <w:proofErr w:type="gramStart"/>
      <w:r w:rsidRPr="001C4068">
        <w:rPr>
          <w:rFonts w:asciiTheme="minorEastAsia" w:eastAsiaTheme="minorEastAsia" w:hAnsiTheme="minorEastAsia" w:hint="eastAsia"/>
          <w:sz w:val="18"/>
          <w:szCs w:val="18"/>
        </w:rPr>
        <w:t>国某种</w:t>
      </w:r>
      <w:proofErr w:type="gramEnd"/>
      <w:r w:rsidRPr="001C4068">
        <w:rPr>
          <w:rFonts w:asciiTheme="minorEastAsia" w:eastAsiaTheme="minorEastAsia" w:hAnsiTheme="minorEastAsia" w:hint="eastAsia"/>
          <w:sz w:val="18"/>
          <w:szCs w:val="18"/>
        </w:rPr>
        <w:t>物品的国内价格高于它的世界价格时，该国成为该种物品的进口国。</w:t>
      </w:r>
    </w:p>
    <w:p w:rsidR="00FB0179" w:rsidRPr="001C4068" w:rsidRDefault="00FB0179" w:rsidP="001C4068">
      <w:pPr>
        <w:spacing w:beforeLines="50" w:before="156" w:afterLines="50" w:after="156"/>
        <w:rPr>
          <w:rFonts w:asciiTheme="minorEastAsia" w:eastAsiaTheme="minorEastAsia" w:hAnsiTheme="minorEastAsia"/>
          <w:sz w:val="18"/>
          <w:szCs w:val="18"/>
        </w:rPr>
      </w:pPr>
    </w:p>
    <w:p w:rsidR="00FB0179" w:rsidRPr="001C4068" w:rsidRDefault="00FB0179"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描述关税是什么，并描述关税的经济影响。</w:t>
      </w:r>
    </w:p>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关税是对国外生产而在国内销售的物品征收的税。关税提高了物品的国内价格，减少了国内消费者的福利，增加了国</w:t>
      </w:r>
      <w:r w:rsidRPr="001C4068">
        <w:rPr>
          <w:rFonts w:asciiTheme="minorEastAsia" w:eastAsiaTheme="minorEastAsia" w:hAnsiTheme="minorEastAsia" w:hint="eastAsia"/>
          <w:sz w:val="18"/>
          <w:szCs w:val="18"/>
        </w:rPr>
        <w:lastRenderedPageBreak/>
        <w:t>内生产者的福利，并引起了无谓损失。</w:t>
      </w:r>
    </w:p>
    <w:p w:rsidR="00FB0179" w:rsidRPr="001C4068" w:rsidRDefault="00FB0179" w:rsidP="001C4068">
      <w:pPr>
        <w:spacing w:beforeLines="50" w:before="156" w:afterLines="50" w:after="156"/>
        <w:rPr>
          <w:rFonts w:asciiTheme="minorEastAsia" w:eastAsiaTheme="minorEastAsia" w:hAnsiTheme="minorEastAsia"/>
          <w:sz w:val="18"/>
          <w:szCs w:val="18"/>
        </w:rPr>
      </w:pPr>
    </w:p>
    <w:p w:rsidR="00FB0179" w:rsidRPr="001C4068" w:rsidRDefault="00FB0179"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 xml:space="preserve">列出一般用来支持贸易限制的3种观点。 </w:t>
      </w:r>
    </w:p>
    <w:p w:rsidR="00FB0179" w:rsidRPr="001C4068" w:rsidRDefault="00FB0179" w:rsidP="001C4068">
      <w:pPr>
        <w:widowControl/>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一般用来支持贸易限制的五种观点有：(1)工作岗位论。 (2)国家安全论。 (3)幼稚产业论。 (4)不公平竞争论。 (5)作为讨价还价筹码的保护论。</w:t>
      </w:r>
    </w:p>
    <w:p w:rsidR="00FB0179" w:rsidRPr="001C4068" w:rsidRDefault="00FB0179" w:rsidP="001C4068">
      <w:pPr>
        <w:widowControl/>
        <w:jc w:val="left"/>
        <w:rPr>
          <w:rFonts w:asciiTheme="minorEastAsia" w:eastAsiaTheme="minorEastAsia" w:hAnsiTheme="minorEastAsia"/>
          <w:sz w:val="18"/>
          <w:szCs w:val="18"/>
        </w:rPr>
      </w:pPr>
    </w:p>
    <w:p w:rsidR="00FB0179" w:rsidRPr="001C4068" w:rsidRDefault="00FB0179"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应用题</w:t>
      </w:r>
    </w:p>
    <w:p w:rsidR="00FB0179" w:rsidRPr="001C4068" w:rsidRDefault="00FB0179" w:rsidP="001C4068">
      <w:pPr>
        <w:spacing w:beforeLines="50" w:before="156" w:afterLines="50" w:after="156"/>
        <w:ind w:firstLine="435"/>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hint="eastAsia"/>
          <w:sz w:val="18"/>
          <w:szCs w:val="18"/>
        </w:rPr>
        <w:t>世界棉花价格低于A国没有贸易时的价格，而高于B国没有贸易时的价格。用供求图和福利</w:t>
      </w:r>
      <w:proofErr w:type="gramStart"/>
      <w:r w:rsidRPr="001C4068">
        <w:rPr>
          <w:rFonts w:asciiTheme="minorEastAsia" w:eastAsiaTheme="minorEastAsia" w:hAnsiTheme="minorEastAsia" w:hint="eastAsia"/>
          <w:sz w:val="18"/>
          <w:szCs w:val="18"/>
        </w:rPr>
        <w:t>表说明</w:t>
      </w:r>
      <w:proofErr w:type="gramEnd"/>
      <w:r w:rsidRPr="001C4068">
        <w:rPr>
          <w:rFonts w:asciiTheme="minorEastAsia" w:eastAsiaTheme="minorEastAsia" w:hAnsiTheme="minorEastAsia" w:hint="eastAsia"/>
          <w:sz w:val="18"/>
          <w:szCs w:val="18"/>
        </w:rPr>
        <w:t>各国从贸易中得到的好处。比较你关于两国的结论。</w:t>
      </w:r>
    </w:p>
    <w:p w:rsidR="00FB0179" w:rsidRPr="001C4068" w:rsidRDefault="00FB0179" w:rsidP="001C4068">
      <w:pPr>
        <w:spacing w:beforeLines="50" w:before="156" w:afterLines="50" w:after="156"/>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noProof/>
          <w:sz w:val="18"/>
          <w:szCs w:val="18"/>
        </w:rPr>
        <w:drawing>
          <wp:inline distT="0" distB="0" distL="0" distR="0" wp14:anchorId="5AFEA402" wp14:editId="75E6B82A">
            <wp:extent cx="2828925" cy="1466850"/>
            <wp:effectExtent l="19050" t="0" r="9525" b="0"/>
            <wp:docPr id="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cstate="print"/>
                    <a:srcRect/>
                    <a:stretch>
                      <a:fillRect/>
                    </a:stretch>
                  </pic:blipFill>
                  <pic:spPr bwMode="auto">
                    <a:xfrm>
                      <a:off x="0" y="0"/>
                      <a:ext cx="2828925" cy="1466850"/>
                    </a:xfrm>
                    <a:prstGeom prst="rect">
                      <a:avLst/>
                    </a:prstGeom>
                    <a:noFill/>
                    <a:ln w="9525">
                      <a:noFill/>
                      <a:miter lim="800000"/>
                      <a:headEnd/>
                      <a:tailEnd/>
                    </a:ln>
                  </pic:spPr>
                </pic:pic>
              </a:graphicData>
            </a:graphic>
          </wp:inline>
        </w:drawing>
      </w:r>
    </w:p>
    <w:p w:rsidR="00FB0179" w:rsidRPr="001C4068" w:rsidRDefault="00FB0179" w:rsidP="001C4068">
      <w:pPr>
        <w:spacing w:beforeLines="50" w:before="156" w:afterLines="50" w:after="156"/>
        <w:ind w:firstLineChars="1000" w:firstLine="180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图1　　A国棉花供求图</w:t>
      </w:r>
    </w:p>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hint="eastAsia"/>
          <w:noProof/>
          <w:sz w:val="18"/>
          <w:szCs w:val="18"/>
        </w:rPr>
        <w:drawing>
          <wp:inline distT="0" distB="0" distL="0" distR="0" wp14:anchorId="2123533B" wp14:editId="633CD426">
            <wp:extent cx="2933700" cy="1276350"/>
            <wp:effectExtent l="19050" t="0" r="0" b="0"/>
            <wp:docPr id="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 cstate="print"/>
                    <a:srcRect/>
                    <a:stretch>
                      <a:fillRect/>
                    </a:stretch>
                  </pic:blipFill>
                  <pic:spPr bwMode="auto">
                    <a:xfrm>
                      <a:off x="0" y="0"/>
                      <a:ext cx="2933700" cy="1276350"/>
                    </a:xfrm>
                    <a:prstGeom prst="rect">
                      <a:avLst/>
                    </a:prstGeom>
                    <a:noFill/>
                    <a:ln w="9525">
                      <a:noFill/>
                      <a:miter lim="800000"/>
                      <a:headEnd/>
                      <a:tailEnd/>
                    </a:ln>
                  </pic:spPr>
                </pic:pic>
              </a:graphicData>
            </a:graphic>
          </wp:inline>
        </w:drawing>
      </w:r>
    </w:p>
    <w:p w:rsidR="00FB0179" w:rsidRPr="001C4068" w:rsidRDefault="00FB0179" w:rsidP="001C4068">
      <w:pPr>
        <w:spacing w:beforeLines="50" w:before="156" w:afterLines="50" w:after="156"/>
        <w:ind w:firstLineChars="900" w:firstLine="16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图2　　B国棉花供求图</w:t>
      </w:r>
    </w:p>
    <w:p w:rsidR="00FB0179" w:rsidRPr="001C4068" w:rsidRDefault="00FB0179" w:rsidP="001C4068">
      <w:pPr>
        <w:spacing w:beforeLines="50" w:before="156" w:afterLines="50" w:after="156"/>
        <w:jc w:val="center"/>
        <w:rPr>
          <w:rFonts w:asciiTheme="minorEastAsia" w:eastAsiaTheme="minorEastAsia" w:hAnsiTheme="minorEastAsia"/>
          <w:b/>
          <w:bCs/>
          <w:sz w:val="18"/>
          <w:szCs w:val="18"/>
        </w:rPr>
      </w:pPr>
      <w:r w:rsidRPr="001C4068">
        <w:rPr>
          <w:rFonts w:asciiTheme="minorEastAsia" w:eastAsiaTheme="minorEastAsia" w:hAnsiTheme="minorEastAsia" w:hint="eastAsia"/>
          <w:b/>
          <w:bCs/>
          <w:sz w:val="18"/>
          <w:szCs w:val="18"/>
        </w:rPr>
        <w:t>表1　　A国棉花市场福利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2130"/>
        <w:gridCol w:w="2131"/>
        <w:gridCol w:w="2131"/>
      </w:tblGrid>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没有贸易时</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有贸易时</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变动</w:t>
            </w:r>
          </w:p>
        </w:tc>
      </w:tr>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生产者剩余</w:t>
            </w: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D</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w:t>
            </w:r>
          </w:p>
        </w:tc>
      </w:tr>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消费者剩余</w:t>
            </w: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B+C</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C）</w:t>
            </w:r>
          </w:p>
        </w:tc>
      </w:tr>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总剩余</w:t>
            </w: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B+D</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B+C+D</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w:t>
            </w:r>
          </w:p>
        </w:tc>
      </w:tr>
    </w:tbl>
    <w:p w:rsidR="00FB0179" w:rsidRPr="001C4068" w:rsidRDefault="00FB0179" w:rsidP="001C4068">
      <w:pPr>
        <w:spacing w:beforeLines="50" w:before="156" w:afterLines="50" w:after="156"/>
        <w:jc w:val="center"/>
        <w:rPr>
          <w:rFonts w:asciiTheme="minorEastAsia" w:eastAsiaTheme="minorEastAsia" w:hAnsiTheme="minorEastAsia"/>
          <w:b/>
          <w:bCs/>
          <w:sz w:val="18"/>
          <w:szCs w:val="18"/>
        </w:rPr>
      </w:pPr>
      <w:r w:rsidRPr="001C4068">
        <w:rPr>
          <w:rFonts w:asciiTheme="minorEastAsia" w:eastAsiaTheme="minorEastAsia" w:hAnsiTheme="minorEastAsia" w:hint="eastAsia"/>
          <w:b/>
          <w:bCs/>
          <w:sz w:val="18"/>
          <w:szCs w:val="18"/>
        </w:rPr>
        <w:t>表2　　B国棉花市场福利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2130"/>
        <w:gridCol w:w="2131"/>
        <w:gridCol w:w="2131"/>
      </w:tblGrid>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没有贸易时</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有贸易时</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变动</w:t>
            </w:r>
          </w:p>
        </w:tc>
      </w:tr>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生产者剩余</w:t>
            </w: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E</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C+D+E</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C+D）</w:t>
            </w:r>
          </w:p>
        </w:tc>
      </w:tr>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消费者剩余</w:t>
            </w: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B+C</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C）</w:t>
            </w:r>
          </w:p>
        </w:tc>
      </w:tr>
      <w:tr w:rsidR="001C4068" w:rsidRPr="001C4068" w:rsidTr="005277CF">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总剩余</w:t>
            </w:r>
          </w:p>
        </w:tc>
        <w:tc>
          <w:tcPr>
            <w:tcW w:w="2130"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B+C+E</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B+C+D+E</w:t>
            </w:r>
          </w:p>
        </w:tc>
        <w:tc>
          <w:tcPr>
            <w:tcW w:w="2131" w:type="dxa"/>
          </w:tcPr>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w:t>
            </w:r>
          </w:p>
        </w:tc>
      </w:tr>
    </w:tbl>
    <w:p w:rsidR="00FB0179" w:rsidRPr="001C4068" w:rsidRDefault="00FB0179"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结论：    由以上图表可知，自由贸易使A国进口棉花，B国出口棉花。两国的总剩余都比没有贸易时增加了。</w:t>
      </w:r>
    </w:p>
    <w:p w:rsidR="00FB0179" w:rsidRPr="001C4068" w:rsidRDefault="00FB0179" w:rsidP="001C4068">
      <w:pPr>
        <w:ind w:firstLine="435"/>
        <w:rPr>
          <w:rFonts w:asciiTheme="minorEastAsia" w:eastAsiaTheme="minorEastAsia" w:hAnsiTheme="minorEastAsia"/>
          <w:sz w:val="18"/>
          <w:szCs w:val="18"/>
        </w:rPr>
      </w:pPr>
    </w:p>
    <w:p w:rsidR="005277CF" w:rsidRPr="001C4068" w:rsidRDefault="005277CF"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九</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消费者的目标是在既定收入条件下追求</w:t>
      </w:r>
      <w:r w:rsidRPr="001C4068">
        <w:rPr>
          <w:rFonts w:asciiTheme="minorEastAsia" w:eastAsiaTheme="minorEastAsia" w:hAnsiTheme="minorEastAsia" w:cs="宋体" w:hint="eastAsia"/>
          <w:kern w:val="0"/>
          <w:sz w:val="18"/>
          <w:szCs w:val="18"/>
          <w:u w:val="single"/>
        </w:rPr>
        <w:t xml:space="preserve">  效用的最大化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u w:val="single"/>
        </w:rPr>
        <w:t xml:space="preserve">  效用  </w:t>
      </w:r>
      <w:r w:rsidRPr="001C4068">
        <w:rPr>
          <w:rFonts w:asciiTheme="minorEastAsia" w:eastAsiaTheme="minorEastAsia" w:hAnsiTheme="minorEastAsia" w:cs="宋体" w:hint="eastAsia"/>
          <w:kern w:val="0"/>
          <w:sz w:val="18"/>
          <w:szCs w:val="18"/>
        </w:rPr>
        <w:t>是指消费者从消费某种物品中所获得的满足程度</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效用是消费者的一种</w:t>
      </w:r>
      <w:r w:rsidRPr="001C4068">
        <w:rPr>
          <w:rFonts w:asciiTheme="minorEastAsia" w:eastAsiaTheme="minorEastAsia" w:hAnsiTheme="minorEastAsia" w:cs="宋体" w:hint="eastAsia"/>
          <w:kern w:val="0"/>
          <w:sz w:val="18"/>
          <w:szCs w:val="18"/>
          <w:u w:val="single"/>
        </w:rPr>
        <w:t xml:space="preserve">  主观心理感受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评价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4. </w:t>
      </w:r>
      <w:r w:rsidRPr="001C4068">
        <w:rPr>
          <w:rFonts w:asciiTheme="minorEastAsia" w:eastAsiaTheme="minorEastAsia" w:hAnsiTheme="minorEastAsia" w:cs="宋体" w:hint="eastAsia"/>
          <w:kern w:val="0"/>
          <w:sz w:val="18"/>
          <w:szCs w:val="18"/>
        </w:rPr>
        <w:t>消费者在一定时间内增加一单位商品的消费所得到的效用的增加值叫做</w:t>
      </w:r>
      <w:r w:rsidRPr="001C4068">
        <w:rPr>
          <w:rFonts w:asciiTheme="minorEastAsia" w:eastAsiaTheme="minorEastAsia" w:hAnsiTheme="minorEastAsia" w:cs="宋体" w:hint="eastAsia"/>
          <w:kern w:val="0"/>
          <w:sz w:val="18"/>
          <w:szCs w:val="18"/>
          <w:u w:val="single"/>
        </w:rPr>
        <w:t xml:space="preserve">   边际效用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某消费者早餐吃小笼包所获得的满足程度，开始时随着吃掉小笼</w:t>
      </w:r>
      <w:proofErr w:type="gramStart"/>
      <w:r w:rsidRPr="001C4068">
        <w:rPr>
          <w:rFonts w:asciiTheme="minorEastAsia" w:eastAsiaTheme="minorEastAsia" w:hAnsiTheme="minorEastAsia" w:cs="宋体" w:hint="eastAsia"/>
          <w:kern w:val="0"/>
          <w:sz w:val="18"/>
          <w:szCs w:val="18"/>
        </w:rPr>
        <w:t>包数量</w:t>
      </w:r>
      <w:proofErr w:type="gramEnd"/>
      <w:r w:rsidRPr="001C4068">
        <w:rPr>
          <w:rFonts w:asciiTheme="minorEastAsia" w:eastAsiaTheme="minorEastAsia" w:hAnsiTheme="minorEastAsia" w:cs="宋体" w:hint="eastAsia"/>
          <w:kern w:val="0"/>
          <w:sz w:val="18"/>
          <w:szCs w:val="18"/>
        </w:rPr>
        <w:t>的增加而</w:t>
      </w:r>
      <w:r w:rsidRPr="001C4068">
        <w:rPr>
          <w:rFonts w:asciiTheme="minorEastAsia" w:eastAsiaTheme="minorEastAsia" w:hAnsiTheme="minorEastAsia" w:cs="宋体" w:hint="eastAsia"/>
          <w:kern w:val="0"/>
          <w:sz w:val="18"/>
          <w:szCs w:val="18"/>
          <w:u w:val="single"/>
        </w:rPr>
        <w:t xml:space="preserve">  增加   </w:t>
      </w:r>
      <w:r w:rsidRPr="001C4068">
        <w:rPr>
          <w:rFonts w:asciiTheme="minorEastAsia" w:eastAsiaTheme="minorEastAsia" w:hAnsiTheme="minorEastAsia" w:cs="宋体" w:hint="eastAsia"/>
          <w:kern w:val="0"/>
          <w:sz w:val="18"/>
          <w:szCs w:val="18"/>
        </w:rPr>
        <w:t>，达到最大值后开始</w:t>
      </w:r>
      <w:r w:rsidRPr="001C4068">
        <w:rPr>
          <w:rFonts w:asciiTheme="minorEastAsia" w:eastAsiaTheme="minorEastAsia" w:hAnsiTheme="minorEastAsia" w:cs="宋体" w:hint="eastAsia"/>
          <w:kern w:val="0"/>
          <w:sz w:val="18"/>
          <w:szCs w:val="18"/>
          <w:u w:val="single"/>
        </w:rPr>
        <w:t xml:space="preserve">  下降  </w:t>
      </w:r>
      <w:r w:rsidRPr="001C4068">
        <w:rPr>
          <w:rFonts w:asciiTheme="minorEastAsia" w:eastAsiaTheme="minorEastAsia" w:hAnsiTheme="minorEastAsia" w:cs="宋体" w:hint="eastAsia"/>
          <w:kern w:val="0"/>
          <w:sz w:val="18"/>
          <w:szCs w:val="18"/>
        </w:rPr>
        <w:t>，再此过程中，每吃一个小笼包带个他的满足感</w:t>
      </w:r>
      <w:r w:rsidRPr="001C4068">
        <w:rPr>
          <w:rFonts w:asciiTheme="minorEastAsia" w:eastAsiaTheme="minorEastAsia" w:hAnsiTheme="minorEastAsia" w:cs="宋体" w:hint="eastAsia"/>
          <w:kern w:val="0"/>
          <w:sz w:val="18"/>
          <w:szCs w:val="18"/>
          <w:u w:val="single"/>
        </w:rPr>
        <w:t xml:space="preserve">   递减</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水具有多种用途，且重要性不同时，消费者总是把水依次用来饮用、煮饭、洗衣、洗澡、擦地、浇花等等，这是因为第一瓶水</w:t>
      </w:r>
      <w:r w:rsidRPr="001C4068">
        <w:rPr>
          <w:rFonts w:asciiTheme="minorEastAsia" w:eastAsiaTheme="minorEastAsia" w:hAnsiTheme="minorEastAsia" w:cs="宋体" w:hint="eastAsia"/>
          <w:kern w:val="0"/>
          <w:sz w:val="18"/>
          <w:szCs w:val="18"/>
          <w:u w:val="single"/>
        </w:rPr>
        <w:t xml:space="preserve">   边际效用最大  </w:t>
      </w:r>
      <w:r w:rsidRPr="001C4068">
        <w:rPr>
          <w:rFonts w:asciiTheme="minorEastAsia" w:eastAsiaTheme="minorEastAsia" w:hAnsiTheme="minorEastAsia" w:cs="宋体" w:hint="eastAsia"/>
          <w:kern w:val="0"/>
          <w:sz w:val="18"/>
          <w:szCs w:val="18"/>
        </w:rPr>
        <w:t>，水的用途重要性递减，说明商品的</w:t>
      </w:r>
      <w:r w:rsidRPr="001C4068">
        <w:rPr>
          <w:rFonts w:asciiTheme="minorEastAsia" w:eastAsiaTheme="minorEastAsia" w:hAnsiTheme="minorEastAsia" w:cs="宋体" w:hint="eastAsia"/>
          <w:kern w:val="0"/>
          <w:sz w:val="18"/>
          <w:szCs w:val="18"/>
          <w:u w:val="single"/>
        </w:rPr>
        <w:t xml:space="preserve">边际效用递减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消费者将既定的收入分配在各种商品购买中，实现效用最大化时的状态叫做</w:t>
      </w:r>
      <w:r w:rsidRPr="001C4068">
        <w:rPr>
          <w:rFonts w:asciiTheme="minorEastAsia" w:eastAsiaTheme="minorEastAsia" w:hAnsiTheme="minorEastAsia" w:cs="宋体" w:hint="eastAsia"/>
          <w:kern w:val="0"/>
          <w:sz w:val="18"/>
          <w:szCs w:val="18"/>
          <w:u w:val="single"/>
        </w:rPr>
        <w:t xml:space="preserve">   消费者均衡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消费者购买一种商品时，愿意为每个单位商品付出的代价</w:t>
      </w:r>
      <w:r w:rsidRPr="001C4068">
        <w:rPr>
          <w:rFonts w:asciiTheme="minorEastAsia" w:eastAsiaTheme="minorEastAsia" w:hAnsiTheme="minorEastAsia" w:cs="宋体" w:hint="eastAsia"/>
          <w:kern w:val="0"/>
          <w:sz w:val="18"/>
          <w:szCs w:val="18"/>
          <w:u w:val="single"/>
        </w:rPr>
        <w:t xml:space="preserve">  不同  </w:t>
      </w:r>
      <w:r w:rsidRPr="001C4068">
        <w:rPr>
          <w:rFonts w:asciiTheme="minorEastAsia" w:eastAsiaTheme="minorEastAsia" w:hAnsiTheme="minorEastAsia" w:cs="宋体" w:hint="eastAsia"/>
          <w:kern w:val="0"/>
          <w:sz w:val="18"/>
          <w:szCs w:val="18"/>
        </w:rPr>
        <w:t>，购买最后一个单位商品时总效用达到</w:t>
      </w:r>
      <w:r w:rsidRPr="001C4068">
        <w:rPr>
          <w:rFonts w:asciiTheme="minorEastAsia" w:eastAsiaTheme="minorEastAsia" w:hAnsiTheme="minorEastAsia" w:cs="宋体" w:hint="eastAsia"/>
          <w:kern w:val="0"/>
          <w:sz w:val="18"/>
          <w:szCs w:val="18"/>
          <w:u w:val="single"/>
        </w:rPr>
        <w:t xml:space="preserve">   最大值</w:t>
      </w:r>
      <w:r w:rsidRPr="001C4068">
        <w:rPr>
          <w:rFonts w:asciiTheme="minorEastAsia" w:eastAsiaTheme="minorEastAsia" w:hAnsiTheme="minorEastAsia" w:cs="宋体" w:hint="eastAsia"/>
          <w:kern w:val="0"/>
          <w:sz w:val="18"/>
          <w:szCs w:val="18"/>
        </w:rPr>
        <w:t>，边际效用</w:t>
      </w:r>
      <w:r w:rsidRPr="001C4068">
        <w:rPr>
          <w:rFonts w:asciiTheme="minorEastAsia" w:eastAsiaTheme="minorEastAsia" w:hAnsiTheme="minorEastAsia" w:cs="宋体" w:hint="eastAsia"/>
          <w:kern w:val="0"/>
          <w:sz w:val="18"/>
          <w:szCs w:val="18"/>
          <w:u w:val="single"/>
        </w:rPr>
        <w:t xml:space="preserve">  为零</w:t>
      </w:r>
      <w:r w:rsidRPr="001C4068">
        <w:rPr>
          <w:rFonts w:asciiTheme="minorEastAsia" w:eastAsiaTheme="minorEastAsia" w:hAnsiTheme="minorEastAsia" w:cs="宋体"/>
          <w:kern w:val="0"/>
          <w:sz w:val="18"/>
          <w:szCs w:val="18"/>
        </w:rPr>
        <w:t>。</w:t>
      </w:r>
    </w:p>
    <w:p w:rsidR="005277CF" w:rsidRPr="001C4068" w:rsidRDefault="005277CF" w:rsidP="001C4068">
      <w:pPr>
        <w:widowControl/>
        <w:ind w:leftChars="135" w:left="1003" w:hangingChars="400" w:hanging="72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消费者购买多种商品最优购买组合的原则是自己所购买的各种商品的</w:t>
      </w:r>
      <w:r w:rsidRPr="001C4068">
        <w:rPr>
          <w:rFonts w:asciiTheme="minorEastAsia" w:eastAsiaTheme="minorEastAsia" w:hAnsiTheme="minorEastAsia" w:cs="宋体" w:hint="eastAsia"/>
          <w:kern w:val="0"/>
          <w:sz w:val="18"/>
          <w:szCs w:val="18"/>
          <w:u w:val="single"/>
        </w:rPr>
        <w:t xml:space="preserve"> 边际效用与价格 </w:t>
      </w:r>
      <w:r w:rsidRPr="001C4068">
        <w:rPr>
          <w:rFonts w:asciiTheme="minorEastAsia" w:eastAsiaTheme="minorEastAsia" w:hAnsiTheme="minorEastAsia" w:cs="宋体" w:hint="eastAsia"/>
          <w:kern w:val="0"/>
          <w:sz w:val="18"/>
          <w:szCs w:val="18"/>
        </w:rPr>
        <w:t>之比相等</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消费者购买多种商品的数量组合会受到收入的限制，对消费者可以支付得起的消费组合的限制叫做</w:t>
      </w:r>
      <w:r w:rsidRPr="001C4068">
        <w:rPr>
          <w:rFonts w:asciiTheme="minorEastAsia" w:eastAsiaTheme="minorEastAsia" w:hAnsiTheme="minorEastAsia" w:cs="宋体" w:hint="eastAsia"/>
          <w:kern w:val="0"/>
          <w:sz w:val="18"/>
          <w:szCs w:val="18"/>
          <w:u w:val="single"/>
        </w:rPr>
        <w:t xml:space="preserve">   预算约束线</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消费者购买两种物品的不同数量组合叫做</w:t>
      </w:r>
      <w:r w:rsidRPr="001C4068">
        <w:rPr>
          <w:rFonts w:asciiTheme="minorEastAsia" w:eastAsiaTheme="minorEastAsia" w:hAnsiTheme="minorEastAsia" w:cs="宋体" w:hint="eastAsia"/>
          <w:kern w:val="0"/>
          <w:sz w:val="18"/>
          <w:szCs w:val="18"/>
          <w:u w:val="single"/>
        </w:rPr>
        <w:t xml:space="preserve">  消费束  </w:t>
      </w:r>
      <w:r w:rsidRPr="001C4068">
        <w:rPr>
          <w:rFonts w:asciiTheme="minorEastAsia" w:eastAsiaTheme="minorEastAsia" w:hAnsiTheme="minorEastAsia" w:cs="宋体" w:hint="eastAsia"/>
          <w:kern w:val="0"/>
          <w:sz w:val="18"/>
          <w:szCs w:val="18"/>
        </w:rPr>
        <w:t>，在预算约束下，多个</w:t>
      </w:r>
      <w:proofErr w:type="gramStart"/>
      <w:r w:rsidRPr="001C4068">
        <w:rPr>
          <w:rFonts w:asciiTheme="minorEastAsia" w:eastAsiaTheme="minorEastAsia" w:hAnsiTheme="minorEastAsia" w:cs="宋体" w:hint="eastAsia"/>
          <w:kern w:val="0"/>
          <w:sz w:val="18"/>
          <w:szCs w:val="18"/>
        </w:rPr>
        <w:t>消费束给消费者</w:t>
      </w:r>
      <w:proofErr w:type="gramEnd"/>
      <w:r w:rsidRPr="001C4068">
        <w:rPr>
          <w:rFonts w:asciiTheme="minorEastAsia" w:eastAsiaTheme="minorEastAsia" w:hAnsiTheme="minorEastAsia" w:cs="宋体" w:hint="eastAsia"/>
          <w:kern w:val="0"/>
          <w:sz w:val="18"/>
          <w:szCs w:val="18"/>
        </w:rPr>
        <w:t>带来的满足感</w:t>
      </w:r>
      <w:r w:rsidRPr="001C4068">
        <w:rPr>
          <w:rFonts w:asciiTheme="minorEastAsia" w:eastAsiaTheme="minorEastAsia" w:hAnsiTheme="minorEastAsia" w:cs="宋体" w:hint="eastAsia"/>
          <w:kern w:val="0"/>
          <w:sz w:val="18"/>
          <w:szCs w:val="18"/>
          <w:u w:val="single"/>
        </w:rPr>
        <w:t xml:space="preserve">  相同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一条表示给消费者相同满足程度的消费组合的曲线叫做</w:t>
      </w:r>
      <w:r w:rsidRPr="001C4068">
        <w:rPr>
          <w:rFonts w:asciiTheme="minorEastAsia" w:eastAsiaTheme="minorEastAsia" w:hAnsiTheme="minorEastAsia" w:cs="宋体" w:hint="eastAsia"/>
          <w:kern w:val="0"/>
          <w:sz w:val="18"/>
          <w:szCs w:val="18"/>
          <w:u w:val="single"/>
        </w:rPr>
        <w:t xml:space="preserve">  无差异曲线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在一条无差异曲线上，消费者愿意用一种物品替代另一种物品的比率叫做</w:t>
      </w:r>
      <w:r w:rsidRPr="001C4068">
        <w:rPr>
          <w:rFonts w:asciiTheme="minorEastAsia" w:eastAsiaTheme="minorEastAsia" w:hAnsiTheme="minorEastAsia" w:cs="宋体" w:hint="eastAsia"/>
          <w:kern w:val="0"/>
          <w:sz w:val="18"/>
          <w:szCs w:val="18"/>
          <w:u w:val="single"/>
        </w:rPr>
        <w:t xml:space="preserve">   边际替代率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两种物品之间的边际替代率取决于他们的</w:t>
      </w:r>
      <w:r w:rsidRPr="001C4068">
        <w:rPr>
          <w:rFonts w:asciiTheme="minorEastAsia" w:eastAsiaTheme="minorEastAsia" w:hAnsiTheme="minorEastAsia" w:cs="宋体" w:hint="eastAsia"/>
          <w:kern w:val="0"/>
          <w:sz w:val="18"/>
          <w:szCs w:val="18"/>
          <w:u w:val="single"/>
        </w:rPr>
        <w:t xml:space="preserve">  边际效用</w:t>
      </w:r>
      <w:r w:rsidRPr="001C4068">
        <w:rPr>
          <w:rFonts w:asciiTheme="minorEastAsia" w:eastAsiaTheme="minorEastAsia" w:hAnsiTheme="minorEastAsia" w:cs="宋体" w:hint="eastAsia"/>
          <w:kern w:val="0"/>
          <w:sz w:val="18"/>
          <w:szCs w:val="18"/>
        </w:rPr>
        <w:t>，边际替代率等于边际效用之比。</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消费者购买多种物品时，最好的购买数量组合是无差异曲线与预算</w:t>
      </w:r>
      <w:proofErr w:type="gramStart"/>
      <w:r w:rsidRPr="001C4068">
        <w:rPr>
          <w:rFonts w:asciiTheme="minorEastAsia" w:eastAsiaTheme="minorEastAsia" w:hAnsiTheme="minorEastAsia" w:cs="宋体" w:hint="eastAsia"/>
          <w:kern w:val="0"/>
          <w:sz w:val="18"/>
          <w:szCs w:val="18"/>
        </w:rPr>
        <w:t>约束线</w:t>
      </w:r>
      <w:proofErr w:type="gramEnd"/>
      <w:r w:rsidRPr="001C4068">
        <w:rPr>
          <w:rFonts w:asciiTheme="minorEastAsia" w:eastAsiaTheme="minorEastAsia" w:hAnsiTheme="minorEastAsia" w:cs="宋体" w:hint="eastAsia"/>
          <w:kern w:val="0"/>
          <w:sz w:val="18"/>
          <w:szCs w:val="18"/>
        </w:rPr>
        <w:t>的</w:t>
      </w:r>
      <w:r w:rsidRPr="001C4068">
        <w:rPr>
          <w:rFonts w:asciiTheme="minorEastAsia" w:eastAsiaTheme="minorEastAsia" w:hAnsiTheme="minorEastAsia" w:cs="宋体" w:hint="eastAsia"/>
          <w:kern w:val="0"/>
          <w:sz w:val="18"/>
          <w:szCs w:val="18"/>
          <w:u w:val="single"/>
        </w:rPr>
        <w:t xml:space="preserve">  切点  </w:t>
      </w:r>
      <w:r w:rsidRPr="001C4068">
        <w:rPr>
          <w:rFonts w:asciiTheme="minorEastAsia" w:eastAsiaTheme="minorEastAsia" w:hAnsiTheme="minorEastAsia" w:cs="宋体" w:hint="eastAsia"/>
          <w:kern w:val="0"/>
          <w:sz w:val="18"/>
          <w:szCs w:val="18"/>
        </w:rPr>
        <w:t>。</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某消费者偏好</w:t>
      </w:r>
      <w:r w:rsidRPr="001C4068">
        <w:rPr>
          <w:rFonts w:asciiTheme="minorEastAsia" w:eastAsiaTheme="minorEastAsia" w:hAnsiTheme="minorEastAsia" w:hint="eastAsia"/>
          <w:sz w:val="18"/>
          <w:szCs w:val="18"/>
        </w:rPr>
        <w:t>可乐</w:t>
      </w:r>
      <w:r w:rsidRPr="001C4068">
        <w:rPr>
          <w:rFonts w:asciiTheme="minorEastAsia" w:eastAsiaTheme="minorEastAsia" w:hAnsiTheme="minorEastAsia"/>
          <w:sz w:val="18"/>
          <w:szCs w:val="18"/>
        </w:rPr>
        <w:t>甚于</w:t>
      </w:r>
      <w:r w:rsidRPr="001C4068">
        <w:rPr>
          <w:rFonts w:asciiTheme="minorEastAsia" w:eastAsiaTheme="minorEastAsia" w:hAnsiTheme="minorEastAsia" w:hint="eastAsia"/>
          <w:sz w:val="18"/>
          <w:szCs w:val="18"/>
        </w:rPr>
        <w:t>果汁</w:t>
      </w:r>
      <w:r w:rsidRPr="001C4068">
        <w:rPr>
          <w:rFonts w:asciiTheme="minorEastAsia" w:eastAsiaTheme="minorEastAsia" w:hAnsiTheme="minorEastAsia"/>
          <w:sz w:val="18"/>
          <w:szCs w:val="18"/>
        </w:rPr>
        <w:t>，原因是（</w:t>
      </w:r>
      <w:r w:rsidRPr="001C4068">
        <w:rPr>
          <w:rFonts w:asciiTheme="minorEastAsia" w:eastAsiaTheme="minorEastAsia" w:hAnsiTheme="minorEastAsia" w:hint="eastAsia"/>
          <w:sz w:val="18"/>
          <w:szCs w:val="18"/>
        </w:rPr>
        <w:t xml:space="preserve">  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可乐的</w:t>
      </w:r>
      <w:r w:rsidRPr="001C4068">
        <w:rPr>
          <w:rFonts w:asciiTheme="minorEastAsia" w:eastAsiaTheme="minorEastAsia" w:hAnsiTheme="minorEastAsia"/>
          <w:sz w:val="18"/>
          <w:szCs w:val="18"/>
        </w:rPr>
        <w:t xml:space="preserve">价格最低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可乐</w:t>
      </w:r>
      <w:r w:rsidRPr="001C4068">
        <w:rPr>
          <w:rFonts w:asciiTheme="minorEastAsia" w:eastAsiaTheme="minorEastAsia" w:hAnsiTheme="minorEastAsia"/>
          <w:sz w:val="18"/>
          <w:szCs w:val="18"/>
        </w:rPr>
        <w:t xml:space="preserve">紧俏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可乐有多种用途  </w:t>
      </w:r>
      <w:r w:rsidRPr="001C4068">
        <w:rPr>
          <w:rFonts w:asciiTheme="minorEastAsia" w:eastAsiaTheme="minorEastAsia" w:hAnsiTheme="minorEastAsia"/>
          <w:sz w:val="18"/>
          <w:szCs w:val="18"/>
        </w:rPr>
        <w:t xml:space="preserve">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D．对其而言，</w:t>
      </w:r>
      <w:r w:rsidRPr="001C4068">
        <w:rPr>
          <w:rFonts w:asciiTheme="minorEastAsia" w:eastAsiaTheme="minorEastAsia" w:hAnsiTheme="minorEastAsia" w:hint="eastAsia"/>
          <w:sz w:val="18"/>
          <w:szCs w:val="18"/>
        </w:rPr>
        <w:t>可乐的效用更大</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2．下列对物品边际效用的不正确理解是（</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A．每增加（减少）一个单位的对物品的消费所引起的总效用的增（减）量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B．最后增加的那个单位的消费所提供的效用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消费一定数量的某种物品所获得总效用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D．数学表达式为MU=</w:t>
      </w:r>
      <w:r w:rsidRPr="001C4068">
        <w:rPr>
          <w:rFonts w:asciiTheme="minorEastAsia" w:eastAsiaTheme="minorEastAsia" w:hAnsiTheme="minorEastAsia" w:cs="宋体" w:hint="eastAsia"/>
          <w:sz w:val="18"/>
          <w:szCs w:val="18"/>
        </w:rPr>
        <w:t>△</w:t>
      </w:r>
      <w:r w:rsidRPr="001C4068">
        <w:rPr>
          <w:rFonts w:asciiTheme="minorEastAsia" w:eastAsiaTheme="minorEastAsia" w:hAnsiTheme="minorEastAsia"/>
          <w:sz w:val="18"/>
          <w:szCs w:val="18"/>
        </w:rPr>
        <w:t>TU/</w:t>
      </w:r>
      <w:r w:rsidRPr="001C4068">
        <w:rPr>
          <w:rFonts w:asciiTheme="minorEastAsia" w:eastAsiaTheme="minorEastAsia" w:hAnsiTheme="minorEastAsia" w:cs="宋体" w:hint="eastAsia"/>
          <w:sz w:val="18"/>
          <w:szCs w:val="18"/>
        </w:rPr>
        <w:t>△</w:t>
      </w:r>
      <w:r w:rsidRPr="001C4068">
        <w:rPr>
          <w:rFonts w:asciiTheme="minorEastAsia" w:eastAsiaTheme="minorEastAsia" w:hAnsiTheme="minorEastAsia"/>
          <w:sz w:val="18"/>
          <w:szCs w:val="18"/>
        </w:rPr>
        <w:t>Q（TU</w:t>
      </w:r>
      <w:proofErr w:type="gramStart"/>
      <w:r w:rsidRPr="001C4068">
        <w:rPr>
          <w:rFonts w:asciiTheme="minorEastAsia" w:eastAsiaTheme="minorEastAsia" w:hAnsiTheme="minorEastAsia"/>
          <w:sz w:val="18"/>
          <w:szCs w:val="18"/>
        </w:rPr>
        <w:t>表示总</w:t>
      </w:r>
      <w:proofErr w:type="gramEnd"/>
      <w:r w:rsidRPr="001C4068">
        <w:rPr>
          <w:rFonts w:asciiTheme="minorEastAsia" w:eastAsiaTheme="minorEastAsia" w:hAnsiTheme="minorEastAsia"/>
          <w:sz w:val="18"/>
          <w:szCs w:val="18"/>
        </w:rPr>
        <w:t xml:space="preserve">效用，Q表示物品数量）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r w:rsidRPr="001C4068">
        <w:rPr>
          <w:rFonts w:asciiTheme="minorEastAsia" w:eastAsiaTheme="minorEastAsia" w:hAnsiTheme="minorEastAsia"/>
          <w:sz w:val="18"/>
          <w:szCs w:val="18"/>
        </w:rPr>
        <w:t>．某</w:t>
      </w:r>
      <w:r w:rsidRPr="001C4068">
        <w:rPr>
          <w:rFonts w:asciiTheme="minorEastAsia" w:eastAsiaTheme="minorEastAsia" w:hAnsiTheme="minorEastAsia" w:hint="eastAsia"/>
          <w:sz w:val="18"/>
          <w:szCs w:val="18"/>
        </w:rPr>
        <w:t>同学午餐中</w:t>
      </w:r>
      <w:r w:rsidRPr="001C4068">
        <w:rPr>
          <w:rFonts w:asciiTheme="minorEastAsia" w:eastAsiaTheme="minorEastAsia" w:hAnsiTheme="minorEastAsia"/>
          <w:sz w:val="18"/>
          <w:szCs w:val="18"/>
        </w:rPr>
        <w:t>增加</w:t>
      </w:r>
      <w:r w:rsidRPr="001C4068">
        <w:rPr>
          <w:rFonts w:asciiTheme="minorEastAsia" w:eastAsiaTheme="minorEastAsia" w:hAnsiTheme="minorEastAsia" w:hint="eastAsia"/>
          <w:sz w:val="18"/>
          <w:szCs w:val="18"/>
        </w:rPr>
        <w:t>烧饼</w:t>
      </w:r>
      <w:r w:rsidRPr="001C4068">
        <w:rPr>
          <w:rFonts w:asciiTheme="minorEastAsia" w:eastAsiaTheme="minorEastAsia" w:hAnsiTheme="minorEastAsia"/>
          <w:sz w:val="18"/>
          <w:szCs w:val="18"/>
        </w:rPr>
        <w:t>的消费量，直到达到了效用最大化，在这个过程中，</w:t>
      </w:r>
      <w:r w:rsidRPr="001C4068">
        <w:rPr>
          <w:rFonts w:asciiTheme="minorEastAsia" w:eastAsiaTheme="minorEastAsia" w:hAnsiTheme="minorEastAsia" w:hint="eastAsia"/>
          <w:sz w:val="18"/>
          <w:szCs w:val="18"/>
        </w:rPr>
        <w:t>烧饼</w:t>
      </w:r>
      <w:r w:rsidRPr="001C4068">
        <w:rPr>
          <w:rFonts w:asciiTheme="minorEastAsia" w:eastAsiaTheme="minorEastAsia" w:hAnsiTheme="minorEastAsia"/>
          <w:sz w:val="18"/>
          <w:szCs w:val="18"/>
        </w:rPr>
        <w:t>的（</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总效用和边际效用不断增加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B．总效用不断下降，边际效用不断增加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总效用不断增加，边际效用不断下降    D．总效用和边际效用不断下降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w:t>
      </w:r>
      <w:r w:rsidRPr="001C4068">
        <w:rPr>
          <w:rFonts w:asciiTheme="minorEastAsia" w:eastAsiaTheme="minorEastAsia" w:hAnsiTheme="minorEastAsia"/>
          <w:sz w:val="18"/>
          <w:szCs w:val="18"/>
        </w:rPr>
        <w:t>．总效用</w:t>
      </w:r>
      <w:r w:rsidRPr="001C4068">
        <w:rPr>
          <w:rFonts w:asciiTheme="minorEastAsia" w:eastAsiaTheme="minorEastAsia" w:hAnsiTheme="minorEastAsia" w:hint="eastAsia"/>
          <w:sz w:val="18"/>
          <w:szCs w:val="18"/>
        </w:rPr>
        <w:t>最大</w:t>
      </w:r>
      <w:r w:rsidRPr="001C4068">
        <w:rPr>
          <w:rFonts w:asciiTheme="minorEastAsia" w:eastAsiaTheme="minorEastAsia" w:hAnsiTheme="minorEastAsia"/>
          <w:sz w:val="18"/>
          <w:szCs w:val="18"/>
        </w:rPr>
        <w:t>时（</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A．边际效用最大</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B．边际效用为零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C．边际效用为正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边际效用为负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w:t>
      </w:r>
      <w:r w:rsidRPr="001C4068">
        <w:rPr>
          <w:rFonts w:asciiTheme="minorEastAsia" w:eastAsiaTheme="minorEastAsia" w:hAnsiTheme="minorEastAsia"/>
          <w:sz w:val="18"/>
          <w:szCs w:val="18"/>
        </w:rPr>
        <w:t>．如果消费者消费15个面包获得的总效用是100个效用单位，消费16个面包获得的总效用是106个效用单位，则第16个面包的边际效用是（</w:t>
      </w:r>
      <w:r w:rsidRPr="001C4068">
        <w:rPr>
          <w:rFonts w:asciiTheme="minorEastAsia" w:eastAsiaTheme="minorEastAsia" w:hAnsiTheme="minorEastAsia" w:hint="eastAsia"/>
          <w:sz w:val="18"/>
          <w:szCs w:val="18"/>
        </w:rPr>
        <w:t xml:space="preserve">  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 108个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B． 100个   C． 106个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D． 6个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w:t>
      </w:r>
      <w:r w:rsidRPr="001C4068">
        <w:rPr>
          <w:rFonts w:asciiTheme="minorEastAsia" w:eastAsiaTheme="minorEastAsia" w:hAnsiTheme="minorEastAsia"/>
          <w:sz w:val="18"/>
          <w:szCs w:val="18"/>
        </w:rPr>
        <w:t>．已知商品X的价格为8元，Y的价格为3元，若某消费者买了5个单位X和3个单位Y，此时X、Y的边际效用分别为20、14，那么为获得效用最大化，该消费者应该（</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停止购买两种商品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增加X的购买，减少Y的购买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 xml:space="preserve">C．增加Y的购买，减少X的购买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D．同时增加对两种商品的购买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w:t>
      </w:r>
      <w:r w:rsidRPr="001C4068">
        <w:rPr>
          <w:rFonts w:asciiTheme="minorEastAsia" w:eastAsiaTheme="minorEastAsia" w:hAnsiTheme="minorEastAsia"/>
          <w:sz w:val="18"/>
          <w:szCs w:val="18"/>
        </w:rPr>
        <w:t>．已知商品Ｘ的价格为２元，商品Ｙ的价格为１元，如果消费者在获得最大满足时，商品Ｙ的边际效用是３０元，那么，商品Ｘ的边际效用是（</w:t>
      </w:r>
      <w:r w:rsidRPr="001C4068">
        <w:rPr>
          <w:rFonts w:asciiTheme="minorEastAsia" w:eastAsiaTheme="minorEastAsia" w:hAnsiTheme="minorEastAsia" w:hint="eastAsia"/>
          <w:sz w:val="18"/>
          <w:szCs w:val="18"/>
        </w:rPr>
        <w:t xml:space="preserve">  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A．20　　B．</w:t>
      </w:r>
      <w:smartTag w:uri="urn:schemas-microsoft-com:office:smarttags" w:element="chmetcnv">
        <w:smartTagPr>
          <w:attr w:name="TCSC" w:val="0"/>
          <w:attr w:name="NumberType" w:val="1"/>
          <w:attr w:name="Negative" w:val="False"/>
          <w:attr w:name="HasSpace" w:val="True"/>
          <w:attr w:name="SourceValue" w:val="30"/>
          <w:attr w:name="UnitName" w:val="C"/>
        </w:smartTagPr>
        <w:r w:rsidRPr="001C4068">
          <w:rPr>
            <w:rFonts w:asciiTheme="minorEastAsia" w:eastAsiaTheme="minorEastAsia" w:hAnsiTheme="minorEastAsia"/>
            <w:sz w:val="18"/>
            <w:szCs w:val="18"/>
          </w:rPr>
          <w:t>30   C</w:t>
        </w:r>
      </w:smartTag>
      <w:r w:rsidRPr="001C4068">
        <w:rPr>
          <w:rFonts w:asciiTheme="minorEastAsia" w:eastAsiaTheme="minorEastAsia" w:hAnsiTheme="minorEastAsia"/>
          <w:sz w:val="18"/>
          <w:szCs w:val="18"/>
        </w:rPr>
        <w:t xml:space="preserve">．45　　D．60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w:t>
      </w:r>
      <w:r w:rsidRPr="001C4068">
        <w:rPr>
          <w:rFonts w:asciiTheme="minorEastAsia" w:eastAsiaTheme="minorEastAsia" w:hAnsiTheme="minorEastAsia"/>
          <w:sz w:val="18"/>
          <w:szCs w:val="18"/>
        </w:rPr>
        <w:t>.一般来说，无差异曲线的形状是（</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向右上方倾斜的曲线　B．向右下方倾斜的曲线  C．是一条垂线　D．是一条水平线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w:t>
      </w:r>
      <w:r w:rsidRPr="001C4068">
        <w:rPr>
          <w:rFonts w:asciiTheme="minorEastAsia" w:eastAsiaTheme="minorEastAsia" w:hAnsiTheme="minorEastAsia"/>
          <w:sz w:val="18"/>
          <w:szCs w:val="18"/>
        </w:rPr>
        <w:t>．无差异曲线为斜率不变的直线时，表示相结合的两种商品是（</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 可以替代的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B． 完全替代的   C． 互补的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D ．互不相关的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w:t>
      </w:r>
      <w:r w:rsidRPr="001C4068">
        <w:rPr>
          <w:rFonts w:asciiTheme="minorEastAsia" w:eastAsiaTheme="minorEastAsia" w:hAnsiTheme="minorEastAsia"/>
          <w:sz w:val="18"/>
          <w:szCs w:val="18"/>
        </w:rPr>
        <w:t>．在同一个平面图上有（</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 三条无差异曲线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 </w:t>
      </w:r>
      <w:proofErr w:type="gramStart"/>
      <w:r w:rsidRPr="001C4068">
        <w:rPr>
          <w:rFonts w:asciiTheme="minorEastAsia" w:eastAsiaTheme="minorEastAsia" w:hAnsiTheme="minorEastAsia"/>
          <w:sz w:val="18"/>
          <w:szCs w:val="18"/>
        </w:rPr>
        <w:t>无数条无差异</w:t>
      </w:r>
      <w:proofErr w:type="gramEnd"/>
      <w:r w:rsidRPr="001C4068">
        <w:rPr>
          <w:rFonts w:asciiTheme="minorEastAsia" w:eastAsiaTheme="minorEastAsia" w:hAnsiTheme="minorEastAsia"/>
          <w:sz w:val="18"/>
          <w:szCs w:val="18"/>
        </w:rPr>
        <w:t xml:space="preserve">曲线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C． 许多但数量有限的无差异曲线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D． 二条无差异曲线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1</w:t>
      </w:r>
      <w:r w:rsidRPr="001C4068">
        <w:rPr>
          <w:rFonts w:asciiTheme="minorEastAsia" w:eastAsiaTheme="minorEastAsia" w:hAnsiTheme="minorEastAsia" w:hint="eastAsia"/>
          <w:sz w:val="18"/>
          <w:szCs w:val="18"/>
        </w:rPr>
        <w:t>1</w:t>
      </w:r>
      <w:r w:rsidRPr="001C4068">
        <w:rPr>
          <w:rFonts w:asciiTheme="minorEastAsia" w:eastAsiaTheme="minorEastAsia" w:hAnsiTheme="minorEastAsia"/>
          <w:sz w:val="18"/>
          <w:szCs w:val="18"/>
        </w:rPr>
        <w:t>．在一条无差异曲线上（</w:t>
      </w:r>
      <w:r w:rsidRPr="001C4068">
        <w:rPr>
          <w:rFonts w:asciiTheme="minorEastAsia" w:eastAsiaTheme="minorEastAsia" w:hAnsiTheme="minorEastAsia" w:hint="eastAsia"/>
          <w:sz w:val="18"/>
          <w:szCs w:val="18"/>
        </w:rPr>
        <w:t xml:space="preserve">   D  </w:t>
      </w:r>
      <w:r w:rsidRPr="001C4068">
        <w:rPr>
          <w:rFonts w:asciiTheme="minorEastAsia" w:eastAsiaTheme="minorEastAsia" w:hAnsiTheme="minorEastAsia"/>
          <w:sz w:val="18"/>
          <w:szCs w:val="18"/>
        </w:rPr>
        <w:t xml:space="preserve">）A． 消费X获得的总效用等于消费Y获得的总效用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B． 消费X获得的边际效用等于消费Y获得的边际效用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 曲线上任两点对应的消费品组合所能带来的边际效用相等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D． 曲线上任两点对应的消费品组合所能带来的总效用相等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w:t>
      </w:r>
      <w:r w:rsidRPr="001C4068">
        <w:rPr>
          <w:rFonts w:asciiTheme="minorEastAsia" w:eastAsiaTheme="minorEastAsia" w:hAnsiTheme="minorEastAsia" w:hint="eastAsia"/>
          <w:sz w:val="18"/>
          <w:szCs w:val="18"/>
        </w:rPr>
        <w:t>2</w:t>
      </w:r>
      <w:r w:rsidRPr="001C4068">
        <w:rPr>
          <w:rFonts w:asciiTheme="minorEastAsia" w:eastAsiaTheme="minorEastAsia" w:hAnsiTheme="minorEastAsia"/>
          <w:sz w:val="18"/>
          <w:szCs w:val="18"/>
        </w:rPr>
        <w:t>．无差异曲线上任一点上商品X和Y的边际替代率等于它们的（</w:t>
      </w:r>
      <w:r w:rsidRPr="001C4068">
        <w:rPr>
          <w:rFonts w:asciiTheme="minorEastAsia" w:eastAsiaTheme="minorEastAsia" w:hAnsiTheme="minorEastAsia" w:hint="eastAsia"/>
          <w:sz w:val="18"/>
          <w:szCs w:val="18"/>
        </w:rPr>
        <w:t xml:space="preserve">   A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 价格之比　　</w:t>
      </w:r>
      <w:proofErr w:type="gramStart"/>
      <w:r w:rsidRPr="001C4068">
        <w:rPr>
          <w:rFonts w:asciiTheme="minorEastAsia" w:eastAsiaTheme="minorEastAsia" w:hAnsiTheme="minorEastAsia"/>
          <w:sz w:val="18"/>
          <w:szCs w:val="18"/>
        </w:rPr>
        <w:t xml:space="preserve">　</w:t>
      </w:r>
      <w:proofErr w:type="gramEnd"/>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消费</w:t>
      </w:r>
      <w:r w:rsidRPr="001C4068">
        <w:rPr>
          <w:rFonts w:asciiTheme="minorEastAsia" w:eastAsiaTheme="minorEastAsia" w:hAnsiTheme="minorEastAsia"/>
          <w:sz w:val="18"/>
          <w:szCs w:val="18"/>
        </w:rPr>
        <w:t xml:space="preserve">数量之比   C． </w:t>
      </w:r>
      <w:r w:rsidRPr="001C4068">
        <w:rPr>
          <w:rFonts w:asciiTheme="minorEastAsia" w:eastAsiaTheme="minorEastAsia" w:hAnsiTheme="minorEastAsia" w:hint="eastAsia"/>
          <w:sz w:val="18"/>
          <w:szCs w:val="18"/>
        </w:rPr>
        <w:t>总效用</w:t>
      </w:r>
      <w:r w:rsidRPr="001C4068">
        <w:rPr>
          <w:rFonts w:asciiTheme="minorEastAsia" w:eastAsiaTheme="minorEastAsia" w:hAnsiTheme="minorEastAsia"/>
          <w:sz w:val="18"/>
          <w:szCs w:val="18"/>
        </w:rPr>
        <w:t xml:space="preserve">之比　　D． 边际成本之比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w:t>
      </w:r>
      <w:r w:rsidRPr="001C4068">
        <w:rPr>
          <w:rFonts w:asciiTheme="minorEastAsia" w:eastAsiaTheme="minorEastAsia" w:hAnsiTheme="minorEastAsia"/>
          <w:sz w:val="18"/>
          <w:szCs w:val="18"/>
        </w:rPr>
        <w:t>．预算线上的</w:t>
      </w:r>
      <w:r w:rsidRPr="001C4068">
        <w:rPr>
          <w:rFonts w:asciiTheme="minorEastAsia" w:eastAsiaTheme="minorEastAsia" w:hAnsiTheme="minorEastAsia" w:hint="eastAsia"/>
          <w:sz w:val="18"/>
          <w:szCs w:val="18"/>
        </w:rPr>
        <w:t>点</w:t>
      </w:r>
      <w:r w:rsidRPr="001C4068">
        <w:rPr>
          <w:rFonts w:asciiTheme="minorEastAsia" w:eastAsiaTheme="minorEastAsia" w:hAnsiTheme="minorEastAsia"/>
          <w:sz w:val="18"/>
          <w:szCs w:val="18"/>
        </w:rPr>
        <w:t>表明（</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没有用完预算支出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处于均衡状态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预算支出条件下的最大可能数量组合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状态不可能确定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w:t>
      </w:r>
      <w:r w:rsidRPr="001C4068">
        <w:rPr>
          <w:rFonts w:asciiTheme="minorEastAsia" w:eastAsiaTheme="minorEastAsia" w:hAnsiTheme="minorEastAsia"/>
          <w:sz w:val="18"/>
          <w:szCs w:val="18"/>
        </w:rPr>
        <w:t>4．商品X和Y的价格按相同的比率上升，而收入不变，预算线（</w:t>
      </w:r>
      <w:r w:rsidRPr="001C4068">
        <w:rPr>
          <w:rFonts w:asciiTheme="minorEastAsia" w:eastAsiaTheme="minorEastAsia" w:hAnsiTheme="minorEastAsia" w:hint="eastAsia"/>
          <w:sz w:val="18"/>
          <w:szCs w:val="18"/>
        </w:rPr>
        <w:t xml:space="preserve">   A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向左下方平行移动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向右上方平行移动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C．向左下方或右上方平行移动</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不变动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w:t>
      </w:r>
      <w:r w:rsidRPr="001C4068">
        <w:rPr>
          <w:rFonts w:asciiTheme="minorEastAsia" w:eastAsiaTheme="minorEastAsia" w:hAnsiTheme="minorEastAsia"/>
          <w:sz w:val="18"/>
          <w:szCs w:val="18"/>
        </w:rPr>
        <w:t>．根据无差异曲线分析，消费者均衡是（</w:t>
      </w:r>
      <w:r w:rsidRPr="001C4068">
        <w:rPr>
          <w:rFonts w:asciiTheme="minorEastAsia" w:eastAsiaTheme="minorEastAsia" w:hAnsiTheme="minorEastAsia" w:hint="eastAsia"/>
          <w:sz w:val="18"/>
          <w:szCs w:val="18"/>
        </w:rPr>
        <w:t xml:space="preserve"> A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无差异曲线与预算线的相切之点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无差异曲线与预算线的相交之点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离原点最远的无差异曲线上的任何一点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离原点最近的预算线上的任何一点 </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效用是（</w:t>
      </w:r>
      <w:r w:rsidRPr="001C4068">
        <w:rPr>
          <w:rFonts w:asciiTheme="minorEastAsia" w:eastAsiaTheme="minorEastAsia" w:hAnsiTheme="minorEastAsia" w:hint="eastAsia"/>
          <w:sz w:val="18"/>
          <w:szCs w:val="18"/>
        </w:rPr>
        <w:t xml:space="preserve">    AB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 指商品满足人的欲望和需要的能力和程度   B．一种主观感受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 客观存在的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 使用价值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2．随着消费商品数量的增加（</w:t>
      </w:r>
      <w:r w:rsidRPr="001C4068">
        <w:rPr>
          <w:rFonts w:asciiTheme="minorEastAsia" w:eastAsiaTheme="minorEastAsia" w:hAnsiTheme="minorEastAsia" w:hint="eastAsia"/>
          <w:sz w:val="18"/>
          <w:szCs w:val="18"/>
        </w:rPr>
        <w:t xml:space="preserve">   AC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边际效用递减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边际效用总大于零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边际效用会小于零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每单位商品增加的总效用减少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3. 总效用和边际效用的关系（</w:t>
      </w:r>
      <w:r w:rsidRPr="001C4068">
        <w:rPr>
          <w:rFonts w:asciiTheme="minorEastAsia" w:eastAsiaTheme="minorEastAsia" w:hAnsiTheme="minorEastAsia" w:hint="eastAsia"/>
          <w:sz w:val="18"/>
          <w:szCs w:val="18"/>
        </w:rPr>
        <w:t xml:space="preserve">    AC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 当边际效用为零时，总效用最大     B． 当边际效用为零时，总效用递增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 当边际效用为负时，总效用递减     D． 当边际效用为负时，总效用不变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4．无差异曲线的特征包括（</w:t>
      </w:r>
      <w:r w:rsidRPr="001C4068">
        <w:rPr>
          <w:rFonts w:asciiTheme="minorEastAsia" w:eastAsiaTheme="minorEastAsia" w:hAnsiTheme="minorEastAsia" w:hint="eastAsia"/>
          <w:sz w:val="18"/>
          <w:szCs w:val="18"/>
        </w:rPr>
        <w:t xml:space="preserve">   ABC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A． 任意两条无差异曲线</w:t>
      </w:r>
      <w:proofErr w:type="gramStart"/>
      <w:r w:rsidRPr="001C4068">
        <w:rPr>
          <w:rFonts w:asciiTheme="minorEastAsia" w:eastAsiaTheme="minorEastAsia" w:hAnsiTheme="minorEastAsia" w:hint="eastAsia"/>
          <w:sz w:val="18"/>
          <w:szCs w:val="18"/>
        </w:rPr>
        <w:t>不</w:t>
      </w:r>
      <w:proofErr w:type="gramEnd"/>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相交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 一般来说无差异曲线具有负斜率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C． 有</w:t>
      </w:r>
      <w:proofErr w:type="gramStart"/>
      <w:r w:rsidRPr="001C4068">
        <w:rPr>
          <w:rFonts w:asciiTheme="minorEastAsia" w:eastAsiaTheme="minorEastAsia" w:hAnsiTheme="minorEastAsia"/>
          <w:sz w:val="18"/>
          <w:szCs w:val="18"/>
        </w:rPr>
        <w:t>许多条无差异</w:t>
      </w:r>
      <w:proofErr w:type="gramEnd"/>
      <w:r w:rsidRPr="001C4068">
        <w:rPr>
          <w:rFonts w:asciiTheme="minorEastAsia" w:eastAsiaTheme="minorEastAsia" w:hAnsiTheme="minorEastAsia"/>
          <w:sz w:val="18"/>
          <w:szCs w:val="18"/>
        </w:rPr>
        <w:t>曲线</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D．无差异曲线</w:t>
      </w:r>
      <w:proofErr w:type="gramStart"/>
      <w:r w:rsidRPr="001C4068">
        <w:rPr>
          <w:rFonts w:asciiTheme="minorEastAsia" w:eastAsiaTheme="minorEastAsia" w:hAnsiTheme="minorEastAsia" w:hint="eastAsia"/>
          <w:sz w:val="18"/>
          <w:szCs w:val="18"/>
        </w:rPr>
        <w:t>凸</w:t>
      </w:r>
      <w:proofErr w:type="gramEnd"/>
      <w:r w:rsidRPr="001C4068">
        <w:rPr>
          <w:rFonts w:asciiTheme="minorEastAsia" w:eastAsiaTheme="minorEastAsia" w:hAnsiTheme="minorEastAsia" w:hint="eastAsia"/>
          <w:sz w:val="18"/>
          <w:szCs w:val="18"/>
        </w:rPr>
        <w:t>向原点</w:t>
      </w:r>
      <w:r w:rsidRPr="001C4068">
        <w:rPr>
          <w:rFonts w:asciiTheme="minorEastAsia" w:eastAsiaTheme="minorEastAsia" w:hAnsiTheme="minorEastAsia"/>
          <w:sz w:val="18"/>
          <w:szCs w:val="18"/>
        </w:rPr>
        <w:t xml:space="preserve">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w:t>
      </w:r>
      <w:r w:rsidRPr="001C4068">
        <w:rPr>
          <w:rFonts w:asciiTheme="minorEastAsia" w:eastAsiaTheme="minorEastAsia" w:hAnsiTheme="minorEastAsia"/>
          <w:sz w:val="18"/>
          <w:szCs w:val="18"/>
        </w:rPr>
        <w:t>. 商品的边际替代率（</w:t>
      </w:r>
      <w:r w:rsidRPr="001C4068">
        <w:rPr>
          <w:rFonts w:asciiTheme="minorEastAsia" w:eastAsiaTheme="minorEastAsia" w:hAnsiTheme="minorEastAsia" w:hint="eastAsia"/>
          <w:sz w:val="18"/>
          <w:szCs w:val="18"/>
        </w:rPr>
        <w:t xml:space="preserve">    ABCD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A． 是</w:t>
      </w:r>
      <w:r w:rsidRPr="001C4068">
        <w:rPr>
          <w:rFonts w:asciiTheme="minorEastAsia" w:eastAsiaTheme="minorEastAsia" w:hAnsiTheme="minorEastAsia" w:hint="eastAsia"/>
          <w:sz w:val="18"/>
          <w:szCs w:val="18"/>
        </w:rPr>
        <w:t>负</w:t>
      </w:r>
      <w:r w:rsidRPr="001C4068">
        <w:rPr>
          <w:rFonts w:asciiTheme="minorEastAsia" w:eastAsiaTheme="minorEastAsia" w:hAnsiTheme="minorEastAsia"/>
          <w:sz w:val="18"/>
          <w:szCs w:val="18"/>
        </w:rPr>
        <w:t xml:space="preserve">的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B．具有递减的趋势</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C．等于该两种商品的边际效用之比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D．是指消费者为保持原有的效用水平或满足程度不变的前提下，增加一单位某种商品的消费时，而</w:t>
      </w:r>
      <w:proofErr w:type="gramStart"/>
      <w:r w:rsidRPr="001C4068">
        <w:rPr>
          <w:rFonts w:asciiTheme="minorEastAsia" w:eastAsiaTheme="minorEastAsia" w:hAnsiTheme="minorEastAsia"/>
          <w:sz w:val="18"/>
          <w:szCs w:val="18"/>
        </w:rPr>
        <w:t>需放弃</w:t>
      </w:r>
      <w:proofErr w:type="gramEnd"/>
      <w:r w:rsidRPr="001C4068">
        <w:rPr>
          <w:rFonts w:asciiTheme="minorEastAsia" w:eastAsiaTheme="minorEastAsia" w:hAnsiTheme="minorEastAsia"/>
          <w:sz w:val="18"/>
          <w:szCs w:val="18"/>
        </w:rPr>
        <w:t>另一种商品消费数量</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w:t>
      </w:r>
      <w:r w:rsidRPr="001C4068">
        <w:rPr>
          <w:rFonts w:asciiTheme="minorEastAsia" w:eastAsiaTheme="minorEastAsia" w:hAnsiTheme="minorEastAsia"/>
          <w:sz w:val="18"/>
          <w:szCs w:val="18"/>
        </w:rPr>
        <w:t>．关于消费者均衡点的下列看法正确的有（</w:t>
      </w:r>
      <w:r w:rsidRPr="001C4068">
        <w:rPr>
          <w:rFonts w:asciiTheme="minorEastAsia" w:eastAsiaTheme="minorEastAsia" w:hAnsiTheme="minorEastAsia" w:hint="eastAsia"/>
          <w:sz w:val="18"/>
          <w:szCs w:val="18"/>
        </w:rPr>
        <w:t xml:space="preserve">    A C   </w:t>
      </w:r>
      <w:r w:rsidRPr="001C4068">
        <w:rPr>
          <w:rFonts w:asciiTheme="minorEastAsia" w:eastAsiaTheme="minorEastAsia" w:hAnsiTheme="minorEastAsia"/>
          <w:sz w:val="18"/>
          <w:szCs w:val="18"/>
        </w:rPr>
        <w:t xml:space="preserve">）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A．均衡点位于预算线上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B．消费者均衡点在理论上可以脱离预算线而存在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C．均衡点由预算线和无差异曲线的切点决定   </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 xml:space="preserve">D．在消费者均衡点上，预算线与无差异曲线斜率相等但符号相反      </w:t>
      </w:r>
    </w:p>
    <w:p w:rsidR="005277CF" w:rsidRPr="001C4068" w:rsidRDefault="005277CF" w:rsidP="001C4068">
      <w:pPr>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 因为边际效用递减，所以一般商品的需求曲线向右下方倾斜。</w:t>
      </w:r>
      <w:r w:rsidRPr="001C4068">
        <w:rPr>
          <w:rFonts w:asciiTheme="minorEastAsia" w:eastAsiaTheme="minorEastAsia" w:hAnsiTheme="minorEastAsia" w:hint="eastAsia"/>
          <w:sz w:val="18"/>
          <w:szCs w:val="18"/>
        </w:rPr>
        <w:t>（   √  ）</w:t>
      </w:r>
    </w:p>
    <w:p w:rsidR="005277CF" w:rsidRPr="001C4068" w:rsidRDefault="005277CF" w:rsidP="001C4068">
      <w:pPr>
        <w:ind w:leftChars="100" w:left="210"/>
        <w:rPr>
          <w:rFonts w:asciiTheme="minorEastAsia" w:eastAsiaTheme="minorEastAsia" w:hAnsiTheme="minorEastAsia"/>
          <w:sz w:val="18"/>
          <w:szCs w:val="18"/>
        </w:rPr>
      </w:pPr>
      <w:r w:rsidRPr="001C4068">
        <w:rPr>
          <w:rFonts w:asciiTheme="minorEastAsia" w:eastAsiaTheme="minorEastAsia" w:hAnsiTheme="minorEastAsia"/>
          <w:sz w:val="18"/>
          <w:szCs w:val="18"/>
        </w:rPr>
        <w:t>2．当消费某种物品的边际效用为负时，则总效用达极大值。</w:t>
      </w:r>
      <w:r w:rsidRPr="001C4068">
        <w:rPr>
          <w:rFonts w:asciiTheme="minorEastAsia" w:eastAsiaTheme="minorEastAsia" w:hAnsiTheme="minorEastAsia" w:hint="eastAsia"/>
          <w:sz w:val="18"/>
          <w:szCs w:val="18"/>
        </w:rPr>
        <w:t>（   ╳   ）</w:t>
      </w:r>
      <w:r w:rsidRPr="001C4068">
        <w:rPr>
          <w:rFonts w:asciiTheme="minorEastAsia" w:eastAsiaTheme="minorEastAsia" w:hAnsiTheme="minorEastAsia"/>
          <w:sz w:val="18"/>
          <w:szCs w:val="18"/>
        </w:rPr>
        <w:br/>
        <w:t>3. 当边际效用减少时，总效用也是减少的。</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4.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消费者均衡就是消费者获得了最大边际效用。</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5．消费者均衡点应该是无差异曲线与预算线的交点。</w:t>
      </w:r>
      <w:r w:rsidRPr="001C4068">
        <w:rPr>
          <w:rFonts w:asciiTheme="minorEastAsia" w:eastAsiaTheme="minorEastAsia" w:hAnsiTheme="minorEastAsia" w:hint="eastAsia"/>
          <w:sz w:val="18"/>
          <w:szCs w:val="18"/>
        </w:rPr>
        <w:t>（     ╳   ）</w:t>
      </w:r>
    </w:p>
    <w:p w:rsidR="005277CF" w:rsidRPr="001C4068" w:rsidRDefault="005277CF" w:rsidP="001C4068">
      <w:pPr>
        <w:ind w:leftChars="100" w:left="570" w:hangingChars="200" w:hanging="360"/>
        <w:rPr>
          <w:rFonts w:asciiTheme="minorEastAsia" w:eastAsiaTheme="minorEastAsia" w:hAnsiTheme="minorEastAsia"/>
          <w:sz w:val="18"/>
          <w:szCs w:val="18"/>
        </w:rPr>
      </w:pPr>
      <w:r w:rsidRPr="001C4068">
        <w:rPr>
          <w:rFonts w:asciiTheme="minorEastAsia" w:eastAsiaTheme="minorEastAsia" w:hAnsiTheme="minorEastAsia"/>
          <w:sz w:val="18"/>
          <w:szCs w:val="18"/>
        </w:rPr>
        <w:t>6．在同一条无差异曲线上，任意两点对应的两种商品不同数量组合所能带来的边际效用相等。</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7．确定条件下的消费者选择是指商品的价格和收入是确定的。</w:t>
      </w:r>
      <w:r w:rsidRPr="001C4068">
        <w:rPr>
          <w:rFonts w:asciiTheme="minorEastAsia" w:eastAsiaTheme="minorEastAsia" w:hAnsiTheme="minorEastAsia" w:hint="eastAsia"/>
          <w:sz w:val="18"/>
          <w:szCs w:val="18"/>
        </w:rPr>
        <w:t>（   √  ）</w:t>
      </w:r>
    </w:p>
    <w:p w:rsidR="005277CF" w:rsidRPr="001C4068" w:rsidRDefault="005277CF" w:rsidP="001C4068">
      <w:pPr>
        <w:ind w:leftChars="100" w:left="570" w:hangingChars="200" w:hanging="360"/>
        <w:rPr>
          <w:rFonts w:asciiTheme="minorEastAsia" w:eastAsiaTheme="minorEastAsia" w:hAnsiTheme="minorEastAsia"/>
          <w:sz w:val="18"/>
          <w:szCs w:val="18"/>
        </w:rPr>
      </w:pPr>
      <w:r w:rsidRPr="001C4068">
        <w:rPr>
          <w:rFonts w:asciiTheme="minorEastAsia" w:eastAsiaTheme="minorEastAsia" w:hAnsiTheme="minorEastAsia"/>
          <w:sz w:val="18"/>
          <w:szCs w:val="18"/>
        </w:rPr>
        <w:t>8．替代效应是指当消费者购买两种商品时，由于一种商品名义价格下降，可使现有货币收入购买力增强，可以购买更多的商品达到更高的效用水平。</w:t>
      </w:r>
      <w:r w:rsidRPr="001C4068">
        <w:rPr>
          <w:rFonts w:asciiTheme="minorEastAsia" w:eastAsiaTheme="minorEastAsia" w:hAnsiTheme="minorEastAsia" w:hint="eastAsia"/>
          <w:sz w:val="18"/>
          <w:szCs w:val="18"/>
        </w:rPr>
        <w:t>（    ╳   ）</w:t>
      </w:r>
    </w:p>
    <w:p w:rsidR="005277CF" w:rsidRPr="001C4068" w:rsidRDefault="005277CF" w:rsidP="001C4068">
      <w:pPr>
        <w:ind w:leftChars="100" w:left="570" w:hangingChars="200" w:hanging="36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9． </w:t>
      </w:r>
      <w:r w:rsidRPr="001C4068">
        <w:rPr>
          <w:rFonts w:asciiTheme="minorEastAsia" w:eastAsiaTheme="minorEastAsia" w:hAnsiTheme="minorEastAsia" w:hint="eastAsia"/>
          <w:sz w:val="18"/>
          <w:szCs w:val="18"/>
        </w:rPr>
        <w:t>无差异曲线</w:t>
      </w:r>
      <w:proofErr w:type="gramStart"/>
      <w:r w:rsidRPr="001C4068">
        <w:rPr>
          <w:rFonts w:asciiTheme="minorEastAsia" w:eastAsiaTheme="minorEastAsia" w:hAnsiTheme="minorEastAsia" w:hint="eastAsia"/>
          <w:sz w:val="18"/>
          <w:szCs w:val="18"/>
        </w:rPr>
        <w:t>凸</w:t>
      </w:r>
      <w:proofErr w:type="gramEnd"/>
      <w:r w:rsidRPr="001C4068">
        <w:rPr>
          <w:rFonts w:asciiTheme="minorEastAsia" w:eastAsiaTheme="minorEastAsia" w:hAnsiTheme="minorEastAsia" w:hint="eastAsia"/>
          <w:sz w:val="18"/>
          <w:szCs w:val="18"/>
        </w:rPr>
        <w:t>向原点，因为如果消费者拥有很少物品，他就不愿意用大量的这种物品来交换另一种物品。（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0．</w:t>
      </w:r>
      <w:r w:rsidRPr="001C4068">
        <w:rPr>
          <w:rFonts w:asciiTheme="minorEastAsia" w:eastAsiaTheme="minorEastAsia" w:hAnsiTheme="minorEastAsia" w:hint="eastAsia"/>
          <w:sz w:val="18"/>
          <w:szCs w:val="18"/>
        </w:rPr>
        <w:t>正常物品</w:t>
      </w:r>
      <w:r w:rsidRPr="001C4068">
        <w:rPr>
          <w:rFonts w:asciiTheme="minorEastAsia" w:eastAsiaTheme="minorEastAsia" w:hAnsiTheme="minorEastAsia"/>
          <w:sz w:val="18"/>
          <w:szCs w:val="18"/>
        </w:rPr>
        <w:t>价格下降时，替代效应</w:t>
      </w:r>
      <w:r w:rsidRPr="001C4068">
        <w:rPr>
          <w:rFonts w:asciiTheme="minorEastAsia" w:eastAsiaTheme="minorEastAsia" w:hAnsiTheme="minorEastAsia" w:hint="eastAsia"/>
          <w:sz w:val="18"/>
          <w:szCs w:val="18"/>
        </w:rPr>
        <w:t>使另外一种物品需求量下降</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1．</w:t>
      </w:r>
      <w:r w:rsidRPr="001C4068">
        <w:rPr>
          <w:rFonts w:asciiTheme="minorEastAsia" w:eastAsiaTheme="minorEastAsia" w:hAnsiTheme="minorEastAsia" w:hint="eastAsia"/>
          <w:sz w:val="18"/>
          <w:szCs w:val="18"/>
        </w:rPr>
        <w:t>正常物品价格下降时，收入效应使另外一种物品需求量上升</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2．</w:t>
      </w:r>
      <w:r w:rsidRPr="001C4068">
        <w:rPr>
          <w:rFonts w:asciiTheme="minorEastAsia" w:eastAsiaTheme="minorEastAsia" w:hAnsiTheme="minorEastAsia" w:hint="eastAsia"/>
          <w:sz w:val="18"/>
          <w:szCs w:val="18"/>
        </w:rPr>
        <w:t>吉芬商品的出现是因为价格变动的替代效应超过了收入效应</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3．吉芬物品是一种需求量与价格同方向变化的特殊商品。</w:t>
      </w:r>
      <w:r w:rsidRPr="001C4068">
        <w:rPr>
          <w:rFonts w:asciiTheme="minorEastAsia" w:eastAsiaTheme="minorEastAsia" w:hAnsiTheme="minorEastAsia" w:hint="eastAsia"/>
          <w:sz w:val="18"/>
          <w:szCs w:val="18"/>
        </w:rPr>
        <w:t>（   √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sz w:val="18"/>
          <w:szCs w:val="18"/>
        </w:rPr>
        <w:t>14．吉芬商品的需求曲线向右上方倾斜。</w:t>
      </w:r>
      <w:r w:rsidRPr="001C4068">
        <w:rPr>
          <w:rFonts w:asciiTheme="minorEastAsia" w:eastAsiaTheme="minorEastAsia" w:hAnsiTheme="minorEastAsia" w:hint="eastAsia"/>
          <w:sz w:val="18"/>
          <w:szCs w:val="18"/>
        </w:rPr>
        <w:t>（   √  ）</w:t>
      </w:r>
    </w:p>
    <w:p w:rsidR="005277CF" w:rsidRPr="001C4068" w:rsidRDefault="005277CF" w:rsidP="001C4068">
      <w:pPr>
        <w:ind w:leftChars="100" w:left="750" w:hangingChars="300" w:hanging="54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15． </w:t>
      </w:r>
      <w:r w:rsidRPr="001C4068">
        <w:rPr>
          <w:rFonts w:asciiTheme="minorEastAsia" w:eastAsiaTheme="minorEastAsia" w:hAnsiTheme="minorEastAsia" w:hint="eastAsia"/>
          <w:sz w:val="18"/>
          <w:szCs w:val="18"/>
        </w:rPr>
        <w:t>如果一种物品的价格下降，而且这种物品是正常物品，那么收入效应引起该种物品的需求量减少（   ╳ ）</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5277CF" w:rsidRPr="001C4068" w:rsidRDefault="005277CF" w:rsidP="001C4068">
      <w:pPr>
        <w:pStyle w:val="a5"/>
        <w:spacing w:before="0" w:beforeAutospacing="0" w:after="0" w:afterAutospacing="0"/>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w:t>
      </w:r>
      <w:r w:rsidRPr="001C4068">
        <w:rPr>
          <w:rFonts w:asciiTheme="minorEastAsia" w:eastAsiaTheme="minorEastAsia" w:hAnsiTheme="minorEastAsia"/>
          <w:sz w:val="18"/>
          <w:szCs w:val="18"/>
        </w:rPr>
        <w:t xml:space="preserve"> 边际效用：</w:t>
      </w:r>
    </w:p>
    <w:p w:rsidR="005277CF" w:rsidRPr="001C4068" w:rsidRDefault="005277CF" w:rsidP="001C4068">
      <w:pPr>
        <w:pStyle w:val="a5"/>
        <w:spacing w:before="0" w:beforeAutospacing="0" w:after="0" w:afterAutospacing="0"/>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w:t>
      </w:r>
      <w:r w:rsidRPr="001C4068">
        <w:rPr>
          <w:rFonts w:asciiTheme="minorEastAsia" w:eastAsiaTheme="minorEastAsia" w:hAnsiTheme="minorEastAsia"/>
          <w:sz w:val="18"/>
          <w:szCs w:val="18"/>
        </w:rPr>
        <w:t>边际效用是指消费者消费商品或服务的一定数量中最后增加或减少的那一单位商品或服务所感觉到的满足程度的变化。</w:t>
      </w:r>
    </w:p>
    <w:p w:rsidR="005277CF" w:rsidRPr="001C4068" w:rsidRDefault="005277CF" w:rsidP="001C4068">
      <w:pPr>
        <w:pStyle w:val="a5"/>
        <w:spacing w:before="0" w:beforeAutospacing="0" w:after="0" w:afterAutospacing="0"/>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w:t>
      </w:r>
      <w:r w:rsidRPr="001C4068">
        <w:rPr>
          <w:rFonts w:asciiTheme="minorEastAsia" w:eastAsiaTheme="minorEastAsia" w:hAnsiTheme="minorEastAsia"/>
          <w:sz w:val="18"/>
          <w:szCs w:val="18"/>
        </w:rPr>
        <w:t xml:space="preserve"> 无差异曲线： </w:t>
      </w:r>
    </w:p>
    <w:p w:rsidR="005277CF" w:rsidRPr="001C4068" w:rsidRDefault="005277CF" w:rsidP="001C4068">
      <w:pPr>
        <w:pStyle w:val="a5"/>
        <w:spacing w:before="0" w:beforeAutospacing="0" w:after="0" w:afterAutospacing="0"/>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无差异曲线是一条向右下方倾斜、斜率为负数的曲线。无差异曲线的斜率反映了消费者愿意用一种商品代替另一种商品的比率。</w:t>
      </w:r>
    </w:p>
    <w:p w:rsidR="005277CF" w:rsidRPr="001C4068" w:rsidRDefault="005277CF" w:rsidP="001C4068">
      <w:pPr>
        <w:pStyle w:val="a5"/>
        <w:spacing w:before="0" w:beforeAutospacing="0" w:after="0" w:afterAutospacing="0"/>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r w:rsidRPr="001C4068">
        <w:rPr>
          <w:rFonts w:asciiTheme="minorEastAsia" w:eastAsiaTheme="minorEastAsia" w:hAnsiTheme="minorEastAsia"/>
          <w:sz w:val="18"/>
          <w:szCs w:val="18"/>
        </w:rPr>
        <w:t xml:space="preserve"> 边际替代率： </w:t>
      </w:r>
    </w:p>
    <w:p w:rsidR="005277CF" w:rsidRPr="001C4068" w:rsidRDefault="005277CF" w:rsidP="001C4068">
      <w:pPr>
        <w:pStyle w:val="a5"/>
        <w:spacing w:before="0" w:beforeAutospacing="0" w:after="0" w:afterAutospacing="0"/>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边际替代率是指为了保持同等的效用水平，消费者要增加一单位</w:t>
      </w:r>
      <w:r w:rsidRPr="001C4068">
        <w:rPr>
          <w:rFonts w:asciiTheme="minorEastAsia" w:eastAsiaTheme="minorEastAsia" w:hAnsiTheme="minorEastAsia" w:hint="eastAsia"/>
          <w:i/>
          <w:sz w:val="18"/>
          <w:szCs w:val="18"/>
        </w:rPr>
        <w:t>X</w:t>
      </w:r>
      <w:r w:rsidRPr="001C4068">
        <w:rPr>
          <w:rFonts w:asciiTheme="minorEastAsia" w:eastAsiaTheme="minorEastAsia" w:hAnsiTheme="minorEastAsia" w:hint="eastAsia"/>
          <w:sz w:val="18"/>
          <w:szCs w:val="18"/>
        </w:rPr>
        <w:t>商品就必须放弃一定数量的</w:t>
      </w:r>
      <w:r w:rsidRPr="001C4068">
        <w:rPr>
          <w:rFonts w:asciiTheme="minorEastAsia" w:eastAsiaTheme="minorEastAsia" w:hAnsiTheme="minorEastAsia" w:hint="eastAsia"/>
          <w:i/>
          <w:sz w:val="18"/>
          <w:szCs w:val="18"/>
        </w:rPr>
        <w:t>Y</w:t>
      </w:r>
      <w:r w:rsidRPr="001C4068">
        <w:rPr>
          <w:rFonts w:asciiTheme="minorEastAsia" w:eastAsiaTheme="minorEastAsia" w:hAnsiTheme="minorEastAsia" w:hint="eastAsia"/>
          <w:sz w:val="18"/>
          <w:szCs w:val="18"/>
        </w:rPr>
        <w:t>商品，表现为</w:t>
      </w:r>
      <w:r w:rsidRPr="001C4068">
        <w:rPr>
          <w:rFonts w:asciiTheme="minorEastAsia" w:eastAsiaTheme="minorEastAsia" w:hAnsiTheme="minorEastAsia" w:hint="eastAsia"/>
          <w:i/>
          <w:sz w:val="18"/>
          <w:szCs w:val="18"/>
        </w:rPr>
        <w:t>Y</w:t>
      </w:r>
      <w:r w:rsidRPr="001C4068">
        <w:rPr>
          <w:rFonts w:asciiTheme="minorEastAsia" w:eastAsiaTheme="minorEastAsia" w:hAnsiTheme="minorEastAsia" w:hint="eastAsia"/>
          <w:sz w:val="18"/>
          <w:szCs w:val="18"/>
        </w:rPr>
        <w:t>商品的减少量与</w:t>
      </w:r>
      <w:r w:rsidRPr="001C4068">
        <w:rPr>
          <w:rFonts w:asciiTheme="minorEastAsia" w:eastAsiaTheme="minorEastAsia" w:hAnsiTheme="minorEastAsia" w:hint="eastAsia"/>
          <w:i/>
          <w:sz w:val="18"/>
          <w:szCs w:val="18"/>
        </w:rPr>
        <w:t>X</w:t>
      </w:r>
      <w:r w:rsidRPr="001C4068">
        <w:rPr>
          <w:rFonts w:asciiTheme="minorEastAsia" w:eastAsiaTheme="minorEastAsia" w:hAnsiTheme="minorEastAsia" w:hint="eastAsia"/>
          <w:sz w:val="18"/>
          <w:szCs w:val="18"/>
        </w:rPr>
        <w:t>商品的增加量之比。</w:t>
      </w:r>
    </w:p>
    <w:p w:rsidR="005277CF" w:rsidRPr="001C4068" w:rsidRDefault="005277CF" w:rsidP="001C4068">
      <w:pPr>
        <w:pStyle w:val="a5"/>
        <w:spacing w:before="0" w:beforeAutospacing="0" w:after="0" w:afterAutospacing="0"/>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w:t>
      </w:r>
      <w:r w:rsidRPr="001C4068">
        <w:rPr>
          <w:rFonts w:asciiTheme="minorEastAsia" w:eastAsiaTheme="minorEastAsia" w:hAnsiTheme="minorEastAsia"/>
          <w:sz w:val="18"/>
          <w:szCs w:val="18"/>
        </w:rPr>
        <w:t xml:space="preserve"> 预算线： </w:t>
      </w:r>
    </w:p>
    <w:p w:rsidR="005277CF" w:rsidRPr="001C4068" w:rsidRDefault="005277CF" w:rsidP="001C4068">
      <w:pPr>
        <w:pStyle w:val="a5"/>
        <w:spacing w:before="0" w:beforeAutospacing="0" w:after="0" w:afterAutospacing="0"/>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预算线是一条表明在消费者收入与商品价格一定的条件下，消费者的全部收入所能购买到的两种商品数量最大组合的曲线。预算线表明了消费者消费行为的限制条件。</w:t>
      </w:r>
    </w:p>
    <w:p w:rsidR="005277CF" w:rsidRPr="001C4068" w:rsidRDefault="005277CF" w:rsidP="001C4068">
      <w:pPr>
        <w:pStyle w:val="a5"/>
        <w:spacing w:before="0" w:beforeAutospacing="0" w:after="0" w:afterAutospacing="0"/>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5. </w:t>
      </w:r>
      <w:r w:rsidRPr="001C4068">
        <w:rPr>
          <w:rFonts w:asciiTheme="minorEastAsia" w:eastAsiaTheme="minorEastAsia" w:hAnsiTheme="minorEastAsia"/>
          <w:sz w:val="18"/>
          <w:szCs w:val="18"/>
        </w:rPr>
        <w:t>替代效应：</w:t>
      </w:r>
    </w:p>
    <w:p w:rsidR="005277CF" w:rsidRPr="001C4068" w:rsidRDefault="005277CF" w:rsidP="001C4068">
      <w:pPr>
        <w:pStyle w:val="a5"/>
        <w:spacing w:before="0" w:beforeAutospacing="0" w:after="0" w:afterAutospacing="0"/>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是指在实际收入不变条件下，某种商品价格的变动引起其他商品相对价格呈相反方向变动，从而引起比较便宜商品的购买对比较昂贵商品的购买的替代。</w:t>
      </w:r>
    </w:p>
    <w:p w:rsidR="005277CF" w:rsidRPr="001C4068" w:rsidRDefault="005277CF" w:rsidP="001C4068">
      <w:pPr>
        <w:pStyle w:val="a5"/>
        <w:spacing w:before="0" w:beforeAutospacing="0" w:after="0" w:afterAutospacing="0"/>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w:t>
      </w:r>
      <w:r w:rsidRPr="001C4068">
        <w:rPr>
          <w:rFonts w:asciiTheme="minorEastAsia" w:eastAsiaTheme="minorEastAsia" w:hAnsiTheme="minorEastAsia"/>
          <w:sz w:val="18"/>
          <w:szCs w:val="18"/>
        </w:rPr>
        <w:t xml:space="preserve">收入效应： </w:t>
      </w:r>
    </w:p>
    <w:p w:rsidR="005277CF" w:rsidRPr="001C4068" w:rsidRDefault="005277CF" w:rsidP="001C4068">
      <w:pPr>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是指在货币收入不变条件下，某种商品价格的变动引起消费者实际收入呈相反方向变动，从而也引起商品购买量的相反方向的变动。</w:t>
      </w:r>
    </w:p>
    <w:p w:rsidR="005277CF" w:rsidRPr="001C4068" w:rsidRDefault="005277CF" w:rsidP="001C4068">
      <w:pPr>
        <w:ind w:firstLine="21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hint="eastAsia"/>
          <w:sz w:val="18"/>
          <w:szCs w:val="18"/>
        </w:rPr>
        <w:t>吉芬商品：</w:t>
      </w:r>
    </w:p>
    <w:p w:rsidR="005277CF" w:rsidRPr="001C4068" w:rsidRDefault="005277CF" w:rsidP="001C4068">
      <w:pPr>
        <w:widowControl/>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需求量与价格成同方向变动的特殊商品后来也因此被称为吉芬商品。</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无差异曲线具有哪些特点？</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1）无差异曲线向右下方倾斜（2）在同一坐标图中，可以画出</w:t>
      </w:r>
      <w:proofErr w:type="gramStart"/>
      <w:r w:rsidRPr="001C4068">
        <w:rPr>
          <w:rFonts w:asciiTheme="minorEastAsia" w:eastAsiaTheme="minorEastAsia" w:hAnsiTheme="minorEastAsia" w:hint="eastAsia"/>
          <w:sz w:val="18"/>
          <w:szCs w:val="18"/>
        </w:rPr>
        <w:t>无数条无差异</w:t>
      </w:r>
      <w:proofErr w:type="gramEnd"/>
      <w:r w:rsidRPr="001C4068">
        <w:rPr>
          <w:rFonts w:asciiTheme="minorEastAsia" w:eastAsiaTheme="minorEastAsia" w:hAnsiTheme="minorEastAsia" w:hint="eastAsia"/>
          <w:sz w:val="18"/>
          <w:szCs w:val="18"/>
        </w:rPr>
        <w:t>曲线</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同一坐标平面图上的任何两条无差异曲线不会相交。（4）无差异曲线</w:t>
      </w:r>
      <w:proofErr w:type="gramStart"/>
      <w:r w:rsidRPr="001C4068">
        <w:rPr>
          <w:rFonts w:asciiTheme="minorEastAsia" w:eastAsiaTheme="minorEastAsia" w:hAnsiTheme="minorEastAsia" w:hint="eastAsia"/>
          <w:sz w:val="18"/>
          <w:szCs w:val="18"/>
        </w:rPr>
        <w:t>凸</w:t>
      </w:r>
      <w:proofErr w:type="gramEnd"/>
      <w:r w:rsidRPr="001C4068">
        <w:rPr>
          <w:rFonts w:asciiTheme="minorEastAsia" w:eastAsiaTheme="minorEastAsia" w:hAnsiTheme="minorEastAsia" w:hint="eastAsia"/>
          <w:sz w:val="18"/>
          <w:szCs w:val="18"/>
        </w:rPr>
        <w:t>向原点</w:t>
      </w:r>
    </w:p>
    <w:p w:rsidR="005277CF" w:rsidRPr="001C4068" w:rsidRDefault="005277CF"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简述边际效用递减规律的内容及理由解释。</w:t>
      </w:r>
    </w:p>
    <w:p w:rsidR="005277CF" w:rsidRPr="001C4068" w:rsidRDefault="005277CF" w:rsidP="001C4068">
      <w:pPr>
        <w:widowControl/>
        <w:ind w:leftChars="100" w:left="210" w:firstLineChars="34" w:firstLine="61"/>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边际效用递减规律就是指在其他条件不变情况下，消费者在一定时期内消费某种商品或劳务，随着消费数量的不断增加，商品或劳务的边际效用是不断递减的。</w:t>
      </w:r>
    </w:p>
    <w:p w:rsidR="005277CF" w:rsidRPr="001C4068" w:rsidRDefault="005277CF" w:rsidP="001C4068">
      <w:pPr>
        <w:spacing w:beforeLines="25" w:before="78" w:afterLines="25" w:after="78"/>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fldChar w:fldCharType="begin"/>
      </w:r>
      <w:r w:rsidRPr="001C4068">
        <w:rPr>
          <w:rFonts w:asciiTheme="minorEastAsia" w:eastAsiaTheme="minorEastAsia" w:hAnsiTheme="minorEastAsia"/>
          <w:sz w:val="18"/>
          <w:szCs w:val="18"/>
        </w:rPr>
        <w:instrText xml:space="preserve"> </w:instrText>
      </w:r>
      <w:r w:rsidRPr="001C4068">
        <w:rPr>
          <w:rFonts w:asciiTheme="minorEastAsia" w:eastAsiaTheme="minorEastAsia" w:hAnsiTheme="minorEastAsia" w:hint="eastAsia"/>
          <w:sz w:val="18"/>
          <w:szCs w:val="18"/>
        </w:rPr>
        <w:instrText>= 1 \* GB3</w:instrText>
      </w:r>
      <w:r w:rsidRPr="001C4068">
        <w:rPr>
          <w:rFonts w:asciiTheme="minorEastAsia" w:eastAsiaTheme="minorEastAsia" w:hAnsiTheme="minorEastAsia"/>
          <w:sz w:val="18"/>
          <w:szCs w:val="18"/>
        </w:rPr>
        <w:instrText xml:space="preserve"> </w:instrText>
      </w:r>
      <w:r w:rsidRPr="001C4068">
        <w:rPr>
          <w:rFonts w:asciiTheme="minorEastAsia" w:eastAsiaTheme="minorEastAsia" w:hAnsiTheme="minorEastAsia"/>
          <w:sz w:val="18"/>
          <w:szCs w:val="18"/>
        </w:rPr>
        <w:fldChar w:fldCharType="separate"/>
      </w:r>
      <w:r w:rsidRPr="001C4068">
        <w:rPr>
          <w:rFonts w:asciiTheme="minorEastAsia" w:eastAsiaTheme="minorEastAsia" w:hAnsiTheme="minorEastAsia" w:hint="eastAsia"/>
          <w:noProof/>
          <w:sz w:val="18"/>
          <w:szCs w:val="18"/>
        </w:rPr>
        <w:t>①</w:t>
      </w:r>
      <w:r w:rsidRPr="001C4068">
        <w:rPr>
          <w:rFonts w:asciiTheme="minorEastAsia" w:eastAsiaTheme="minorEastAsia" w:hAnsiTheme="minorEastAsia"/>
          <w:sz w:val="18"/>
          <w:szCs w:val="18"/>
        </w:rPr>
        <w:fldChar w:fldCharType="end"/>
      </w:r>
      <w:r w:rsidRPr="001C4068">
        <w:rPr>
          <w:rFonts w:asciiTheme="minorEastAsia" w:eastAsiaTheme="minorEastAsia" w:hAnsiTheme="minorEastAsia"/>
          <w:sz w:val="18"/>
          <w:szCs w:val="18"/>
        </w:rPr>
        <w:t>心理或生理解释</w:t>
      </w:r>
      <w:r w:rsidRPr="001C4068">
        <w:rPr>
          <w:rFonts w:asciiTheme="minorEastAsia" w:eastAsiaTheme="minorEastAsia" w:hAnsiTheme="minorEastAsia" w:hint="eastAsia"/>
          <w:sz w:val="18"/>
          <w:szCs w:val="18"/>
        </w:rPr>
        <w:t>。效用是消费者的心理感受，消费某种物品实际上就是提供一种刺激，使人有一种满足的感受，或心</w:t>
      </w:r>
      <w:r w:rsidRPr="001C4068">
        <w:rPr>
          <w:rFonts w:asciiTheme="minorEastAsia" w:eastAsiaTheme="minorEastAsia" w:hAnsiTheme="minorEastAsia" w:hint="eastAsia"/>
          <w:sz w:val="18"/>
          <w:szCs w:val="18"/>
        </w:rPr>
        <w:lastRenderedPageBreak/>
        <w:t>理上有某种反应。消费某种物品时，同一种刺激不断反复时，人在心理上的兴奋程度或满足必然减少。</w:t>
      </w:r>
      <w:r w:rsidRPr="001C4068">
        <w:rPr>
          <w:rFonts w:asciiTheme="minorEastAsia" w:eastAsiaTheme="minorEastAsia" w:hAnsiTheme="minorEastAsia"/>
          <w:sz w:val="18"/>
          <w:szCs w:val="18"/>
        </w:rPr>
        <w:fldChar w:fldCharType="begin"/>
      </w:r>
      <w:r w:rsidRPr="001C4068">
        <w:rPr>
          <w:rFonts w:asciiTheme="minorEastAsia" w:eastAsiaTheme="minorEastAsia" w:hAnsiTheme="minorEastAsia"/>
          <w:sz w:val="18"/>
          <w:szCs w:val="18"/>
        </w:rPr>
        <w:instrText xml:space="preserve"> </w:instrText>
      </w:r>
      <w:r w:rsidRPr="001C4068">
        <w:rPr>
          <w:rFonts w:asciiTheme="minorEastAsia" w:eastAsiaTheme="minorEastAsia" w:hAnsiTheme="minorEastAsia" w:hint="eastAsia"/>
          <w:sz w:val="18"/>
          <w:szCs w:val="18"/>
        </w:rPr>
        <w:instrText>= 2 \* GB3</w:instrText>
      </w:r>
      <w:r w:rsidRPr="001C4068">
        <w:rPr>
          <w:rFonts w:asciiTheme="minorEastAsia" w:eastAsiaTheme="minorEastAsia" w:hAnsiTheme="minorEastAsia"/>
          <w:sz w:val="18"/>
          <w:szCs w:val="18"/>
        </w:rPr>
        <w:instrText xml:space="preserve"> </w:instrText>
      </w:r>
      <w:r w:rsidRPr="001C4068">
        <w:rPr>
          <w:rFonts w:asciiTheme="minorEastAsia" w:eastAsiaTheme="minorEastAsia" w:hAnsiTheme="minorEastAsia"/>
          <w:sz w:val="18"/>
          <w:szCs w:val="18"/>
        </w:rPr>
        <w:fldChar w:fldCharType="separate"/>
      </w:r>
      <w:r w:rsidRPr="001C4068">
        <w:rPr>
          <w:rFonts w:asciiTheme="minorEastAsia" w:eastAsiaTheme="minorEastAsia" w:hAnsiTheme="minorEastAsia" w:hint="eastAsia"/>
          <w:noProof/>
          <w:sz w:val="18"/>
          <w:szCs w:val="18"/>
        </w:rPr>
        <w:t>②</w:t>
      </w:r>
      <w:r w:rsidRPr="001C4068">
        <w:rPr>
          <w:rFonts w:asciiTheme="minorEastAsia" w:eastAsiaTheme="minorEastAsia" w:hAnsiTheme="minorEastAsia"/>
          <w:sz w:val="18"/>
          <w:szCs w:val="18"/>
        </w:rPr>
        <w:fldChar w:fldCharType="end"/>
      </w:r>
      <w:r w:rsidRPr="001C4068">
        <w:rPr>
          <w:rFonts w:asciiTheme="minorEastAsia" w:eastAsiaTheme="minorEastAsia" w:hAnsiTheme="minorEastAsia" w:hint="eastAsia"/>
          <w:sz w:val="18"/>
          <w:szCs w:val="18"/>
        </w:rPr>
        <w:t>反证法。如果边际效用不递减，消费者对其需要量都将无穷多。</w:t>
      </w:r>
      <w:r w:rsidRPr="001C4068">
        <w:rPr>
          <w:rFonts w:asciiTheme="minorEastAsia" w:eastAsiaTheme="minorEastAsia" w:hAnsiTheme="minorEastAsia"/>
          <w:sz w:val="18"/>
          <w:szCs w:val="18"/>
        </w:rPr>
        <w:fldChar w:fldCharType="begin"/>
      </w:r>
      <w:r w:rsidRPr="001C4068">
        <w:rPr>
          <w:rFonts w:asciiTheme="minorEastAsia" w:eastAsiaTheme="minorEastAsia" w:hAnsiTheme="minorEastAsia"/>
          <w:sz w:val="18"/>
          <w:szCs w:val="18"/>
        </w:rPr>
        <w:instrText xml:space="preserve"> </w:instrText>
      </w:r>
      <w:r w:rsidRPr="001C4068">
        <w:rPr>
          <w:rFonts w:asciiTheme="minorEastAsia" w:eastAsiaTheme="minorEastAsia" w:hAnsiTheme="minorEastAsia" w:hint="eastAsia"/>
          <w:sz w:val="18"/>
          <w:szCs w:val="18"/>
        </w:rPr>
        <w:instrText>= 3 \* GB3</w:instrText>
      </w:r>
      <w:r w:rsidRPr="001C4068">
        <w:rPr>
          <w:rFonts w:asciiTheme="minorEastAsia" w:eastAsiaTheme="minorEastAsia" w:hAnsiTheme="minorEastAsia"/>
          <w:sz w:val="18"/>
          <w:szCs w:val="18"/>
        </w:rPr>
        <w:instrText xml:space="preserve"> </w:instrText>
      </w:r>
      <w:r w:rsidRPr="001C4068">
        <w:rPr>
          <w:rFonts w:asciiTheme="minorEastAsia" w:eastAsiaTheme="minorEastAsia" w:hAnsiTheme="minorEastAsia"/>
          <w:sz w:val="18"/>
          <w:szCs w:val="18"/>
        </w:rPr>
        <w:fldChar w:fldCharType="separate"/>
      </w:r>
      <w:r w:rsidRPr="001C4068">
        <w:rPr>
          <w:rFonts w:asciiTheme="minorEastAsia" w:eastAsiaTheme="minorEastAsia" w:hAnsiTheme="minorEastAsia" w:hint="eastAsia"/>
          <w:noProof/>
          <w:sz w:val="18"/>
          <w:szCs w:val="18"/>
        </w:rPr>
        <w:t>③</w:t>
      </w:r>
      <w:r w:rsidRPr="001C4068">
        <w:rPr>
          <w:rFonts w:asciiTheme="minorEastAsia" w:eastAsiaTheme="minorEastAsia" w:hAnsiTheme="minorEastAsia"/>
          <w:sz w:val="18"/>
          <w:szCs w:val="18"/>
        </w:rPr>
        <w:fldChar w:fldCharType="end"/>
      </w:r>
      <w:r w:rsidRPr="001C4068">
        <w:rPr>
          <w:rFonts w:asciiTheme="minorEastAsia" w:eastAsiaTheme="minorEastAsia" w:hAnsiTheme="minorEastAsia" w:hint="eastAsia"/>
          <w:sz w:val="18"/>
          <w:szCs w:val="18"/>
        </w:rPr>
        <w:t>资源配置说。每种物品都有几种用途，且可按重要性分成等级。消费者随着获得该物品数量的增加，会将其逐次用到不重要的用途上去。</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 xml:space="preserve">七、论述 </w:t>
      </w:r>
    </w:p>
    <w:p w:rsidR="005277CF" w:rsidRPr="001C4068" w:rsidRDefault="005277CF"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1.如何用边际效用递减原理破解爱情当中的“审美疲劳”？ </w:t>
      </w:r>
    </w:p>
    <w:p w:rsidR="005277CF" w:rsidRPr="001C4068" w:rsidRDefault="005277CF"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Arial" w:hint="eastAsia"/>
          <w:sz w:val="18"/>
          <w:szCs w:val="18"/>
          <w:shd w:val="clear" w:color="auto" w:fill="FFFFFF"/>
        </w:rPr>
        <w:t>答：</w:t>
      </w:r>
      <w:r w:rsidRPr="001C4068">
        <w:rPr>
          <w:rFonts w:asciiTheme="minorEastAsia" w:eastAsiaTheme="minorEastAsia" w:hAnsiTheme="minorEastAsia" w:cs="Arial"/>
          <w:sz w:val="18"/>
          <w:szCs w:val="18"/>
          <w:shd w:val="clear" w:color="auto" w:fill="FFFFFF"/>
        </w:rPr>
        <w:t>审美疲劳即是边际效用递减原理的一个典型实例。 边际效用递减原理是指当消费者连续消费某一种商品时，随着消费量的增加，每多消费一单位商品所能带来的效用增加量是不断减少的。之所以会出现这样的情况是因为消费的数量太多了，这就像吃饭一样，没吃饱的时候吃什么都是香的</w:t>
      </w:r>
      <w:r w:rsidRPr="001C4068">
        <w:rPr>
          <w:rFonts w:asciiTheme="minorEastAsia" w:eastAsiaTheme="minorEastAsia" w:hAnsiTheme="minorEastAsia" w:cs="Arial" w:hint="eastAsia"/>
          <w:sz w:val="18"/>
          <w:szCs w:val="18"/>
          <w:shd w:val="clear" w:color="auto" w:fill="FFFFFF"/>
        </w:rPr>
        <w:t>；</w:t>
      </w:r>
      <w:r w:rsidRPr="001C4068">
        <w:rPr>
          <w:rFonts w:asciiTheme="minorEastAsia" w:eastAsiaTheme="minorEastAsia" w:hAnsiTheme="minorEastAsia" w:cs="Arial"/>
          <w:sz w:val="18"/>
          <w:szCs w:val="18"/>
          <w:shd w:val="clear" w:color="auto" w:fill="FFFFFF"/>
        </w:rPr>
        <w:t>吃饱的时候，山珍海味也会觉得</w:t>
      </w:r>
      <w:hyperlink r:id="rId20" w:tgtFrame="_blank" w:history="1">
        <w:r w:rsidRPr="001C4068">
          <w:rPr>
            <w:rStyle w:val="a6"/>
            <w:rFonts w:asciiTheme="minorEastAsia" w:eastAsiaTheme="minorEastAsia" w:hAnsiTheme="minorEastAsia" w:cs="Arial"/>
            <w:color w:val="auto"/>
            <w:sz w:val="18"/>
            <w:szCs w:val="18"/>
            <w:shd w:val="clear" w:color="auto" w:fill="FFFFFF"/>
          </w:rPr>
          <w:t>味同嚼蜡</w:t>
        </w:r>
      </w:hyperlink>
      <w:r w:rsidRPr="001C4068">
        <w:rPr>
          <w:rFonts w:asciiTheme="minorEastAsia" w:eastAsiaTheme="minorEastAsia" w:hAnsiTheme="minorEastAsia" w:cs="Arial"/>
          <w:sz w:val="18"/>
          <w:szCs w:val="18"/>
          <w:shd w:val="clear" w:color="auto" w:fill="FFFFFF"/>
        </w:rPr>
        <w:t>。审美疲劳也是如此，在</w:t>
      </w:r>
      <w:hyperlink r:id="rId21" w:tgtFrame="_blank" w:history="1">
        <w:r w:rsidRPr="001C4068">
          <w:rPr>
            <w:rStyle w:val="a6"/>
            <w:rFonts w:asciiTheme="minorEastAsia" w:eastAsiaTheme="minorEastAsia" w:hAnsiTheme="minorEastAsia" w:cs="Arial"/>
            <w:color w:val="auto"/>
            <w:sz w:val="18"/>
            <w:szCs w:val="18"/>
            <w:shd w:val="clear" w:color="auto" w:fill="FFFFFF"/>
          </w:rPr>
          <w:t>市场营销学</w:t>
        </w:r>
      </w:hyperlink>
      <w:r w:rsidRPr="001C4068">
        <w:rPr>
          <w:rFonts w:asciiTheme="minorEastAsia" w:eastAsiaTheme="minorEastAsia" w:hAnsiTheme="minorEastAsia" w:cs="Arial"/>
          <w:sz w:val="18"/>
          <w:szCs w:val="18"/>
          <w:shd w:val="clear" w:color="auto" w:fill="FFFFFF"/>
        </w:rPr>
        <w:t>里面有一种</w:t>
      </w:r>
      <w:hyperlink r:id="rId22" w:tgtFrame="_blank" w:history="1">
        <w:r w:rsidRPr="001C4068">
          <w:rPr>
            <w:rStyle w:val="a6"/>
            <w:rFonts w:asciiTheme="minorEastAsia" w:eastAsiaTheme="minorEastAsia" w:hAnsiTheme="minorEastAsia" w:cs="Arial"/>
            <w:color w:val="auto"/>
            <w:sz w:val="18"/>
            <w:szCs w:val="18"/>
            <w:shd w:val="clear" w:color="auto" w:fill="FFFFFF"/>
          </w:rPr>
          <w:t>营销方法</w:t>
        </w:r>
      </w:hyperlink>
      <w:r w:rsidRPr="001C4068">
        <w:rPr>
          <w:rFonts w:asciiTheme="minorEastAsia" w:eastAsiaTheme="minorEastAsia" w:hAnsiTheme="minorEastAsia" w:cs="Arial"/>
          <w:sz w:val="18"/>
          <w:szCs w:val="18"/>
          <w:shd w:val="clear" w:color="auto" w:fill="FFFFFF"/>
        </w:rPr>
        <w:t>叫做</w:t>
      </w:r>
      <w:hyperlink r:id="rId23" w:tgtFrame="_blank" w:history="1">
        <w:r w:rsidRPr="001C4068">
          <w:rPr>
            <w:rStyle w:val="a6"/>
            <w:rFonts w:asciiTheme="minorEastAsia" w:eastAsiaTheme="minorEastAsia" w:hAnsiTheme="minorEastAsia" w:cs="Arial"/>
            <w:color w:val="auto"/>
            <w:sz w:val="18"/>
            <w:szCs w:val="18"/>
            <w:shd w:val="clear" w:color="auto" w:fill="FFFFFF"/>
          </w:rPr>
          <w:t>饥饿营销</w:t>
        </w:r>
      </w:hyperlink>
      <w:r w:rsidRPr="001C4068">
        <w:rPr>
          <w:rFonts w:asciiTheme="minorEastAsia" w:eastAsiaTheme="minorEastAsia" w:hAnsiTheme="minorEastAsia" w:cs="Arial"/>
          <w:sz w:val="18"/>
          <w:szCs w:val="18"/>
          <w:shd w:val="clear" w:color="auto" w:fill="FFFFFF"/>
        </w:rPr>
        <w:t>，就是每次提高的商品数量是有限的，以此保持其对消费者的巨大吸引力，从而维持高价格和高利润。奢侈品的营销方法即是如此，它们的产量和店面数量都是严格控制的，以少而精的产品来保持商品的巨大吸引力，从而避免审美疲劳。 边际效用递减和审美疲劳说明了一个道理</w:t>
      </w:r>
      <w:r w:rsidRPr="001C4068">
        <w:rPr>
          <w:rFonts w:asciiTheme="minorEastAsia" w:eastAsiaTheme="minorEastAsia" w:hAnsiTheme="minorEastAsia" w:cs="Arial" w:hint="eastAsia"/>
          <w:sz w:val="18"/>
          <w:szCs w:val="18"/>
          <w:shd w:val="clear" w:color="auto" w:fill="FFFFFF"/>
        </w:rPr>
        <w:t>：</w:t>
      </w:r>
      <w:hyperlink r:id="rId24" w:tgtFrame="_blank" w:history="1">
        <w:r w:rsidRPr="001C4068">
          <w:rPr>
            <w:rStyle w:val="a6"/>
            <w:rFonts w:asciiTheme="minorEastAsia" w:eastAsiaTheme="minorEastAsia" w:hAnsiTheme="minorEastAsia" w:cs="Arial"/>
            <w:color w:val="auto"/>
            <w:sz w:val="18"/>
            <w:szCs w:val="18"/>
            <w:shd w:val="clear" w:color="auto" w:fill="FFFFFF"/>
          </w:rPr>
          <w:t>过犹不及</w:t>
        </w:r>
      </w:hyperlink>
      <w:r w:rsidRPr="001C4068">
        <w:rPr>
          <w:rFonts w:asciiTheme="minorEastAsia" w:eastAsiaTheme="minorEastAsia" w:hAnsiTheme="minorEastAsia" w:cs="Arial"/>
          <w:sz w:val="18"/>
          <w:szCs w:val="18"/>
          <w:shd w:val="clear" w:color="auto" w:fill="FFFFFF"/>
        </w:rPr>
        <w:t>。所以凡事都得有个度。</w:t>
      </w:r>
    </w:p>
    <w:p w:rsidR="005277CF" w:rsidRPr="001C4068" w:rsidRDefault="005277CF"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sz w:val="18"/>
          <w:szCs w:val="18"/>
        </w:rPr>
        <w:t>200多年前，亚当·斯密在《国富论》中提出了价值悖论（The paradox of value）：“水与钻石的价值之谜”</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没有什么能比水更有用，然而水很少能交换到任何东西。相反，钻石几乎没有任何用处，但却经常可以交换到大量的其他物品。</w:t>
      </w:r>
      <w:r w:rsidRPr="001C4068">
        <w:rPr>
          <w:rFonts w:asciiTheme="minorEastAsia" w:eastAsiaTheme="minorEastAsia" w:hAnsiTheme="minorEastAsia" w:hint="eastAsia"/>
          <w:sz w:val="18"/>
          <w:szCs w:val="18"/>
        </w:rPr>
        <w:t>如何</w:t>
      </w:r>
      <w:r w:rsidRPr="001C4068">
        <w:rPr>
          <w:rFonts w:asciiTheme="minorEastAsia" w:eastAsiaTheme="minorEastAsia" w:hAnsiTheme="minorEastAsia"/>
          <w:sz w:val="18"/>
          <w:szCs w:val="18"/>
        </w:rPr>
        <w:t>对价值悖论做出合理的解释？（提示：商品的价值或价格由边际效用而不是总效用决定；商品相对稀缺性——由供给决定——影响价格。）</w:t>
      </w:r>
    </w:p>
    <w:p w:rsidR="005277CF" w:rsidRPr="001C4068" w:rsidRDefault="005277CF" w:rsidP="001C4068">
      <w:pPr>
        <w:ind w:firstLineChars="200" w:firstLine="360"/>
        <w:rPr>
          <w:rFonts w:asciiTheme="minorEastAsia" w:eastAsiaTheme="minorEastAsia" w:hAnsiTheme="minorEastAsia" w:cs="Arial"/>
          <w:sz w:val="18"/>
          <w:szCs w:val="18"/>
        </w:rPr>
      </w:pPr>
      <w:r w:rsidRPr="001C4068">
        <w:rPr>
          <w:rFonts w:asciiTheme="minorEastAsia" w:eastAsiaTheme="minorEastAsia" w:hAnsiTheme="minorEastAsia" w:cs="Arial" w:hint="eastAsia"/>
          <w:sz w:val="18"/>
          <w:szCs w:val="18"/>
        </w:rPr>
        <w:t>答：</w:t>
      </w:r>
      <w:r w:rsidRPr="001C4068">
        <w:rPr>
          <w:rFonts w:asciiTheme="minorEastAsia" w:eastAsiaTheme="minorEastAsia" w:hAnsiTheme="minorEastAsia" w:cs="Arial"/>
          <w:sz w:val="18"/>
          <w:szCs w:val="18"/>
        </w:rPr>
        <w:t>钻石于人的用处确实远不如水，所以，人们从水的消费中所得的</w:t>
      </w:r>
      <w:hyperlink r:id="rId25" w:tgtFrame="_blank" w:history="1">
        <w:r w:rsidRPr="001C4068">
          <w:rPr>
            <w:rStyle w:val="a6"/>
            <w:rFonts w:asciiTheme="minorEastAsia" w:eastAsiaTheme="minorEastAsia" w:hAnsiTheme="minorEastAsia" w:cs="Arial"/>
            <w:color w:val="auto"/>
            <w:sz w:val="18"/>
            <w:szCs w:val="18"/>
          </w:rPr>
          <w:t>总效用</w:t>
        </w:r>
      </w:hyperlink>
      <w:r w:rsidRPr="001C4068">
        <w:rPr>
          <w:rFonts w:asciiTheme="minorEastAsia" w:eastAsiaTheme="minorEastAsia" w:hAnsiTheme="minorEastAsia" w:cs="Arial"/>
          <w:sz w:val="18"/>
          <w:szCs w:val="18"/>
        </w:rPr>
        <w:t>远远大于人们从钻石的使用中所得的总效用。但是，商品的</w:t>
      </w:r>
      <w:hyperlink r:id="rId26" w:tgtFrame="_blank" w:history="1">
        <w:r w:rsidRPr="001C4068">
          <w:rPr>
            <w:rStyle w:val="a6"/>
            <w:rFonts w:asciiTheme="minorEastAsia" w:eastAsiaTheme="minorEastAsia" w:hAnsiTheme="minorEastAsia" w:cs="Arial"/>
            <w:color w:val="auto"/>
            <w:sz w:val="18"/>
            <w:szCs w:val="18"/>
          </w:rPr>
          <w:t>需求价格</w:t>
        </w:r>
      </w:hyperlink>
      <w:r w:rsidRPr="001C4068">
        <w:rPr>
          <w:rFonts w:asciiTheme="minorEastAsia" w:eastAsiaTheme="minorEastAsia" w:hAnsiTheme="minorEastAsia" w:cs="Arial"/>
          <w:sz w:val="18"/>
          <w:szCs w:val="18"/>
        </w:rPr>
        <w:t>不是由商品的总效用而是由商品的</w:t>
      </w:r>
      <w:hyperlink r:id="rId27" w:tgtFrame="_blank" w:history="1">
        <w:r w:rsidRPr="001C4068">
          <w:rPr>
            <w:rStyle w:val="a6"/>
            <w:rFonts w:asciiTheme="minorEastAsia" w:eastAsiaTheme="minorEastAsia" w:hAnsiTheme="minorEastAsia" w:cs="Arial"/>
            <w:color w:val="auto"/>
            <w:sz w:val="18"/>
            <w:szCs w:val="18"/>
          </w:rPr>
          <w:t>边际效用</w:t>
        </w:r>
      </w:hyperlink>
      <w:r w:rsidRPr="001C4068">
        <w:rPr>
          <w:rFonts w:asciiTheme="minorEastAsia" w:eastAsiaTheme="minorEastAsia" w:hAnsiTheme="minorEastAsia" w:cs="Arial"/>
          <w:sz w:val="18"/>
          <w:szCs w:val="18"/>
        </w:rPr>
        <w:t>决定。</w:t>
      </w:r>
    </w:p>
    <w:p w:rsidR="005277CF" w:rsidRPr="001C4068" w:rsidRDefault="005277CF" w:rsidP="001C4068">
      <w:pPr>
        <w:tabs>
          <w:tab w:val="left" w:pos="709"/>
        </w:tabs>
        <w:rPr>
          <w:rFonts w:asciiTheme="minorEastAsia" w:eastAsiaTheme="minorEastAsia" w:hAnsiTheme="minorEastAsia" w:cs="Arial"/>
          <w:sz w:val="18"/>
          <w:szCs w:val="18"/>
        </w:rPr>
      </w:pPr>
      <w:r w:rsidRPr="001C4068">
        <w:rPr>
          <w:rFonts w:asciiTheme="minorEastAsia" w:eastAsiaTheme="minorEastAsia" w:hAnsiTheme="minorEastAsia" w:cs="Arial"/>
          <w:sz w:val="18"/>
          <w:szCs w:val="18"/>
        </w:rPr>
        <w:t>钻石作为一种奢侈品，可以给人们带来炫耀等效用，而且数量很少，所以增加一个单位的钻石消费给消费者带来的效用很大，即钻石边际效用很大，消费者愿意以较多的支出来购买。而水虽然是人的生命不可缺少的，给人带来极高的</w:t>
      </w:r>
      <w:hyperlink r:id="rId28" w:tgtFrame="_blank" w:history="1">
        <w:r w:rsidRPr="001C4068">
          <w:rPr>
            <w:rStyle w:val="a6"/>
            <w:rFonts w:asciiTheme="minorEastAsia" w:eastAsiaTheme="minorEastAsia" w:hAnsiTheme="minorEastAsia" w:cs="Arial"/>
            <w:color w:val="auto"/>
            <w:sz w:val="18"/>
            <w:szCs w:val="18"/>
          </w:rPr>
          <w:t>效用</w:t>
        </w:r>
      </w:hyperlink>
      <w:r w:rsidRPr="001C4068">
        <w:rPr>
          <w:rFonts w:asciiTheme="minorEastAsia" w:eastAsiaTheme="minorEastAsia" w:hAnsiTheme="minorEastAsia" w:cs="Arial"/>
          <w:sz w:val="18"/>
          <w:szCs w:val="18"/>
        </w:rPr>
        <w:t>，但由于世界上水的数量很多，增加一个单位的水给人们增加的效用就很低了，即水的边际效用很低，所以水的价格自然也就很低了。</w:t>
      </w:r>
    </w:p>
    <w:p w:rsidR="005277CF" w:rsidRPr="001C4068" w:rsidRDefault="005277CF" w:rsidP="001C4068">
      <w:pPr>
        <w:tabs>
          <w:tab w:val="left" w:pos="709"/>
        </w:tabs>
        <w:rPr>
          <w:rFonts w:asciiTheme="minorEastAsia" w:eastAsiaTheme="minorEastAsia" w:hAnsiTheme="minorEastAsia" w:cs="Arial"/>
          <w:sz w:val="18"/>
          <w:szCs w:val="18"/>
        </w:rPr>
      </w:pPr>
    </w:p>
    <w:p w:rsidR="005277CF" w:rsidRPr="001C4068" w:rsidRDefault="005277CF"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供给曲线描述了整个市场中企业的生产决策，即当一种物品价格上升时，企业愿意生产并销售更多的这种物品，</w:t>
      </w:r>
      <w:r w:rsidRPr="001C4068">
        <w:rPr>
          <w:rFonts w:asciiTheme="minorEastAsia" w:eastAsiaTheme="minorEastAsia" w:hAnsiTheme="minorEastAsia" w:cs="宋体" w:hint="eastAsia"/>
          <w:kern w:val="0"/>
          <w:sz w:val="18"/>
          <w:szCs w:val="18"/>
          <w:u w:val="single"/>
        </w:rPr>
        <w:t xml:space="preserve">  成本  </w:t>
      </w:r>
      <w:r w:rsidRPr="001C4068">
        <w:rPr>
          <w:rFonts w:asciiTheme="minorEastAsia" w:eastAsiaTheme="minorEastAsia" w:hAnsiTheme="minorEastAsia" w:cs="宋体" w:hint="eastAsia"/>
          <w:kern w:val="0"/>
          <w:sz w:val="18"/>
          <w:szCs w:val="18"/>
        </w:rPr>
        <w:t>是单个企业生产和定价决策的一个关键决定因素</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50" w:firstLine="27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u w:val="single"/>
        </w:rPr>
        <w:t xml:space="preserve">  总收益  </w:t>
      </w:r>
      <w:r w:rsidRPr="001C4068">
        <w:rPr>
          <w:rFonts w:asciiTheme="minorEastAsia" w:eastAsiaTheme="minorEastAsia" w:hAnsiTheme="minorEastAsia" w:cs="宋体" w:hint="eastAsia"/>
          <w:kern w:val="0"/>
          <w:sz w:val="18"/>
          <w:szCs w:val="18"/>
        </w:rPr>
        <w:t>是指企业出售其产品所得到的货币量</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企业用于生产的投入品的市场价值叫做</w:t>
      </w:r>
      <w:r w:rsidRPr="001C4068">
        <w:rPr>
          <w:rFonts w:asciiTheme="minorEastAsia" w:eastAsiaTheme="minorEastAsia" w:hAnsiTheme="minorEastAsia" w:cs="宋体" w:hint="eastAsia"/>
          <w:kern w:val="0"/>
          <w:sz w:val="18"/>
          <w:szCs w:val="18"/>
          <w:u w:val="single"/>
        </w:rPr>
        <w:t xml:space="preserve">   总成本  </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hint="eastAsia"/>
          <w:kern w:val="0"/>
          <w:sz w:val="18"/>
          <w:szCs w:val="18"/>
          <w:u w:val="single"/>
        </w:rPr>
        <w:t xml:space="preserve">   利润   </w:t>
      </w:r>
      <w:r w:rsidRPr="001C4068">
        <w:rPr>
          <w:rFonts w:asciiTheme="minorEastAsia" w:eastAsiaTheme="minorEastAsia" w:hAnsiTheme="minorEastAsia" w:cs="宋体" w:hint="eastAsia"/>
          <w:kern w:val="0"/>
          <w:sz w:val="18"/>
          <w:szCs w:val="18"/>
        </w:rPr>
        <w:t>是指企业总收益减去总成本的剩余。</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u w:val="single"/>
        </w:rPr>
        <w:t xml:space="preserve">  机会成本   </w:t>
      </w:r>
      <w:r w:rsidRPr="001C4068">
        <w:rPr>
          <w:rFonts w:asciiTheme="minorEastAsia" w:eastAsiaTheme="minorEastAsia" w:hAnsiTheme="minorEastAsia" w:cs="宋体" w:hint="eastAsia"/>
          <w:kern w:val="0"/>
          <w:sz w:val="18"/>
          <w:szCs w:val="18"/>
        </w:rPr>
        <w:t>是指为了得到某种东西而必须放弃的所有东西</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需要企业支出货币的投入成本叫做</w:t>
      </w:r>
      <w:r w:rsidRPr="001C4068">
        <w:rPr>
          <w:rFonts w:asciiTheme="minorEastAsia" w:eastAsiaTheme="minorEastAsia" w:hAnsiTheme="minorEastAsia" w:cs="宋体" w:hint="eastAsia"/>
          <w:kern w:val="0"/>
          <w:sz w:val="18"/>
          <w:szCs w:val="18"/>
          <w:u w:val="single"/>
        </w:rPr>
        <w:t xml:space="preserve">   显性成本</w:t>
      </w:r>
      <w:r w:rsidRPr="001C4068">
        <w:rPr>
          <w:rFonts w:asciiTheme="minorEastAsia" w:eastAsiaTheme="minorEastAsia" w:hAnsiTheme="minorEastAsia" w:cs="宋体" w:hint="eastAsia"/>
          <w:kern w:val="0"/>
          <w:sz w:val="18"/>
          <w:szCs w:val="18"/>
        </w:rPr>
        <w:t>，能够在会计报表中体现出来</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不需要企业支出货币的投入成本叫做</w:t>
      </w:r>
      <w:r w:rsidRPr="001C4068">
        <w:rPr>
          <w:rFonts w:asciiTheme="minorEastAsia" w:eastAsiaTheme="minorEastAsia" w:hAnsiTheme="minorEastAsia" w:cs="宋体" w:hint="eastAsia"/>
          <w:kern w:val="0"/>
          <w:sz w:val="18"/>
          <w:szCs w:val="18"/>
          <w:u w:val="single"/>
        </w:rPr>
        <w:t xml:space="preserve">  隐性成本</w:t>
      </w:r>
      <w:r w:rsidRPr="001C4068">
        <w:rPr>
          <w:rFonts w:asciiTheme="minorEastAsia" w:eastAsiaTheme="minorEastAsia" w:hAnsiTheme="minorEastAsia" w:cs="宋体" w:hint="eastAsia"/>
          <w:kern w:val="0"/>
          <w:sz w:val="18"/>
          <w:szCs w:val="18"/>
        </w:rPr>
        <w:t>，不会再会计账簿中体现出来</w:t>
      </w:r>
      <w:r w:rsidRPr="001C4068">
        <w:rPr>
          <w:rFonts w:asciiTheme="minorEastAsia" w:eastAsiaTheme="minorEastAsia" w:hAnsiTheme="minorEastAsia" w:cs="宋体"/>
          <w:kern w:val="0"/>
          <w:sz w:val="18"/>
          <w:szCs w:val="18"/>
        </w:rPr>
        <w:t>。</w:t>
      </w:r>
    </w:p>
    <w:p w:rsidR="005277CF" w:rsidRPr="001C4068" w:rsidRDefault="005277CF"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经济学家用不同的方法衡量企业利润，经济利润指企业总收益减去生产所销售物品的总机会成本，包括</w:t>
      </w:r>
      <w:r w:rsidRPr="001C4068">
        <w:rPr>
          <w:rFonts w:asciiTheme="minorEastAsia" w:eastAsiaTheme="minorEastAsia" w:hAnsiTheme="minorEastAsia" w:cs="宋体" w:hint="eastAsia"/>
          <w:kern w:val="0"/>
          <w:sz w:val="18"/>
          <w:szCs w:val="18"/>
          <w:u w:val="single"/>
        </w:rPr>
        <w:t xml:space="preserve">   显性成本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隐性成本  </w:t>
      </w:r>
      <w:r w:rsidRPr="001C4068">
        <w:rPr>
          <w:rFonts w:asciiTheme="minorEastAsia" w:eastAsiaTheme="minorEastAsia" w:hAnsiTheme="minorEastAsia" w:cs="宋体" w:hint="eastAsia"/>
          <w:kern w:val="0"/>
          <w:sz w:val="18"/>
          <w:szCs w:val="18"/>
        </w:rPr>
        <w:t>，会计利润指企业的总收益减去企业的</w:t>
      </w:r>
      <w:r w:rsidRPr="001C4068">
        <w:rPr>
          <w:rFonts w:asciiTheme="minorEastAsia" w:eastAsiaTheme="minorEastAsia" w:hAnsiTheme="minorEastAsia" w:cs="宋体" w:hint="eastAsia"/>
          <w:kern w:val="0"/>
          <w:sz w:val="18"/>
          <w:szCs w:val="18"/>
          <w:u w:val="single"/>
        </w:rPr>
        <w:t xml:space="preserve">   显性成本</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用于生产一种物品的投入量与该物品的产量之间的关系被称为</w:t>
      </w:r>
      <w:r w:rsidRPr="001C4068">
        <w:rPr>
          <w:rFonts w:asciiTheme="minorEastAsia" w:eastAsiaTheme="minorEastAsia" w:hAnsiTheme="minorEastAsia" w:cs="宋体" w:hint="eastAsia"/>
          <w:kern w:val="0"/>
          <w:sz w:val="18"/>
          <w:szCs w:val="18"/>
          <w:u w:val="single"/>
        </w:rPr>
        <w:t xml:space="preserve">  生产函数</w:t>
      </w:r>
      <w:r w:rsidRPr="001C4068">
        <w:rPr>
          <w:rFonts w:asciiTheme="minorEastAsia" w:eastAsiaTheme="minorEastAsia" w:hAnsiTheme="minorEastAsia" w:cs="宋体"/>
          <w:kern w:val="0"/>
          <w:sz w:val="18"/>
          <w:szCs w:val="18"/>
        </w:rPr>
        <w:t>。</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边际产量是指</w:t>
      </w:r>
      <w:r w:rsidRPr="001C4068">
        <w:rPr>
          <w:rFonts w:asciiTheme="minorEastAsia" w:eastAsiaTheme="minorEastAsia" w:hAnsiTheme="minorEastAsia" w:cs="宋体" w:hint="eastAsia"/>
          <w:kern w:val="0"/>
          <w:sz w:val="18"/>
          <w:szCs w:val="18"/>
          <w:u w:val="single"/>
        </w:rPr>
        <w:t xml:space="preserve">  增加一个单位投入  </w:t>
      </w:r>
      <w:r w:rsidRPr="001C4068">
        <w:rPr>
          <w:rFonts w:asciiTheme="minorEastAsia" w:eastAsiaTheme="minorEastAsia" w:hAnsiTheme="minorEastAsia" w:cs="宋体" w:hint="eastAsia"/>
          <w:kern w:val="0"/>
          <w:sz w:val="18"/>
          <w:szCs w:val="18"/>
        </w:rPr>
        <w:t>所引起的产量增加。</w:t>
      </w:r>
    </w:p>
    <w:p w:rsidR="005277CF" w:rsidRPr="001C4068" w:rsidRDefault="005277CF"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一种投入的边际产量随着投入量增加而减少的特征被称为</w:t>
      </w:r>
      <w:r w:rsidRPr="001C4068">
        <w:rPr>
          <w:rFonts w:asciiTheme="minorEastAsia" w:eastAsiaTheme="minorEastAsia" w:hAnsiTheme="minorEastAsia" w:cs="宋体" w:hint="eastAsia"/>
          <w:kern w:val="0"/>
          <w:sz w:val="18"/>
          <w:szCs w:val="18"/>
          <w:u w:val="single"/>
        </w:rPr>
        <w:t xml:space="preserve">   边际产量递减  </w:t>
      </w:r>
      <w:r w:rsidRPr="001C4068">
        <w:rPr>
          <w:rFonts w:asciiTheme="minorEastAsia" w:eastAsiaTheme="minorEastAsia" w:hAnsiTheme="minorEastAsia" w:cs="宋体" w:hint="eastAsia"/>
          <w:kern w:val="0"/>
          <w:sz w:val="18"/>
          <w:szCs w:val="18"/>
        </w:rPr>
        <w:t>。</w:t>
      </w:r>
    </w:p>
    <w:p w:rsidR="005277CF" w:rsidRPr="001C4068" w:rsidRDefault="005277CF"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企业生产某种物品的成本包括两类，一些成本</w:t>
      </w:r>
      <w:proofErr w:type="gramStart"/>
      <w:r w:rsidRPr="001C4068">
        <w:rPr>
          <w:rFonts w:asciiTheme="minorEastAsia" w:eastAsiaTheme="minorEastAsia" w:hAnsiTheme="minorEastAsia" w:cs="宋体" w:hint="eastAsia"/>
          <w:kern w:val="0"/>
          <w:sz w:val="18"/>
          <w:szCs w:val="18"/>
        </w:rPr>
        <w:t>不</w:t>
      </w:r>
      <w:proofErr w:type="gramEnd"/>
      <w:r w:rsidRPr="001C4068">
        <w:rPr>
          <w:rFonts w:asciiTheme="minorEastAsia" w:eastAsiaTheme="minorEastAsia" w:hAnsiTheme="minorEastAsia" w:cs="宋体" w:hint="eastAsia"/>
          <w:kern w:val="0"/>
          <w:sz w:val="18"/>
          <w:szCs w:val="18"/>
        </w:rPr>
        <w:t>随着产量的变动而变动，称为</w:t>
      </w:r>
      <w:r w:rsidRPr="001C4068">
        <w:rPr>
          <w:rFonts w:asciiTheme="minorEastAsia" w:eastAsiaTheme="minorEastAsia" w:hAnsiTheme="minorEastAsia" w:cs="宋体" w:hint="eastAsia"/>
          <w:kern w:val="0"/>
          <w:sz w:val="18"/>
          <w:szCs w:val="18"/>
          <w:u w:val="single"/>
        </w:rPr>
        <w:t xml:space="preserve">   固定成本</w:t>
      </w:r>
      <w:r w:rsidRPr="001C4068">
        <w:rPr>
          <w:rFonts w:asciiTheme="minorEastAsia" w:eastAsiaTheme="minorEastAsia" w:hAnsiTheme="minorEastAsia" w:cs="宋体" w:hint="eastAsia"/>
          <w:kern w:val="0"/>
          <w:sz w:val="18"/>
          <w:szCs w:val="18"/>
        </w:rPr>
        <w:t>，一些成本随着产量的变动而变动，称为</w:t>
      </w:r>
      <w:r w:rsidRPr="001C4068">
        <w:rPr>
          <w:rFonts w:asciiTheme="minorEastAsia" w:eastAsiaTheme="minorEastAsia" w:hAnsiTheme="minorEastAsia" w:cs="宋体" w:hint="eastAsia"/>
          <w:kern w:val="0"/>
          <w:sz w:val="18"/>
          <w:szCs w:val="18"/>
          <w:u w:val="single"/>
        </w:rPr>
        <w:t xml:space="preserve">  可变成本</w:t>
      </w:r>
      <w:r w:rsidRPr="001C4068">
        <w:rPr>
          <w:rFonts w:asciiTheme="minorEastAsia" w:eastAsiaTheme="minorEastAsia" w:hAnsiTheme="minorEastAsia" w:cs="宋体" w:hint="eastAsia"/>
          <w:kern w:val="0"/>
          <w:sz w:val="18"/>
          <w:szCs w:val="18"/>
        </w:rPr>
        <w:t>。</w:t>
      </w:r>
    </w:p>
    <w:p w:rsidR="005277CF" w:rsidRPr="001C4068" w:rsidRDefault="005277CF" w:rsidP="001C4068">
      <w:pPr>
        <w:widowControl/>
        <w:ind w:leftChars="100" w:left="210" w:firstLineChars="33" w:firstLine="59"/>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 xml:space="preserve">  平均成本  </w:t>
      </w:r>
      <w:r w:rsidRPr="001C4068">
        <w:rPr>
          <w:rFonts w:asciiTheme="minorEastAsia" w:eastAsiaTheme="minorEastAsia" w:hAnsiTheme="minorEastAsia" w:cs="宋体" w:hint="eastAsia"/>
          <w:kern w:val="0"/>
          <w:sz w:val="18"/>
          <w:szCs w:val="18"/>
        </w:rPr>
        <w:t>是指，如果总成本在生产的所有产品中平均分摊，一单位产量的成本，</w:t>
      </w:r>
      <w:r w:rsidRPr="001C4068">
        <w:rPr>
          <w:rFonts w:asciiTheme="minorEastAsia" w:eastAsiaTheme="minorEastAsia" w:hAnsiTheme="minorEastAsia" w:cs="宋体" w:hint="eastAsia"/>
          <w:kern w:val="0"/>
          <w:sz w:val="18"/>
          <w:szCs w:val="18"/>
          <w:u w:val="single"/>
        </w:rPr>
        <w:t xml:space="preserve">  边际成本   </w:t>
      </w:r>
      <w:r w:rsidRPr="001C4068">
        <w:rPr>
          <w:rFonts w:asciiTheme="minorEastAsia" w:eastAsiaTheme="minorEastAsia" w:hAnsiTheme="minorEastAsia" w:cs="宋体" w:hint="eastAsia"/>
          <w:kern w:val="0"/>
          <w:sz w:val="18"/>
          <w:szCs w:val="18"/>
        </w:rPr>
        <w:t>是指，多生产一单位产量引起的总成本变动</w:t>
      </w:r>
      <w:r w:rsidRPr="001C4068">
        <w:rPr>
          <w:rFonts w:asciiTheme="minorEastAsia" w:eastAsiaTheme="minorEastAsia" w:hAnsiTheme="minorEastAsia" w:cs="宋体"/>
          <w:kern w:val="0"/>
          <w:sz w:val="18"/>
          <w:szCs w:val="18"/>
        </w:rPr>
        <w:t>。</w:t>
      </w:r>
    </w:p>
    <w:p w:rsidR="005277CF" w:rsidRPr="001C4068" w:rsidRDefault="005277CF"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随着产量的增加，平均固定成本是下降的，由于边际产量递减，平均可变成本递增，所以平均总成本有最低点，平均总成本最小时的产量被称为</w:t>
      </w:r>
      <w:r w:rsidRPr="001C4068">
        <w:rPr>
          <w:rFonts w:asciiTheme="minorEastAsia" w:eastAsiaTheme="minorEastAsia" w:hAnsiTheme="minorEastAsia" w:cs="宋体" w:hint="eastAsia"/>
          <w:kern w:val="0"/>
          <w:sz w:val="18"/>
          <w:szCs w:val="18"/>
          <w:u w:val="single"/>
        </w:rPr>
        <w:t xml:space="preserve">   有效规模  </w:t>
      </w:r>
      <w:r w:rsidRPr="001C4068">
        <w:rPr>
          <w:rFonts w:asciiTheme="minorEastAsia" w:eastAsiaTheme="minorEastAsia" w:hAnsiTheme="minorEastAsia" w:cs="宋体" w:hint="eastAsia"/>
          <w:kern w:val="0"/>
          <w:sz w:val="18"/>
          <w:szCs w:val="18"/>
        </w:rPr>
        <w:t>。</w:t>
      </w:r>
    </w:p>
    <w:p w:rsidR="005277CF" w:rsidRPr="001C4068" w:rsidRDefault="005277CF"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在长期里，所有的生产投入都可以调整，不存在固定成本，因此长期平均总成本随着企业经营规模的变动而变动。当长期平均总成本随着产量增加而减少是，可以说存在</w:t>
      </w:r>
      <w:r w:rsidRPr="001C4068">
        <w:rPr>
          <w:rFonts w:asciiTheme="minorEastAsia" w:eastAsiaTheme="minorEastAsia" w:hAnsiTheme="minorEastAsia" w:cs="宋体" w:hint="eastAsia"/>
          <w:kern w:val="0"/>
          <w:sz w:val="18"/>
          <w:szCs w:val="18"/>
          <w:u w:val="single"/>
        </w:rPr>
        <w:t xml:space="preserve">   规模经济   </w:t>
      </w:r>
      <w:r w:rsidRPr="001C4068">
        <w:rPr>
          <w:rFonts w:asciiTheme="minorEastAsia" w:eastAsiaTheme="minorEastAsia" w:hAnsiTheme="minorEastAsia" w:cs="宋体" w:hint="eastAsia"/>
          <w:kern w:val="0"/>
          <w:sz w:val="18"/>
          <w:szCs w:val="18"/>
        </w:rPr>
        <w:t>，反之可以说存在</w:t>
      </w:r>
      <w:r w:rsidRPr="001C4068">
        <w:rPr>
          <w:rFonts w:asciiTheme="minorEastAsia" w:eastAsiaTheme="minorEastAsia" w:hAnsiTheme="minorEastAsia" w:cs="宋体" w:hint="eastAsia"/>
          <w:kern w:val="0"/>
          <w:sz w:val="18"/>
          <w:szCs w:val="18"/>
          <w:u w:val="single"/>
        </w:rPr>
        <w:t xml:space="preserve">  规模不经济  </w:t>
      </w:r>
      <w:r w:rsidRPr="001C4068">
        <w:rPr>
          <w:rFonts w:asciiTheme="minorEastAsia" w:eastAsiaTheme="minorEastAsia" w:hAnsiTheme="minorEastAsia" w:cs="宋体" w:hint="eastAsia"/>
          <w:kern w:val="0"/>
          <w:sz w:val="18"/>
          <w:szCs w:val="18"/>
        </w:rPr>
        <w:t>，当长期平均总成本不随产量的变动而变动时，可以说存在</w:t>
      </w:r>
      <w:r w:rsidRPr="001C4068">
        <w:rPr>
          <w:rFonts w:asciiTheme="minorEastAsia" w:eastAsiaTheme="minorEastAsia" w:hAnsiTheme="minorEastAsia" w:cs="宋体" w:hint="eastAsia"/>
          <w:kern w:val="0"/>
          <w:sz w:val="18"/>
          <w:szCs w:val="18"/>
          <w:u w:val="single"/>
        </w:rPr>
        <w:t xml:space="preserve">规模收益不变  </w:t>
      </w:r>
      <w:r w:rsidRPr="001C4068">
        <w:rPr>
          <w:rFonts w:asciiTheme="minorEastAsia" w:eastAsiaTheme="minorEastAsia" w:hAnsiTheme="minorEastAsia" w:cs="宋体" w:hint="eastAsia"/>
          <w:kern w:val="0"/>
          <w:sz w:val="18"/>
          <w:szCs w:val="18"/>
        </w:rPr>
        <w:t>。</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lastRenderedPageBreak/>
        <w:t>1．</w:t>
      </w:r>
      <w:r w:rsidRPr="001C4068">
        <w:rPr>
          <w:rFonts w:asciiTheme="minorEastAsia" w:eastAsiaTheme="minorEastAsia" w:hAnsiTheme="minorEastAsia" w:hint="eastAsia"/>
          <w:sz w:val="18"/>
          <w:szCs w:val="18"/>
        </w:rPr>
        <w:t>生产要素（投入）和产出水平的关系称为（   A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生产函数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 生产可能性曲线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总成本曲线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 平均成本曲线 </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sz w:val="18"/>
          <w:szCs w:val="18"/>
        </w:rPr>
        <w:t>2</w:t>
      </w:r>
      <w:r w:rsidRPr="001C4068">
        <w:rPr>
          <w:rFonts w:asciiTheme="minorEastAsia" w:eastAsiaTheme="minorEastAsia" w:hAnsiTheme="minorEastAsia" w:hint="eastAsia"/>
          <w:sz w:val="18"/>
          <w:szCs w:val="18"/>
        </w:rPr>
        <w:t>．劳动的总产量下降时（   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平均产量是递减的 </w:t>
      </w:r>
      <w:r w:rsidRPr="001C4068">
        <w:rPr>
          <w:rFonts w:asciiTheme="minorEastAsia" w:eastAsiaTheme="minorEastAsia" w:hAnsiTheme="minorEastAsia"/>
          <w:sz w:val="18"/>
          <w:szCs w:val="18"/>
        </w:rPr>
        <w:t xml:space="preserve">         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平均产量为零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边际产量为零 </w:t>
      </w:r>
      <w:r w:rsidRPr="001C4068">
        <w:rPr>
          <w:rFonts w:asciiTheme="minorEastAsia" w:eastAsiaTheme="minorEastAsia" w:hAnsiTheme="minorEastAsia"/>
          <w:sz w:val="18"/>
          <w:szCs w:val="18"/>
        </w:rPr>
        <w:t xml:space="preserve">             D</w:t>
      </w:r>
      <w:r w:rsidRPr="001C4068">
        <w:rPr>
          <w:rFonts w:asciiTheme="minorEastAsia" w:eastAsiaTheme="minorEastAsia" w:hAnsiTheme="minorEastAsia" w:hint="eastAsia"/>
          <w:sz w:val="18"/>
          <w:szCs w:val="18"/>
        </w:rPr>
        <w:t xml:space="preserve">. 边际产量为负 </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sz w:val="18"/>
          <w:szCs w:val="18"/>
        </w:rPr>
        <w:t>3</w:t>
      </w:r>
      <w:r w:rsidRPr="001C4068">
        <w:rPr>
          <w:rFonts w:asciiTheme="minorEastAsia" w:eastAsiaTheme="minorEastAsia" w:hAnsiTheme="minorEastAsia" w:hint="eastAsia"/>
          <w:sz w:val="18"/>
          <w:szCs w:val="18"/>
        </w:rPr>
        <w:t>．如果是连续地增加某种生产要素，在总产量达到最大时，边际产量曲线（    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与纵轴相交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经过原点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与平均产量曲线相交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与横轴相交 </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sz w:val="18"/>
          <w:szCs w:val="18"/>
        </w:rPr>
        <w:t>4</w:t>
      </w:r>
      <w:r w:rsidRPr="001C4068">
        <w:rPr>
          <w:rFonts w:asciiTheme="minorEastAsia" w:eastAsiaTheme="minorEastAsia" w:hAnsiTheme="minorEastAsia" w:hint="eastAsia"/>
          <w:sz w:val="18"/>
          <w:szCs w:val="18"/>
        </w:rPr>
        <w:t>．当某厂商以最小成本提供既定产量时，那么他（     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总收益为零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一定获得最大利润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一定未获得最大利润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无法确定是否获得最大利润 </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如果存在生产的隐性成本（    B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经济利润大于会计利润</w:t>
      </w:r>
      <w:r w:rsidRPr="001C4068">
        <w:rPr>
          <w:rFonts w:asciiTheme="minorEastAsia" w:eastAsiaTheme="minorEastAsia" w:hAnsiTheme="minorEastAsia"/>
          <w:sz w:val="18"/>
          <w:szCs w:val="18"/>
        </w:rPr>
        <w:t xml:space="preserve">      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经济利润小于会计利润</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经济利润等于会计利润 </w:t>
      </w:r>
      <w:r w:rsidRPr="001C4068">
        <w:rPr>
          <w:rFonts w:asciiTheme="minorEastAsia" w:eastAsiaTheme="minorEastAsia" w:hAnsiTheme="minorEastAsia"/>
          <w:sz w:val="18"/>
          <w:szCs w:val="18"/>
        </w:rPr>
        <w:t xml:space="preserve">     D</w:t>
      </w:r>
      <w:r w:rsidRPr="001C4068">
        <w:rPr>
          <w:rFonts w:asciiTheme="minorEastAsia" w:eastAsiaTheme="minorEastAsia" w:hAnsiTheme="minorEastAsia" w:hint="eastAsia"/>
          <w:sz w:val="18"/>
          <w:szCs w:val="18"/>
        </w:rPr>
        <w:t>. 经济利润为零</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以下哪项是短期中的可变成本（    C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厂房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设备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工人工资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贷款利息</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在长期中，如果非常小的工厂扩大其生产规模（   B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规模不经济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规模经济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规模收益不变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平均总成本增加</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生产的有效规模是使以下哪一项最小的产量（    A    ）</w:t>
      </w:r>
    </w:p>
    <w:p w:rsidR="005277CF" w:rsidRPr="001C4068" w:rsidRDefault="005277CF"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平均总成本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边际成本</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平均固定成本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平均可变成本</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以下说法正确的是（    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短期中所有的成本都是固定的</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短期中所有的成本都是可变的</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长期中所有的成本都是固定的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长期中所有的成本都是可变的 </w:t>
      </w:r>
    </w:p>
    <w:p w:rsidR="005277CF" w:rsidRPr="001C4068" w:rsidRDefault="005277CF"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用以下信息回答10-11题。小张在一家生产陶器的小工厂工作，年收入4万元，他计划自己开设一家工厂，厂房和设备投资10万元，其中5万元来自他的储蓄，5万元来自贷款（利息为10%），他每年可生产1000件陶器，每件售价100元，生产1000件陶器要耗用原材料2万元，。</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小张的陶器工厂的会计利润是（   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3万元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3.5万元           </w:t>
      </w: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7万元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7.5万元</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小张的陶器工厂的经济利润是（    A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3万元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3.5万元           </w:t>
      </w: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7万元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7.5万元</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用以下信息回答12-13题。</w:t>
      </w:r>
    </w:p>
    <w:tbl>
      <w:tblPr>
        <w:tblStyle w:val="a7"/>
        <w:tblW w:w="0" w:type="auto"/>
        <w:tblInd w:w="2235" w:type="dxa"/>
        <w:tblLook w:val="04A0" w:firstRow="1" w:lastRow="0" w:firstColumn="1" w:lastColumn="0" w:noHBand="0" w:noVBand="1"/>
      </w:tblPr>
      <w:tblGrid>
        <w:gridCol w:w="2566"/>
        <w:gridCol w:w="2537"/>
      </w:tblGrid>
      <w:tr w:rsidR="001C4068" w:rsidRPr="001C4068" w:rsidTr="005277CF">
        <w:tc>
          <w:tcPr>
            <w:tcW w:w="2566"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工人数量</w:t>
            </w:r>
          </w:p>
        </w:tc>
        <w:tc>
          <w:tcPr>
            <w:tcW w:w="2537"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产量</w:t>
            </w:r>
          </w:p>
        </w:tc>
      </w:tr>
      <w:tr w:rsidR="001C4068" w:rsidRPr="001C4068" w:rsidTr="005277CF">
        <w:tc>
          <w:tcPr>
            <w:tcW w:w="2566"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0</w:t>
            </w:r>
          </w:p>
        </w:tc>
        <w:tc>
          <w:tcPr>
            <w:tcW w:w="2537"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0</w:t>
            </w:r>
          </w:p>
        </w:tc>
      </w:tr>
      <w:tr w:rsidR="001C4068" w:rsidRPr="001C4068" w:rsidTr="005277CF">
        <w:tc>
          <w:tcPr>
            <w:tcW w:w="2566"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w:t>
            </w:r>
          </w:p>
        </w:tc>
        <w:tc>
          <w:tcPr>
            <w:tcW w:w="2537"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3</w:t>
            </w:r>
          </w:p>
        </w:tc>
      </w:tr>
      <w:tr w:rsidR="001C4068" w:rsidRPr="001C4068" w:rsidTr="005277CF">
        <w:tc>
          <w:tcPr>
            <w:tcW w:w="2566"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w:t>
            </w:r>
          </w:p>
        </w:tc>
        <w:tc>
          <w:tcPr>
            <w:tcW w:w="2537"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0</w:t>
            </w:r>
          </w:p>
        </w:tc>
      </w:tr>
      <w:tr w:rsidR="001C4068" w:rsidRPr="001C4068" w:rsidTr="005277CF">
        <w:tc>
          <w:tcPr>
            <w:tcW w:w="2566"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p>
        </w:tc>
        <w:tc>
          <w:tcPr>
            <w:tcW w:w="2537" w:type="dxa"/>
          </w:tcPr>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0</w:t>
            </w:r>
          </w:p>
        </w:tc>
      </w:tr>
    </w:tbl>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随着生产工人从雇佣1个变动到雇佣2个，劳动的边际产量是（   B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23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17           </w:t>
      </w: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10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40</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上述生产过程表现出（    C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劳动的边际产量不变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劳动的边际产量递增</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劳动的边际产量递减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规模收益递减</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如果边际成本等于平均总成本（    A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平均总成本最低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平均总成本最高</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平均总成本增加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平均总成本减少</w:t>
      </w:r>
    </w:p>
    <w:p w:rsidR="005277CF" w:rsidRPr="001C4068" w:rsidRDefault="005277CF" w:rsidP="001C4068">
      <w:pPr>
        <w:ind w:leftChars="136" w:left="405" w:hangingChars="66" w:hanging="119"/>
        <w:rPr>
          <w:rFonts w:asciiTheme="minorEastAsia" w:eastAsiaTheme="minorEastAsia" w:hAnsiTheme="minorEastAsia"/>
          <w:sz w:val="18"/>
          <w:szCs w:val="18"/>
        </w:rPr>
      </w:pPr>
      <w:r w:rsidRPr="001C4068">
        <w:rPr>
          <w:rFonts w:asciiTheme="minorEastAsia" w:eastAsiaTheme="minorEastAsia" w:hAnsiTheme="minorEastAsia"/>
          <w:sz w:val="18"/>
          <w:szCs w:val="18"/>
        </w:rPr>
        <w:t>1</w:t>
      </w:r>
      <w:r w:rsidRPr="001C4068">
        <w:rPr>
          <w:rFonts w:asciiTheme="minorEastAsia" w:eastAsiaTheme="minorEastAsia" w:hAnsiTheme="minorEastAsia" w:hint="eastAsia"/>
          <w:sz w:val="18"/>
          <w:szCs w:val="18"/>
        </w:rPr>
        <w:t>5．经济学中短期与长期划分取决于（    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时间长短；</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可否调整产量；</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可否调整产品价格；</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可否调整生产规模。</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5277CF" w:rsidRPr="001C4068" w:rsidRDefault="005277CF" w:rsidP="001C4068">
      <w:pPr>
        <w:widowControl/>
        <w:shd w:val="clear" w:color="auto" w:fill="FFFFFF"/>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1．有关经济学中的生产成本与企业会计的生产成本的叙述正确的有（    ABCD   ）</w:t>
      </w:r>
    </w:p>
    <w:p w:rsidR="005277CF" w:rsidRPr="001C4068" w:rsidRDefault="005277CF" w:rsidP="001C4068">
      <w:pPr>
        <w:widowControl/>
        <w:shd w:val="clear" w:color="auto" w:fill="FFFFFF"/>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B．经济学中的生产成本包括生产过程中所有的显性成本和隐性成本</w:t>
      </w:r>
    </w:p>
    <w:p w:rsidR="005277CF" w:rsidRPr="001C4068" w:rsidRDefault="005277CF" w:rsidP="001C4068">
      <w:pPr>
        <w:widowControl/>
        <w:shd w:val="clear" w:color="auto" w:fill="FFFFFF"/>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C．企业会计的生产成本指会计成本</w:t>
      </w:r>
    </w:p>
    <w:p w:rsidR="005277CF" w:rsidRPr="001C4068" w:rsidRDefault="005277CF" w:rsidP="001C4068">
      <w:pPr>
        <w:widowControl/>
        <w:shd w:val="clear" w:color="auto" w:fill="FFFFFF"/>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D．会计成本仅包括经济学中的显性成本</w:t>
      </w:r>
    </w:p>
    <w:p w:rsidR="005277CF" w:rsidRPr="001C4068" w:rsidRDefault="005277CF" w:rsidP="001C4068">
      <w:pPr>
        <w:widowControl/>
        <w:shd w:val="clear" w:color="auto" w:fill="FFFFFF"/>
        <w:ind w:firstLineChars="50" w:firstLine="9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以下说法中不正确的是（     ABCD   ）。</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A．会计利润是厂商的销售收入与机会成本之间的差额</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B．会计利润与经济利润相同</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C．经济利润是厂商的销售收入与会计成本之间的差额</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D．以上说法均正确</w:t>
      </w:r>
    </w:p>
    <w:p w:rsidR="005277CF" w:rsidRPr="001C4068" w:rsidRDefault="005277CF" w:rsidP="001C4068">
      <w:pPr>
        <w:widowControl/>
        <w:shd w:val="clear" w:color="auto" w:fill="FFFFFF"/>
        <w:tabs>
          <w:tab w:val="left" w:pos="709"/>
        </w:tabs>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3．小张是一个大学生，辞掉了年薪5万元的工作，用自己的房子开店，投资10万元用于购买设备，其中5万元是自己的储蓄，5万元银行贷款（利率10%），他的机会成本（    ACD   ）</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年薪5万元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投资10万元</w:t>
      </w:r>
    </w:p>
    <w:p w:rsidR="005277CF" w:rsidRPr="001C4068" w:rsidRDefault="005277CF" w:rsidP="001C4068">
      <w:pPr>
        <w:ind w:leftChars="186" w:left="391" w:firstLineChars="50" w:firstLine="9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贷款利息5000元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储蓄利息损失</w:t>
      </w:r>
    </w:p>
    <w:p w:rsidR="005277CF" w:rsidRPr="001C4068" w:rsidRDefault="005277CF" w:rsidP="001C4068">
      <w:pPr>
        <w:widowControl/>
        <w:shd w:val="clear" w:color="auto" w:fill="FFFFFF"/>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下列说法中正确的是（    AC  ）。</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A．长期成本曲线是所有短期总成本曲线的包罗线</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B．长期边际成本曲线是所有短期边际成本曲线的包罗线</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C．长期平均成本曲线是所有短期平均成本曲线的包罗线</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D．长期边际成本曲线与每一条短期边际成本曲线相交</w:t>
      </w:r>
    </w:p>
    <w:p w:rsidR="005277CF" w:rsidRPr="001C4068" w:rsidRDefault="005277CF" w:rsidP="001C4068">
      <w:pPr>
        <w:widowControl/>
        <w:shd w:val="clear" w:color="auto" w:fill="FFFFFF"/>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5．厂商获取利润最大化的前提条件有（    BC   ）。</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A．边际收益大于边际成本的差额为最大</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B．边际收益等于边际成本</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C．收益大于成本的差额为最大</w:t>
      </w:r>
    </w:p>
    <w:p w:rsidR="005277CF" w:rsidRPr="001C4068" w:rsidRDefault="005277CF" w:rsidP="001C4068">
      <w:pPr>
        <w:widowControl/>
        <w:shd w:val="clear" w:color="auto" w:fill="FFFFFF"/>
        <w:ind w:firstLineChars="123" w:firstLine="22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D．以上均正确</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鱼和熊掌不可得兼”，如果选择了鱼，它的机会成本就是熊掌。（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 某人用自己的积蓄开一家小店，他使用自己的资金是没有成本的。（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 当边际成本递增时，平均成本也是递增的。（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 固定成本与产量的变动无关。（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 短期与长期中都存在着总成本、平均成本和边际成本。（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 当厂商的总收入等于总成本时，厂商就应该停止生产。（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 在一个月内，南京路上美特斯邦威旗舰</w:t>
      </w:r>
      <w:proofErr w:type="gramStart"/>
      <w:r w:rsidRPr="001C4068">
        <w:rPr>
          <w:rFonts w:asciiTheme="minorEastAsia" w:eastAsiaTheme="minorEastAsia" w:hAnsiTheme="minorEastAsia" w:hint="eastAsia"/>
          <w:sz w:val="18"/>
          <w:szCs w:val="18"/>
        </w:rPr>
        <w:t>店支付</w:t>
      </w:r>
      <w:proofErr w:type="gramEnd"/>
      <w:r w:rsidRPr="001C4068">
        <w:rPr>
          <w:rFonts w:asciiTheme="minorEastAsia" w:eastAsiaTheme="minorEastAsia" w:hAnsiTheme="minorEastAsia" w:hint="eastAsia"/>
          <w:sz w:val="18"/>
          <w:szCs w:val="18"/>
        </w:rPr>
        <w:t>的店面租金是属于可变投入。（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 在长期中所有的成本都是可变成本。（   √   ）</w:t>
      </w:r>
    </w:p>
    <w:p w:rsidR="005277CF" w:rsidRPr="001C4068" w:rsidRDefault="005277CF" w:rsidP="001C4068">
      <w:pPr>
        <w:tabs>
          <w:tab w:val="left" w:pos="426"/>
          <w:tab w:val="left" w:pos="1260"/>
          <w:tab w:val="left" w:pos="4500"/>
        </w:tabs>
        <w:ind w:left="360" w:hangingChars="200" w:hanging="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你有两元钱，可以买一只冰淇淋，也可以买一张彩票（最高奖金五百万元），这意味着，你买冰淇淋的机会成本是伍佰万元（　  ╳   ）</w:t>
      </w:r>
    </w:p>
    <w:p w:rsidR="005277CF" w:rsidRPr="001C4068" w:rsidRDefault="005277CF" w:rsidP="001C4068">
      <w:pPr>
        <w:tabs>
          <w:tab w:val="left" w:pos="426"/>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边际产量递减与边际成本递增是同一枚硬币的两面（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如果总收益是100元，显性成本是50元，隐性成本是30元，那么会计利润为50元（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如果一个企业在同等规模的工厂内雇佣更多工人，它最终会经历边际产量递减（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平均总成本是总成本除以边际成本（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当边际成本低于平均总成本时，平均总成本必定下降（　 √   ）</w:t>
      </w:r>
    </w:p>
    <w:p w:rsidR="005277CF" w:rsidRPr="001C4068" w:rsidRDefault="005277CF"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一个企业的有效规模是使边际成本最小的产量（　  ╳   ）</w:t>
      </w: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5277CF" w:rsidRPr="001C4068" w:rsidRDefault="005277CF"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1. 机会成本：</w:t>
      </w:r>
    </w:p>
    <w:p w:rsidR="005277CF" w:rsidRPr="001C4068" w:rsidRDefault="005277CF" w:rsidP="001C4068">
      <w:pPr>
        <w:widowControl/>
        <w:ind w:firstLineChars="185" w:firstLine="33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是指为了得到某种东西而必须放弃的所有东西</w:t>
      </w:r>
    </w:p>
    <w:p w:rsidR="005277CF" w:rsidRPr="001C4068" w:rsidRDefault="005277CF" w:rsidP="001C4068">
      <w:pPr>
        <w:widowControl/>
        <w:ind w:firstLineChars="185" w:firstLine="33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显性成本：</w:t>
      </w:r>
    </w:p>
    <w:p w:rsidR="005277CF" w:rsidRPr="001C4068" w:rsidRDefault="005277CF" w:rsidP="001C4068">
      <w:pPr>
        <w:widowControl/>
        <w:ind w:firstLineChars="185" w:firstLine="33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需要企业支出货币的投入成本</w:t>
      </w:r>
    </w:p>
    <w:p w:rsidR="005277CF" w:rsidRPr="001C4068" w:rsidRDefault="005277CF" w:rsidP="001C4068">
      <w:pPr>
        <w:widowControl/>
        <w:ind w:firstLineChars="185" w:firstLine="33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隐性成本：</w:t>
      </w:r>
    </w:p>
    <w:p w:rsidR="005277CF" w:rsidRPr="001C4068" w:rsidRDefault="005277CF"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不需要企业支出货币的投入成本</w:t>
      </w:r>
    </w:p>
    <w:p w:rsidR="005277CF" w:rsidRPr="001C4068" w:rsidRDefault="005277CF"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边际产量递减：</w:t>
      </w:r>
    </w:p>
    <w:p w:rsidR="005277CF" w:rsidRPr="001C4068" w:rsidRDefault="005277CF" w:rsidP="001C4068">
      <w:pPr>
        <w:widowControl/>
        <w:tabs>
          <w:tab w:val="left" w:pos="426"/>
        </w:tabs>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一种投入的边际产量随着投入量增加而减少的特征</w:t>
      </w:r>
    </w:p>
    <w:p w:rsidR="005277CF" w:rsidRPr="001C4068" w:rsidRDefault="005277CF" w:rsidP="001C4068">
      <w:pPr>
        <w:widowControl/>
        <w:tabs>
          <w:tab w:val="left" w:pos="426"/>
        </w:tabs>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 有效规模</w:t>
      </w:r>
    </w:p>
    <w:p w:rsidR="005277CF" w:rsidRPr="001C4068" w:rsidRDefault="005277CF" w:rsidP="001C4068">
      <w:pPr>
        <w:widowControl/>
        <w:ind w:firstLineChars="150" w:firstLine="27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平均总成本最小时的产量</w:t>
      </w:r>
    </w:p>
    <w:p w:rsidR="005277CF" w:rsidRPr="001C4068" w:rsidRDefault="005277CF" w:rsidP="001C4068">
      <w:pPr>
        <w:widowControl/>
        <w:jc w:val="left"/>
        <w:rPr>
          <w:rFonts w:asciiTheme="minorEastAsia" w:eastAsiaTheme="minorEastAsia" w:hAnsiTheme="minorEastAsia" w:cs="宋体"/>
          <w:kern w:val="0"/>
          <w:sz w:val="18"/>
          <w:szCs w:val="18"/>
        </w:rPr>
      </w:pPr>
    </w:p>
    <w:p w:rsidR="005277CF" w:rsidRPr="001C4068" w:rsidRDefault="005277CF"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5277CF" w:rsidRPr="001C4068" w:rsidRDefault="005277CF"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举出一个会计师不算作成本的机会成本的例子。为什么会计师不考虑这种成本？</w:t>
      </w:r>
    </w:p>
    <w:p w:rsidR="005277CF" w:rsidRPr="001C4068" w:rsidRDefault="005277CF"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答：</w:t>
      </w:r>
      <w:r w:rsidRPr="001C4068">
        <w:rPr>
          <w:rFonts w:asciiTheme="minorEastAsia" w:eastAsiaTheme="minorEastAsia" w:hAnsiTheme="minorEastAsia" w:hint="eastAsia"/>
          <w:sz w:val="18"/>
          <w:szCs w:val="18"/>
        </w:rPr>
        <w:t>企业家花时间和精力经营管理企业，他的机会成本是从事其他工作所能赚到的工资。这种机会成本会计师不记</w:t>
      </w:r>
      <w:proofErr w:type="gramStart"/>
      <w:r w:rsidRPr="001C4068">
        <w:rPr>
          <w:rFonts w:asciiTheme="minorEastAsia" w:eastAsiaTheme="minorEastAsia" w:hAnsiTheme="minorEastAsia" w:hint="eastAsia"/>
          <w:sz w:val="18"/>
          <w:szCs w:val="18"/>
        </w:rPr>
        <w:t>作成</w:t>
      </w:r>
      <w:proofErr w:type="gramEnd"/>
      <w:r w:rsidRPr="001C4068">
        <w:rPr>
          <w:rFonts w:asciiTheme="minorEastAsia" w:eastAsiaTheme="minorEastAsia" w:hAnsiTheme="minorEastAsia" w:hint="eastAsia"/>
          <w:sz w:val="18"/>
          <w:szCs w:val="18"/>
        </w:rPr>
        <w:t>本。因为会计师分析经营活动的依据是货币的流人和流出，隐性机会成本不引起企业的货币流动。因此，会计师不衡量它。</w:t>
      </w: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企业总收益、利润和总成本之间的关系是什么?</w:t>
      </w:r>
    </w:p>
    <w:p w:rsidR="005277CF" w:rsidRPr="001C4068" w:rsidRDefault="005277CF"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企业利润＝总收益－总成本</w:t>
      </w:r>
    </w:p>
    <w:p w:rsidR="005277CF" w:rsidRPr="001C4068" w:rsidRDefault="005277CF" w:rsidP="001C4068">
      <w:pPr>
        <w:widowControl/>
        <w:ind w:firstLineChars="135" w:firstLine="243"/>
        <w:jc w:val="left"/>
        <w:rPr>
          <w:rFonts w:asciiTheme="minorEastAsia" w:eastAsiaTheme="minorEastAsia" w:hAnsiTheme="minorEastAsia"/>
          <w:sz w:val="18"/>
          <w:szCs w:val="18"/>
        </w:rPr>
      </w:pPr>
    </w:p>
    <w:p w:rsidR="005277CF" w:rsidRPr="001C4068" w:rsidRDefault="005277CF"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hint="eastAsia"/>
          <w:sz w:val="18"/>
          <w:szCs w:val="18"/>
        </w:rPr>
        <w:t>什么是边际产量，举出一个边际产量递减的例子。</w:t>
      </w:r>
    </w:p>
    <w:p w:rsidR="005277CF" w:rsidRPr="001C4068" w:rsidRDefault="005277CF"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边际产量是增加一单位投入所引起的产量的增加。如果出现边际产量递减，则意味着该企业的生产设备已经得到充分利用，只有增加工人才能生产更多的产品。但新工人不得不在拥挤的条件下工作，而且可能不得不等待使用设备。</w:t>
      </w:r>
    </w:p>
    <w:p w:rsidR="005277CF" w:rsidRPr="001C4068" w:rsidRDefault="005277CF" w:rsidP="001C4068">
      <w:pPr>
        <w:spacing w:beforeLines="50" w:before="156" w:afterLines="50" w:after="156"/>
        <w:rPr>
          <w:rFonts w:asciiTheme="minorEastAsia" w:eastAsiaTheme="minorEastAsia" w:hAnsiTheme="minorEastAsia"/>
          <w:sz w:val="18"/>
          <w:szCs w:val="18"/>
        </w:rPr>
      </w:pPr>
    </w:p>
    <w:p w:rsidR="005277CF" w:rsidRPr="001C4068" w:rsidRDefault="005277CF" w:rsidP="001C4068">
      <w:pPr>
        <w:spacing w:beforeLines="50" w:before="156" w:afterLines="50" w:after="156"/>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应用题</w:t>
      </w:r>
    </w:p>
    <w:p w:rsidR="005277CF" w:rsidRPr="001C4068" w:rsidRDefault="005277CF" w:rsidP="001C4068">
      <w:pPr>
        <w:spacing w:beforeLines="50" w:before="156" w:afterLines="50" w:after="156"/>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hint="eastAsia"/>
          <w:sz w:val="18"/>
          <w:szCs w:val="18"/>
        </w:rPr>
        <w:t>假设你和你的室友开始在校园里从事送餐的服务。列出你的一些固定成本，并说明为什么它们是固定的。列出你的一些可变成本，并说明为什么它们是可变的。</w:t>
      </w:r>
    </w:p>
    <w:p w:rsidR="005277CF" w:rsidRPr="001C4068" w:rsidRDefault="005277CF"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固定成本：购买专门用来</w:t>
      </w:r>
      <w:proofErr w:type="gramStart"/>
      <w:r w:rsidRPr="001C4068">
        <w:rPr>
          <w:rFonts w:asciiTheme="minorEastAsia" w:eastAsiaTheme="minorEastAsia" w:hAnsiTheme="minorEastAsia" w:hint="eastAsia"/>
          <w:sz w:val="18"/>
          <w:szCs w:val="18"/>
        </w:rPr>
        <w:t>装百吉圈</w:t>
      </w:r>
      <w:proofErr w:type="gramEnd"/>
      <w:r w:rsidRPr="001C4068">
        <w:rPr>
          <w:rFonts w:asciiTheme="minorEastAsia" w:eastAsiaTheme="minorEastAsia" w:hAnsiTheme="minorEastAsia" w:hint="eastAsia"/>
          <w:sz w:val="18"/>
          <w:szCs w:val="18"/>
        </w:rPr>
        <w:t>的篮子，一辆用来送餐的自行车。这些成本</w:t>
      </w:r>
      <w:proofErr w:type="gramStart"/>
      <w:r w:rsidRPr="001C4068">
        <w:rPr>
          <w:rFonts w:asciiTheme="minorEastAsia" w:eastAsiaTheme="minorEastAsia" w:hAnsiTheme="minorEastAsia" w:hint="eastAsia"/>
          <w:sz w:val="18"/>
          <w:szCs w:val="18"/>
        </w:rPr>
        <w:t>不</w:t>
      </w:r>
      <w:proofErr w:type="gramEnd"/>
      <w:r w:rsidRPr="001C4068">
        <w:rPr>
          <w:rFonts w:asciiTheme="minorEastAsia" w:eastAsiaTheme="minorEastAsia" w:hAnsiTheme="minorEastAsia" w:hint="eastAsia"/>
          <w:sz w:val="18"/>
          <w:szCs w:val="18"/>
        </w:rPr>
        <w:t>随着送餐的数量变动而变动，是固定成本。</w:t>
      </w:r>
    </w:p>
    <w:p w:rsidR="005277CF" w:rsidRPr="001C4068" w:rsidRDefault="005277CF" w:rsidP="001C4068">
      <w:pPr>
        <w:widowControl/>
        <w:ind w:firstLineChars="400" w:firstLine="720"/>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可变成本：每送一份餐所花的时间。这些成本会随着送餐的数量变动而变动，因而是可变成本。</w:t>
      </w:r>
    </w:p>
    <w:p w:rsidR="005277CF" w:rsidRPr="001C4068" w:rsidRDefault="005277CF" w:rsidP="001C4068">
      <w:pPr>
        <w:ind w:firstLineChars="100" w:firstLine="180"/>
        <w:rPr>
          <w:rFonts w:asciiTheme="minorEastAsia" w:eastAsiaTheme="minorEastAsia" w:hAnsiTheme="minorEastAsia"/>
          <w:sz w:val="18"/>
          <w:szCs w:val="18"/>
        </w:rPr>
      </w:pP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你正在考虑从哈尔滨到北京是坐飞机还是坐火车，飞机票价1100元，飞行时间为2小时，直达火车票价为350元，需要8小时，在下列情况下</w:t>
      </w:r>
      <w:proofErr w:type="gramStart"/>
      <w:r w:rsidRPr="001C4068">
        <w:rPr>
          <w:rFonts w:asciiTheme="minorEastAsia" w:eastAsiaTheme="minorEastAsia" w:hAnsiTheme="minorEastAsia" w:hint="eastAsia"/>
          <w:sz w:val="18"/>
          <w:szCs w:val="18"/>
        </w:rPr>
        <w:t>最</w:t>
      </w:r>
      <w:proofErr w:type="gramEnd"/>
      <w:r w:rsidRPr="001C4068">
        <w:rPr>
          <w:rFonts w:asciiTheme="minorEastAsia" w:eastAsiaTheme="minorEastAsia" w:hAnsiTheme="minorEastAsia" w:hint="eastAsia"/>
          <w:sz w:val="18"/>
          <w:szCs w:val="18"/>
        </w:rPr>
        <w:t>经济的出行方法是什么：（1）一个企业家，他每小时的时间成本是400元；（2）一个学生，他每小时的时间成本是40元；</w:t>
      </w:r>
      <w:r w:rsidRPr="001C4068">
        <w:rPr>
          <w:rFonts w:asciiTheme="minorEastAsia" w:eastAsiaTheme="minorEastAsia" w:hAnsiTheme="minorEastAsia"/>
          <w:sz w:val="18"/>
          <w:szCs w:val="18"/>
        </w:rPr>
        <w:t xml:space="preserve"> </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1）企业家每小时的时间成本是400元，坐火车8小时的机会成本是3200元，大于飞机票价，所以应选择乘坐飞机。</w:t>
      </w: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学生的每小时的时间成本是40元，乘坐火车8小时的机会成本是320元，低于乘坐飞机的票价，所以应选择乘坐火车。</w:t>
      </w:r>
    </w:p>
    <w:p w:rsidR="005277CF" w:rsidRPr="001C4068" w:rsidRDefault="005277CF" w:rsidP="001C4068">
      <w:pPr>
        <w:ind w:firstLineChars="100" w:firstLine="180"/>
        <w:rPr>
          <w:rFonts w:asciiTheme="minorEastAsia" w:eastAsiaTheme="minorEastAsia" w:hAnsiTheme="minorEastAsia"/>
          <w:sz w:val="18"/>
          <w:szCs w:val="18"/>
        </w:rPr>
      </w:pPr>
    </w:p>
    <w:p w:rsidR="005277CF" w:rsidRPr="001C4068" w:rsidRDefault="005277CF"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GROIKO+SimSun-Identity-H" w:hint="eastAsia"/>
          <w:sz w:val="18"/>
          <w:szCs w:val="18"/>
        </w:rPr>
        <w:t>3．</w:t>
      </w:r>
      <w:r w:rsidRPr="001C4068">
        <w:rPr>
          <w:rFonts w:asciiTheme="minorEastAsia" w:eastAsiaTheme="minorEastAsia" w:hAnsiTheme="minorEastAsia" w:hint="eastAsia"/>
          <w:sz w:val="18"/>
          <w:szCs w:val="18"/>
        </w:rPr>
        <w:t>你空出旺市居所的底楼，开设了一家小面馆。一家三口辛苦了一个月，算算账，税后净赚了人民币5000元，你感到很高兴，似乎勤劳致富的路就在眼前。而有人却说你这是吃力不讨好，做的是亏本生意。你同意他的说法吗？</w:t>
      </w:r>
    </w:p>
    <w:p w:rsidR="005277CF" w:rsidRPr="001C4068" w:rsidRDefault="005277CF"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w:t>
      </w:r>
      <w:r w:rsidRPr="001C4068">
        <w:rPr>
          <w:rFonts w:asciiTheme="minorEastAsia" w:eastAsiaTheme="minorEastAsia" w:hAnsiTheme="minorEastAsia"/>
          <w:sz w:val="18"/>
          <w:szCs w:val="18"/>
        </w:rPr>
        <w:t>亏本，旺市的底座出租也可以获得不少钱，此外一家三口人工作一个月也可以获得不少薪水，这都是应该考虑进来的机会成本。在考虑了机会成本之后，显然一家三口这么忙，是不值得的！</w:t>
      </w:r>
    </w:p>
    <w:p w:rsidR="004A0923" w:rsidRPr="001C4068" w:rsidRDefault="004A0923" w:rsidP="001C4068">
      <w:pPr>
        <w:ind w:firstLine="435"/>
        <w:rPr>
          <w:rFonts w:asciiTheme="minorEastAsia" w:eastAsiaTheme="minorEastAsia" w:hAnsiTheme="minorEastAsia"/>
          <w:sz w:val="18"/>
          <w:szCs w:val="18"/>
        </w:rPr>
      </w:pPr>
    </w:p>
    <w:p w:rsidR="004A0923" w:rsidRPr="001C4068" w:rsidRDefault="004A0923"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一</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1．经济学家根据竞争与垄断的程度，把现实中的市场分为</w:t>
      </w:r>
      <w:r w:rsidRPr="001C4068">
        <w:rPr>
          <w:rFonts w:asciiTheme="minorEastAsia" w:eastAsiaTheme="minorEastAsia" w:hAnsiTheme="minorEastAsia" w:cs="宋体" w:hint="eastAsia"/>
          <w:kern w:val="0"/>
          <w:sz w:val="18"/>
          <w:szCs w:val="18"/>
          <w:u w:val="single"/>
        </w:rPr>
        <w:t xml:space="preserve">  完全竞争</w:t>
      </w:r>
      <w:r w:rsidRPr="001C4068">
        <w:rPr>
          <w:rFonts w:asciiTheme="minorEastAsia" w:eastAsiaTheme="minorEastAsia" w:hAnsiTheme="minorEastAsia" w:cs="宋体"/>
          <w:kern w:val="0"/>
          <w:sz w:val="18"/>
          <w:szCs w:val="18"/>
          <w:u w:val="single"/>
        </w:rPr>
        <w:t>、</w:t>
      </w:r>
      <w:r w:rsidRPr="001C4068">
        <w:rPr>
          <w:rFonts w:asciiTheme="minorEastAsia" w:eastAsiaTheme="minorEastAsia" w:hAnsiTheme="minorEastAsia" w:cs="宋体" w:hint="eastAsia"/>
          <w:kern w:val="0"/>
          <w:sz w:val="18"/>
          <w:szCs w:val="18"/>
          <w:u w:val="single"/>
        </w:rPr>
        <w:t>垄断竞争</w:t>
      </w:r>
      <w:r w:rsidRPr="001C4068">
        <w:rPr>
          <w:rFonts w:asciiTheme="minorEastAsia" w:eastAsiaTheme="minorEastAsia" w:hAnsiTheme="minorEastAsia" w:cs="宋体"/>
          <w:kern w:val="0"/>
          <w:sz w:val="18"/>
          <w:szCs w:val="18"/>
          <w:u w:val="single"/>
        </w:rPr>
        <w:t>、</w:t>
      </w:r>
      <w:r w:rsidRPr="001C4068">
        <w:rPr>
          <w:rFonts w:asciiTheme="minorEastAsia" w:eastAsiaTheme="minorEastAsia" w:hAnsiTheme="minorEastAsia" w:cs="宋体" w:hint="eastAsia"/>
          <w:kern w:val="0"/>
          <w:sz w:val="18"/>
          <w:szCs w:val="18"/>
          <w:u w:val="single"/>
        </w:rPr>
        <w:t>寡头垄断</w:t>
      </w:r>
      <w:r w:rsidRPr="001C4068">
        <w:rPr>
          <w:rFonts w:asciiTheme="minorEastAsia" w:eastAsiaTheme="minorEastAsia" w:hAnsiTheme="minorEastAsia" w:cs="宋体"/>
          <w:kern w:val="0"/>
          <w:sz w:val="18"/>
          <w:szCs w:val="18"/>
          <w:u w:val="single"/>
        </w:rPr>
        <w:t>、</w:t>
      </w:r>
      <w:r w:rsidRPr="001C4068">
        <w:rPr>
          <w:rFonts w:asciiTheme="minorEastAsia" w:eastAsiaTheme="minorEastAsia" w:hAnsiTheme="minorEastAsia" w:cs="宋体" w:hint="eastAsia"/>
          <w:kern w:val="0"/>
          <w:sz w:val="18"/>
          <w:szCs w:val="18"/>
          <w:u w:val="single"/>
        </w:rPr>
        <w:t xml:space="preserve">垄断     </w:t>
      </w:r>
      <w:r w:rsidRPr="001C4068">
        <w:rPr>
          <w:rFonts w:asciiTheme="minorEastAsia" w:eastAsiaTheme="minorEastAsia" w:hAnsiTheme="minorEastAsia" w:cs="宋体"/>
          <w:kern w:val="0"/>
          <w:sz w:val="18"/>
          <w:szCs w:val="18"/>
        </w:rPr>
        <w:t>四种类型。</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在完全竞争的情况下，生产某种商品的厂商很多，他们的商品彼此之间不存在</w:t>
      </w:r>
      <w:r w:rsidRPr="001C4068">
        <w:rPr>
          <w:rFonts w:asciiTheme="minorEastAsia" w:eastAsiaTheme="minorEastAsia" w:hAnsiTheme="minorEastAsia" w:cs="宋体" w:hint="eastAsia"/>
          <w:kern w:val="0"/>
          <w:sz w:val="18"/>
          <w:szCs w:val="18"/>
          <w:u w:val="single"/>
        </w:rPr>
        <w:t xml:space="preserve">   差异  </w:t>
      </w:r>
      <w:r w:rsidRPr="001C4068">
        <w:rPr>
          <w:rFonts w:asciiTheme="minorEastAsia" w:eastAsiaTheme="minorEastAsia" w:hAnsiTheme="minorEastAsia" w:cs="宋体"/>
          <w:kern w:val="0"/>
          <w:sz w:val="18"/>
          <w:szCs w:val="18"/>
        </w:rPr>
        <w:t>，他们增减产量对价格</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u w:val="single"/>
        </w:rPr>
        <w:t xml:space="preserve"> 没有</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kern w:val="0"/>
          <w:sz w:val="18"/>
          <w:szCs w:val="18"/>
        </w:rPr>
        <w:t>影响。</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在完全竞争的条件下，平均收益曲线和边际收益曲线</w:t>
      </w:r>
      <w:r w:rsidRPr="001C4068">
        <w:rPr>
          <w:rFonts w:asciiTheme="minorEastAsia" w:eastAsiaTheme="minorEastAsia" w:hAnsiTheme="minorEastAsia" w:cs="宋体" w:hint="eastAsia"/>
          <w:kern w:val="0"/>
          <w:sz w:val="18"/>
          <w:szCs w:val="18"/>
        </w:rPr>
        <w:t>与价格曲线</w:t>
      </w:r>
      <w:r w:rsidRPr="001C4068">
        <w:rPr>
          <w:rFonts w:asciiTheme="minorEastAsia" w:eastAsiaTheme="minorEastAsia" w:hAnsiTheme="minorEastAsia" w:cs="宋体"/>
          <w:kern w:val="0"/>
          <w:sz w:val="18"/>
          <w:szCs w:val="18"/>
        </w:rPr>
        <w:t>是</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重合的</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kern w:val="0"/>
          <w:sz w:val="18"/>
          <w:szCs w:val="18"/>
        </w:rPr>
        <w:t>。</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在完全竞争的市场上，厂商的产量和价格处于短期均衡的条件是</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边际收益等于边际成本</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kern w:val="0"/>
          <w:sz w:val="18"/>
          <w:szCs w:val="18"/>
        </w:rPr>
        <w:t>。</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竞争市场上，企业利润最大化的产量不一定是平均总成本最低时的产量，而是</w:t>
      </w:r>
      <w:r w:rsidRPr="001C4068">
        <w:rPr>
          <w:rFonts w:asciiTheme="minorEastAsia" w:eastAsiaTheme="minorEastAsia" w:hAnsiTheme="minorEastAsia" w:cs="宋体" w:hint="eastAsia"/>
          <w:kern w:val="0"/>
          <w:sz w:val="18"/>
          <w:szCs w:val="18"/>
          <w:u w:val="single"/>
        </w:rPr>
        <w:t xml:space="preserve">  边际成本等于边际收益   </w:t>
      </w:r>
      <w:r w:rsidRPr="001C4068">
        <w:rPr>
          <w:rFonts w:asciiTheme="minorEastAsia" w:eastAsiaTheme="minorEastAsia" w:hAnsiTheme="minorEastAsia" w:cs="宋体" w:hint="eastAsia"/>
          <w:kern w:val="0"/>
          <w:sz w:val="18"/>
          <w:szCs w:val="18"/>
        </w:rPr>
        <w:t>时的产量。</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在长期里，企业没有固定成本，在短期里，如果企业生产能够得到的收益小于生产的可变成本，企业就会</w:t>
      </w:r>
      <w:r w:rsidRPr="001C4068">
        <w:rPr>
          <w:rFonts w:asciiTheme="minorEastAsia" w:eastAsiaTheme="minorEastAsia" w:hAnsiTheme="minorEastAsia" w:cs="宋体" w:hint="eastAsia"/>
          <w:kern w:val="0"/>
          <w:sz w:val="18"/>
          <w:szCs w:val="18"/>
          <w:u w:val="single"/>
        </w:rPr>
        <w:t xml:space="preserve">  停止营业  </w:t>
      </w:r>
      <w:r w:rsidRPr="001C4068">
        <w:rPr>
          <w:rFonts w:asciiTheme="minorEastAsia" w:eastAsiaTheme="minorEastAsia" w:hAnsiTheme="minorEastAsia" w:cs="宋体" w:hint="eastAsia"/>
          <w:kern w:val="0"/>
          <w:sz w:val="18"/>
          <w:szCs w:val="18"/>
        </w:rPr>
        <w:t>。</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短期里，如果物品的价格低于企业的</w:t>
      </w:r>
      <w:r w:rsidRPr="001C4068">
        <w:rPr>
          <w:rFonts w:asciiTheme="minorEastAsia" w:eastAsiaTheme="minorEastAsia" w:hAnsiTheme="minorEastAsia" w:cs="宋体" w:hint="eastAsia"/>
          <w:kern w:val="0"/>
          <w:sz w:val="18"/>
          <w:szCs w:val="18"/>
          <w:u w:val="single"/>
        </w:rPr>
        <w:t xml:space="preserve">  平均可变成本  </w:t>
      </w:r>
      <w:r w:rsidRPr="001C4068">
        <w:rPr>
          <w:rFonts w:asciiTheme="minorEastAsia" w:eastAsiaTheme="minorEastAsia" w:hAnsiTheme="minorEastAsia" w:cs="宋体" w:hint="eastAsia"/>
          <w:kern w:val="0"/>
          <w:sz w:val="18"/>
          <w:szCs w:val="18"/>
        </w:rPr>
        <w:t>时，企业将会停止营业，因为这意味着：企业的收益尚不足以支付开支。</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8． </w:t>
      </w:r>
      <w:r w:rsidRPr="001C4068">
        <w:rPr>
          <w:rFonts w:asciiTheme="minorEastAsia" w:eastAsiaTheme="minorEastAsia" w:hAnsiTheme="minorEastAsia" w:cs="宋体" w:hint="eastAsia"/>
          <w:kern w:val="0"/>
          <w:sz w:val="18"/>
          <w:szCs w:val="18"/>
        </w:rPr>
        <w:t>当一种成本已经发生而且无法收回时，这种成本叫做</w:t>
      </w:r>
      <w:r w:rsidRPr="001C4068">
        <w:rPr>
          <w:rFonts w:asciiTheme="minorEastAsia" w:eastAsiaTheme="minorEastAsia" w:hAnsiTheme="minorEastAsia" w:cs="宋体" w:hint="eastAsia"/>
          <w:kern w:val="0"/>
          <w:sz w:val="18"/>
          <w:szCs w:val="18"/>
          <w:u w:val="single"/>
        </w:rPr>
        <w:t xml:space="preserve">  沉没成本  </w:t>
      </w:r>
      <w:r w:rsidRPr="001C4068">
        <w:rPr>
          <w:rFonts w:asciiTheme="minorEastAsia" w:eastAsiaTheme="minorEastAsia" w:hAnsiTheme="minorEastAsia" w:cs="宋体" w:hint="eastAsia"/>
          <w:kern w:val="0"/>
          <w:sz w:val="18"/>
          <w:szCs w:val="18"/>
        </w:rPr>
        <w:t>。</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如果物品价格低于企业平均总成本，但高于平均可变成本，意味着企业处于</w:t>
      </w:r>
      <w:r w:rsidRPr="001C4068">
        <w:rPr>
          <w:rFonts w:asciiTheme="minorEastAsia" w:eastAsiaTheme="minorEastAsia" w:hAnsiTheme="minorEastAsia" w:cs="宋体" w:hint="eastAsia"/>
          <w:kern w:val="0"/>
          <w:sz w:val="18"/>
          <w:szCs w:val="18"/>
          <w:u w:val="single"/>
        </w:rPr>
        <w:t xml:space="preserve">  亏损  </w:t>
      </w:r>
      <w:r w:rsidRPr="001C4068">
        <w:rPr>
          <w:rFonts w:asciiTheme="minorEastAsia" w:eastAsiaTheme="minorEastAsia" w:hAnsiTheme="minorEastAsia" w:cs="宋体" w:hint="eastAsia"/>
          <w:kern w:val="0"/>
          <w:sz w:val="18"/>
          <w:szCs w:val="18"/>
        </w:rPr>
        <w:t>状态，短期里，企业可以</w:t>
      </w:r>
      <w:r w:rsidRPr="001C4068">
        <w:rPr>
          <w:rFonts w:asciiTheme="minorEastAsia" w:eastAsiaTheme="minorEastAsia" w:hAnsiTheme="minorEastAsia" w:cs="宋体" w:hint="eastAsia"/>
          <w:kern w:val="0"/>
          <w:sz w:val="18"/>
          <w:szCs w:val="18"/>
          <w:u w:val="single"/>
        </w:rPr>
        <w:t xml:space="preserve">  继续生产  </w:t>
      </w:r>
      <w:r w:rsidRPr="001C4068">
        <w:rPr>
          <w:rFonts w:asciiTheme="minorEastAsia" w:eastAsiaTheme="minorEastAsia" w:hAnsiTheme="minorEastAsia" w:cs="宋体" w:hint="eastAsia"/>
          <w:kern w:val="0"/>
          <w:sz w:val="18"/>
          <w:szCs w:val="18"/>
        </w:rPr>
        <w:t>，但长期里则会考虑退出市场。</w:t>
      </w:r>
    </w:p>
    <w:p w:rsidR="004A0923" w:rsidRPr="001C4068" w:rsidRDefault="004A0923" w:rsidP="001C4068">
      <w:pPr>
        <w:widowControl/>
        <w:ind w:leftChars="134" w:left="281"/>
        <w:jc w:val="left"/>
        <w:rPr>
          <w:rFonts w:asciiTheme="minorEastAsia" w:eastAsiaTheme="minorEastAsia" w:hAnsiTheme="minorEastAsia" w:cs="宋体"/>
          <w:i/>
          <w:iCs/>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在长期里</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企业可以自由进出市场，留在市场中的企业的经济利润必定</w:t>
      </w:r>
      <w:r w:rsidRPr="001C4068">
        <w:rPr>
          <w:rFonts w:asciiTheme="minorEastAsia" w:eastAsiaTheme="minorEastAsia" w:hAnsiTheme="minorEastAsia" w:cs="宋体" w:hint="eastAsia"/>
          <w:kern w:val="0"/>
          <w:sz w:val="18"/>
          <w:szCs w:val="18"/>
          <w:u w:val="single"/>
        </w:rPr>
        <w:t xml:space="preserve">  为零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厂商处于长期均衡的条件是</w:t>
      </w:r>
      <w:r w:rsidRPr="001C4068">
        <w:rPr>
          <w:rFonts w:asciiTheme="minorEastAsia" w:eastAsiaTheme="minorEastAsia" w:hAnsiTheme="minorEastAsia" w:cs="宋体"/>
          <w:i/>
          <w:iCs/>
          <w:kern w:val="0"/>
          <w:sz w:val="18"/>
          <w:szCs w:val="18"/>
        </w:rPr>
        <w:t xml:space="preserve">MR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i/>
          <w:iCs/>
          <w:kern w:val="0"/>
          <w:sz w:val="18"/>
          <w:szCs w:val="18"/>
        </w:rPr>
        <w:t xml:space="preserve">MC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i/>
          <w:iCs/>
          <w:kern w:val="0"/>
          <w:sz w:val="18"/>
          <w:szCs w:val="18"/>
        </w:rPr>
        <w:t xml:space="preserve">AR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i/>
          <w:iCs/>
          <w:kern w:val="0"/>
          <w:sz w:val="18"/>
          <w:szCs w:val="18"/>
        </w:rPr>
        <w:t>AC</w:t>
      </w:r>
      <w:r w:rsidRPr="001C4068">
        <w:rPr>
          <w:rFonts w:asciiTheme="minorEastAsia" w:eastAsiaTheme="minorEastAsia" w:hAnsiTheme="minorEastAsia" w:cs="宋体" w:hint="eastAsia"/>
          <w:i/>
          <w:iCs/>
          <w:kern w:val="0"/>
          <w:sz w:val="18"/>
          <w:szCs w:val="18"/>
        </w:rPr>
        <w:t>=P</w:t>
      </w:r>
    </w:p>
    <w:p w:rsidR="004A0923" w:rsidRPr="001C4068" w:rsidRDefault="004A0923" w:rsidP="001C4068">
      <w:pPr>
        <w:widowControl/>
        <w:ind w:leftChars="100" w:left="210" w:firstLineChars="34" w:firstLine="61"/>
        <w:jc w:val="left"/>
        <w:rPr>
          <w:rFonts w:asciiTheme="minorEastAsia" w:eastAsiaTheme="minorEastAsia" w:hAnsiTheme="minorEastAsia" w:cs="宋体"/>
          <w:iCs/>
          <w:kern w:val="0"/>
          <w:sz w:val="18"/>
          <w:szCs w:val="18"/>
        </w:rPr>
      </w:pPr>
      <w:r w:rsidRPr="001C4068">
        <w:rPr>
          <w:rFonts w:asciiTheme="minorEastAsia" w:eastAsiaTheme="minorEastAsia" w:hAnsiTheme="minorEastAsia" w:cs="宋体" w:hint="eastAsia"/>
          <w:iCs/>
          <w:kern w:val="0"/>
          <w:sz w:val="18"/>
          <w:szCs w:val="18"/>
        </w:rPr>
        <w:t>11．完全竞争市场上，企业的生产水平为边际成本等于平均总成本时的产量，也就是平均总成本的最低点的产量，企业在</w:t>
      </w:r>
      <w:r w:rsidRPr="001C4068">
        <w:rPr>
          <w:rFonts w:asciiTheme="minorEastAsia" w:eastAsiaTheme="minorEastAsia" w:hAnsiTheme="minorEastAsia" w:cs="宋体" w:hint="eastAsia"/>
          <w:iCs/>
          <w:kern w:val="0"/>
          <w:sz w:val="18"/>
          <w:szCs w:val="18"/>
          <w:u w:val="single"/>
        </w:rPr>
        <w:t xml:space="preserve">   有效规模  </w:t>
      </w:r>
      <w:r w:rsidRPr="001C4068">
        <w:rPr>
          <w:rFonts w:asciiTheme="minorEastAsia" w:eastAsiaTheme="minorEastAsia" w:hAnsiTheme="minorEastAsia" w:cs="宋体" w:hint="eastAsia"/>
          <w:iCs/>
          <w:kern w:val="0"/>
          <w:sz w:val="18"/>
          <w:szCs w:val="18"/>
        </w:rPr>
        <w:t>上运营，所以说完全竞争市场是有效率的。</w:t>
      </w:r>
    </w:p>
    <w:p w:rsidR="004A0923" w:rsidRPr="001C4068" w:rsidRDefault="004A0923" w:rsidP="001C4068">
      <w:pPr>
        <w:widowControl/>
        <w:ind w:leftChars="100" w:left="210" w:firstLineChars="34" w:firstLine="61"/>
        <w:jc w:val="left"/>
        <w:rPr>
          <w:rFonts w:asciiTheme="minorEastAsia" w:eastAsiaTheme="minorEastAsia" w:hAnsiTheme="minorEastAsia" w:cs="宋体"/>
          <w:iCs/>
          <w:kern w:val="0"/>
          <w:sz w:val="18"/>
          <w:szCs w:val="18"/>
        </w:rPr>
      </w:pPr>
      <w:r w:rsidRPr="001C4068">
        <w:rPr>
          <w:rFonts w:asciiTheme="minorEastAsia" w:eastAsiaTheme="minorEastAsia" w:hAnsiTheme="minorEastAsia" w:cs="宋体" w:hint="eastAsia"/>
          <w:iCs/>
          <w:kern w:val="0"/>
          <w:sz w:val="18"/>
          <w:szCs w:val="18"/>
        </w:rPr>
        <w:t>12．竞争市场上的企业经济利润为零，留在市场上的原因是他收回了</w:t>
      </w:r>
      <w:r w:rsidRPr="001C4068">
        <w:rPr>
          <w:rFonts w:asciiTheme="minorEastAsia" w:eastAsiaTheme="minorEastAsia" w:hAnsiTheme="minorEastAsia" w:cs="宋体" w:hint="eastAsia"/>
          <w:iCs/>
          <w:kern w:val="0"/>
          <w:sz w:val="18"/>
          <w:szCs w:val="18"/>
          <w:u w:val="single"/>
        </w:rPr>
        <w:t xml:space="preserve">  机会成本  </w:t>
      </w:r>
      <w:r w:rsidRPr="001C4068">
        <w:rPr>
          <w:rFonts w:asciiTheme="minorEastAsia" w:eastAsiaTheme="minorEastAsia" w:hAnsiTheme="minorEastAsia" w:cs="宋体" w:hint="eastAsia"/>
          <w:iCs/>
          <w:kern w:val="0"/>
          <w:sz w:val="18"/>
          <w:szCs w:val="18"/>
        </w:rPr>
        <w:t>，会计利润为正。</w:t>
      </w:r>
    </w:p>
    <w:p w:rsidR="004A0923" w:rsidRPr="001C4068" w:rsidRDefault="004A0923" w:rsidP="001C4068">
      <w:pPr>
        <w:widowControl/>
        <w:ind w:leftChars="100" w:left="210" w:firstLineChars="34" w:firstLine="61"/>
        <w:jc w:val="left"/>
        <w:rPr>
          <w:rFonts w:asciiTheme="minorEastAsia" w:eastAsiaTheme="minorEastAsia" w:hAnsiTheme="minorEastAsia" w:cs="宋体"/>
          <w:iCs/>
          <w:kern w:val="0"/>
          <w:sz w:val="18"/>
          <w:szCs w:val="18"/>
        </w:rPr>
      </w:pPr>
      <w:r w:rsidRPr="001C4068">
        <w:rPr>
          <w:rFonts w:asciiTheme="minorEastAsia" w:eastAsiaTheme="minorEastAsia" w:hAnsiTheme="minorEastAsia" w:cs="宋体" w:hint="eastAsia"/>
          <w:iCs/>
          <w:kern w:val="0"/>
          <w:sz w:val="18"/>
          <w:szCs w:val="18"/>
        </w:rPr>
        <w:t>13．长期里，供给曲线向右上方倾斜，因为各个企业的成本不同，价格代表着</w:t>
      </w:r>
      <w:r w:rsidRPr="001C4068">
        <w:rPr>
          <w:rFonts w:asciiTheme="minorEastAsia" w:eastAsiaTheme="minorEastAsia" w:hAnsiTheme="minorEastAsia" w:cs="宋体" w:hint="eastAsia"/>
          <w:iCs/>
          <w:kern w:val="0"/>
          <w:sz w:val="18"/>
          <w:szCs w:val="18"/>
          <w:u w:val="single"/>
        </w:rPr>
        <w:t xml:space="preserve">  边际卖者  </w:t>
      </w:r>
      <w:r w:rsidRPr="001C4068">
        <w:rPr>
          <w:rFonts w:asciiTheme="minorEastAsia" w:eastAsiaTheme="minorEastAsia" w:hAnsiTheme="minorEastAsia" w:cs="宋体" w:hint="eastAsia"/>
          <w:iCs/>
          <w:kern w:val="0"/>
          <w:sz w:val="18"/>
          <w:szCs w:val="18"/>
        </w:rPr>
        <w:t>的成本。</w:t>
      </w:r>
    </w:p>
    <w:p w:rsidR="004A0923" w:rsidRPr="001C4068" w:rsidRDefault="004A0923" w:rsidP="001C4068">
      <w:pPr>
        <w:widowControl/>
        <w:ind w:leftChars="100" w:left="210" w:firstLineChars="34" w:firstLine="61"/>
        <w:jc w:val="left"/>
        <w:rPr>
          <w:rFonts w:asciiTheme="minorEastAsia" w:eastAsiaTheme="minorEastAsia" w:hAnsiTheme="minorEastAsia" w:cs="宋体"/>
          <w:iCs/>
          <w:kern w:val="0"/>
          <w:sz w:val="18"/>
          <w:szCs w:val="18"/>
        </w:rPr>
      </w:pPr>
      <w:r w:rsidRPr="001C4068">
        <w:rPr>
          <w:rFonts w:asciiTheme="minorEastAsia" w:eastAsiaTheme="minorEastAsia" w:hAnsiTheme="minorEastAsia" w:cs="宋体" w:hint="eastAsia"/>
          <w:iCs/>
          <w:kern w:val="0"/>
          <w:sz w:val="18"/>
          <w:szCs w:val="18"/>
        </w:rPr>
        <w:t>14．用于生产的资源是有限的，增加供给的代价会越来越高，长期的市场供给曲线</w:t>
      </w:r>
      <w:r w:rsidRPr="001C4068">
        <w:rPr>
          <w:rFonts w:asciiTheme="minorEastAsia" w:eastAsiaTheme="minorEastAsia" w:hAnsiTheme="minorEastAsia" w:cs="宋体" w:hint="eastAsia"/>
          <w:iCs/>
          <w:kern w:val="0"/>
          <w:sz w:val="18"/>
          <w:szCs w:val="18"/>
          <w:u w:val="single"/>
        </w:rPr>
        <w:t xml:space="preserve">  向右上方倾斜  </w:t>
      </w:r>
      <w:r w:rsidRPr="001C4068">
        <w:rPr>
          <w:rFonts w:asciiTheme="minorEastAsia" w:eastAsiaTheme="minorEastAsia" w:hAnsiTheme="minorEastAsia" w:cs="宋体" w:hint="eastAsia"/>
          <w:iCs/>
          <w:kern w:val="0"/>
          <w:sz w:val="18"/>
          <w:szCs w:val="18"/>
        </w:rPr>
        <w:t>。</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iCs/>
          <w:kern w:val="0"/>
          <w:sz w:val="18"/>
          <w:szCs w:val="18"/>
        </w:rPr>
        <w:t>15．长期里，企业更容易进入或者退出市场，因此，长期供给一般比短期供给更</w:t>
      </w:r>
      <w:r w:rsidRPr="001C4068">
        <w:rPr>
          <w:rFonts w:asciiTheme="minorEastAsia" w:eastAsiaTheme="minorEastAsia" w:hAnsiTheme="minorEastAsia" w:cs="宋体" w:hint="eastAsia"/>
          <w:iCs/>
          <w:kern w:val="0"/>
          <w:sz w:val="18"/>
          <w:szCs w:val="18"/>
          <w:u w:val="single"/>
        </w:rPr>
        <w:t xml:space="preserve">    富有    </w:t>
      </w:r>
      <w:r w:rsidRPr="001C4068">
        <w:rPr>
          <w:rFonts w:asciiTheme="minorEastAsia" w:eastAsiaTheme="minorEastAsia" w:hAnsiTheme="minorEastAsia" w:cs="宋体" w:hint="eastAsia"/>
          <w:iCs/>
          <w:kern w:val="0"/>
          <w:sz w:val="18"/>
          <w:szCs w:val="18"/>
        </w:rPr>
        <w:t>弹性。</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一个市场上有</w:t>
      </w:r>
      <w:r w:rsidRPr="001C4068">
        <w:rPr>
          <w:rFonts w:asciiTheme="minorEastAsia" w:eastAsiaTheme="minorEastAsia" w:hAnsiTheme="minorEastAsia" w:cs="宋体" w:hint="eastAsia"/>
          <w:kern w:val="0"/>
          <w:sz w:val="18"/>
          <w:szCs w:val="18"/>
        </w:rPr>
        <w:t>很多</w:t>
      </w:r>
      <w:r w:rsidRPr="001C4068">
        <w:rPr>
          <w:rFonts w:asciiTheme="minorEastAsia" w:eastAsiaTheme="minorEastAsia" w:hAnsiTheme="minorEastAsia" w:cs="宋体"/>
          <w:kern w:val="0"/>
          <w:sz w:val="18"/>
          <w:szCs w:val="18"/>
        </w:rPr>
        <w:t>厂商，生产一种没有</w:t>
      </w:r>
      <w:r w:rsidRPr="001C4068">
        <w:rPr>
          <w:rFonts w:asciiTheme="minorEastAsia" w:eastAsiaTheme="minorEastAsia" w:hAnsiTheme="minorEastAsia" w:cs="宋体" w:hint="eastAsia"/>
          <w:kern w:val="0"/>
          <w:sz w:val="18"/>
          <w:szCs w:val="18"/>
        </w:rPr>
        <w:t>差别</w:t>
      </w:r>
      <w:r w:rsidRPr="001C4068">
        <w:rPr>
          <w:rFonts w:asciiTheme="minorEastAsia" w:eastAsiaTheme="minorEastAsia" w:hAnsiTheme="minorEastAsia" w:cs="宋体"/>
          <w:kern w:val="0"/>
          <w:sz w:val="18"/>
          <w:szCs w:val="18"/>
        </w:rPr>
        <w:t xml:space="preserve">的产品，这样的市场结构称为（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垄断竞争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完全垄断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寡头垄断           D．完全竞争</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完全竞争</w:t>
      </w:r>
      <w:r w:rsidRPr="001C4068">
        <w:rPr>
          <w:rFonts w:asciiTheme="minorEastAsia" w:eastAsiaTheme="minorEastAsia" w:hAnsiTheme="minorEastAsia" w:cs="宋体"/>
          <w:kern w:val="0"/>
          <w:sz w:val="18"/>
          <w:szCs w:val="18"/>
        </w:rPr>
        <w:t xml:space="preserve">厂商获取最大利润的条件是（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边际收益大于边际成本的差额达到最大值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边际收益等于边际成本</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价格高于平均成本的差额达到最大值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以上都不对</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不</w:t>
      </w:r>
      <w:r w:rsidRPr="001C4068">
        <w:rPr>
          <w:rFonts w:asciiTheme="minorEastAsia" w:eastAsiaTheme="minorEastAsia" w:hAnsiTheme="minorEastAsia" w:cs="宋体"/>
          <w:kern w:val="0"/>
          <w:sz w:val="18"/>
          <w:szCs w:val="18"/>
        </w:rPr>
        <w:t>需要进行广告宣传的市场是（</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p>
    <w:p w:rsidR="004A0923" w:rsidRPr="001C4068" w:rsidRDefault="004A0923" w:rsidP="001C4068">
      <w:pPr>
        <w:widowControl/>
        <w:tabs>
          <w:tab w:val="left" w:pos="3969"/>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完全竞争市场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垄断竞争市场</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寡头垄断市场         D．完全垄断市场</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经济</w:t>
      </w:r>
      <w:r w:rsidRPr="001C4068">
        <w:rPr>
          <w:rFonts w:asciiTheme="minorEastAsia" w:eastAsiaTheme="minorEastAsia" w:hAnsiTheme="minorEastAsia" w:cs="宋体"/>
          <w:kern w:val="0"/>
          <w:sz w:val="18"/>
          <w:szCs w:val="18"/>
        </w:rPr>
        <w:t>利润（</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是一种机会成本        B．</w:t>
      </w:r>
      <w:r w:rsidRPr="001C4068">
        <w:rPr>
          <w:rFonts w:asciiTheme="minorEastAsia" w:eastAsiaTheme="minorEastAsia" w:hAnsiTheme="minorEastAsia" w:cs="宋体" w:hint="eastAsia"/>
          <w:kern w:val="0"/>
          <w:sz w:val="18"/>
          <w:szCs w:val="18"/>
        </w:rPr>
        <w:t>就是会计利润</w:t>
      </w:r>
    </w:p>
    <w:p w:rsidR="004A0923" w:rsidRPr="001C4068" w:rsidRDefault="004A0923" w:rsidP="001C4068">
      <w:pPr>
        <w:widowControl/>
        <w:tabs>
          <w:tab w:val="left" w:pos="3969"/>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完全竞争厂商</w:t>
      </w:r>
      <w:r w:rsidRPr="001C4068">
        <w:rPr>
          <w:rFonts w:asciiTheme="minorEastAsia" w:eastAsiaTheme="minorEastAsia" w:hAnsiTheme="minorEastAsia" w:cs="宋体" w:hint="eastAsia"/>
          <w:kern w:val="0"/>
          <w:sz w:val="18"/>
          <w:szCs w:val="18"/>
        </w:rPr>
        <w:t xml:space="preserve">经济利润为零  </w:t>
      </w:r>
      <w:r w:rsidRPr="001C4068">
        <w:rPr>
          <w:rFonts w:asciiTheme="minorEastAsia" w:eastAsiaTheme="minorEastAsia" w:hAnsiTheme="minorEastAsia" w:cs="宋体"/>
          <w:kern w:val="0"/>
          <w:sz w:val="18"/>
          <w:szCs w:val="18"/>
        </w:rPr>
        <w:t>  D．</w:t>
      </w:r>
      <w:r w:rsidRPr="001C4068">
        <w:rPr>
          <w:rFonts w:asciiTheme="minorEastAsia" w:eastAsiaTheme="minorEastAsia" w:hAnsiTheme="minorEastAsia" w:cs="宋体" w:hint="eastAsia"/>
          <w:kern w:val="0"/>
          <w:sz w:val="18"/>
          <w:szCs w:val="18"/>
        </w:rPr>
        <w:t>等于总收益-显性成本</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完全竞争市场上的企业不能控制的是（</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产量         </w:t>
      </w:r>
      <w:proofErr w:type="gramStart"/>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roofErr w:type="gramEnd"/>
      <w:r w:rsidRPr="001C4068">
        <w:rPr>
          <w:rFonts w:asciiTheme="minorEastAsia" w:eastAsiaTheme="minorEastAsia" w:hAnsiTheme="minorEastAsia" w:cs="宋体"/>
          <w:kern w:val="0"/>
          <w:sz w:val="18"/>
          <w:szCs w:val="18"/>
        </w:rPr>
        <w:t>B．价格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成本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生产技术</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6．在完全竞争市场上，价格与边际收益的关系是（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价格大于边际收益       B．价格等于边际收益</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价格小于边际收益       D．以上都有可能</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7． </w:t>
      </w:r>
      <w:r w:rsidRPr="001C4068">
        <w:rPr>
          <w:rFonts w:asciiTheme="minorEastAsia" w:eastAsiaTheme="minorEastAsia" w:hAnsiTheme="minorEastAsia" w:cs="宋体" w:hint="eastAsia"/>
          <w:kern w:val="0"/>
          <w:sz w:val="18"/>
          <w:szCs w:val="18"/>
        </w:rPr>
        <w:t>长期里，企业进入或者退出完全竞争市场（   A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很容易</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B．</w:t>
      </w:r>
      <w:r w:rsidRPr="001C4068">
        <w:rPr>
          <w:rFonts w:asciiTheme="minorEastAsia" w:eastAsiaTheme="minorEastAsia" w:hAnsiTheme="minorEastAsia" w:cs="宋体" w:hint="eastAsia"/>
          <w:kern w:val="0"/>
          <w:sz w:val="18"/>
          <w:szCs w:val="18"/>
        </w:rPr>
        <w:t>很难</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不可能</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以上都不对</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8． </w:t>
      </w:r>
      <w:r w:rsidRPr="001C4068">
        <w:rPr>
          <w:rFonts w:asciiTheme="minorEastAsia" w:eastAsiaTheme="minorEastAsia" w:hAnsiTheme="minorEastAsia" w:cs="宋体" w:hint="eastAsia"/>
          <w:kern w:val="0"/>
          <w:sz w:val="18"/>
          <w:szCs w:val="18"/>
        </w:rPr>
        <w:t>以下哪一个市场最接近完全竞争市场（    D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电器</w:t>
      </w:r>
      <w:r w:rsidRPr="001C4068">
        <w:rPr>
          <w:rFonts w:asciiTheme="minorEastAsia" w:eastAsiaTheme="minorEastAsia" w:hAnsiTheme="minorEastAsia" w:cs="宋体"/>
          <w:kern w:val="0"/>
          <w:sz w:val="18"/>
          <w:szCs w:val="18"/>
        </w:rPr>
        <w:t>         </w:t>
      </w:r>
      <w:proofErr w:type="gramStart"/>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roofErr w:type="gramEnd"/>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有线电视</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汽水</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黄金</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如果竞争市场上的某个企业产量翻了一番，它的总收益（    C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翻了一番还多  </w:t>
      </w:r>
      <w:r w:rsidRPr="001C4068">
        <w:rPr>
          <w:rFonts w:asciiTheme="minorEastAsia" w:eastAsiaTheme="minorEastAsia" w:hAnsiTheme="minorEastAsia" w:cs="宋体"/>
          <w:kern w:val="0"/>
          <w:sz w:val="18"/>
          <w:szCs w:val="18"/>
        </w:rPr>
        <w:t>    </w:t>
      </w:r>
      <w:proofErr w:type="gramStart"/>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roofErr w:type="gramEnd"/>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翻了不到一番</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C．</w:t>
      </w:r>
      <w:r w:rsidRPr="001C4068">
        <w:rPr>
          <w:rFonts w:asciiTheme="minorEastAsia" w:eastAsiaTheme="minorEastAsia" w:hAnsiTheme="minorEastAsia" w:cs="宋体" w:hint="eastAsia"/>
          <w:kern w:val="0"/>
          <w:sz w:val="18"/>
          <w:szCs w:val="18"/>
        </w:rPr>
        <w:t>翻一番</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能确定</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竞争企业生产的产量在以下哪种条件下，它的利润最大（   B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边际成本等于总收益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边际成本等于边际收益</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边际成本等于平均收益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价格等于平均可变成本</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w:t>
      </w:r>
      <w:r w:rsidRPr="001C4068">
        <w:rPr>
          <w:rFonts w:asciiTheme="minorEastAsia" w:eastAsiaTheme="minorEastAsia" w:hAnsiTheme="minorEastAsia" w:cs="宋体" w:hint="eastAsia"/>
          <w:kern w:val="0"/>
          <w:sz w:val="18"/>
          <w:szCs w:val="18"/>
        </w:rPr>
        <w:t>一个杂货店在以下哪种情况下应该晚上关门（    C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开业的总成本大于总收益</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开业的总成本小于总益</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开业的可变成本大于总收益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开业的可变成本小于总收益</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在长期中，如果销售物品的价格低于（   D   ），企业就将退出市场</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边际收益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边际成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平均收益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平均总成本</w:t>
      </w:r>
    </w:p>
    <w:p w:rsidR="004A0923" w:rsidRPr="001C4068" w:rsidRDefault="004A0923"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3．如果市场上的所有企业都有相同的成本结构，而且，市场上一种物品的生产资源容易获得，那么该物品的长期市场供给曲线应该是（   A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完全有弹性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无弹性</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向右上方倾斜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向右上方倾斜</w:t>
      </w:r>
    </w:p>
    <w:p w:rsidR="004A0923" w:rsidRPr="001C4068" w:rsidRDefault="004A0923"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如果生产一种物品的投入资源有限，</w:t>
      </w:r>
      <w:proofErr w:type="gramStart"/>
      <w:r w:rsidRPr="001C4068">
        <w:rPr>
          <w:rFonts w:asciiTheme="minorEastAsia" w:eastAsiaTheme="minorEastAsia" w:hAnsiTheme="minorEastAsia" w:cs="宋体" w:hint="eastAsia"/>
          <w:kern w:val="0"/>
          <w:sz w:val="18"/>
          <w:szCs w:val="18"/>
        </w:rPr>
        <w:t>以致新</w:t>
      </w:r>
      <w:proofErr w:type="gramEnd"/>
      <w:r w:rsidRPr="001C4068">
        <w:rPr>
          <w:rFonts w:asciiTheme="minorEastAsia" w:eastAsiaTheme="minorEastAsia" w:hAnsiTheme="minorEastAsia" w:cs="宋体" w:hint="eastAsia"/>
          <w:kern w:val="0"/>
          <w:sz w:val="18"/>
          <w:szCs w:val="18"/>
        </w:rPr>
        <w:t>进入企业引起所有企业成本增加，那么，该物品的长期市场供给曲线（   C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完全有弹性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无弹性</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向右上方倾斜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向右上方倾斜</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在短期里属于沉没成本的是（   B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原材料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厂房</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4A0923" w:rsidRPr="001C4068" w:rsidRDefault="004A0923"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工人工资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应收款</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完全竞争市场具有以下特征（    ABCD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很多生产者与消费者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产品无差异</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价格接受者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进入或退出市场很容易</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以下哪些属于沉没成本（     BCD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看过的旧书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丢失的手机</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如何生逝去的青春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曾经的爱情</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冷饮店在冬季依然开业的原因包括（     AC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收益大于可变成本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平均收益小于平均成本</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存在沉没成本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平均收益小于固定成本</w:t>
      </w:r>
    </w:p>
    <w:p w:rsidR="004A0923" w:rsidRPr="001C4068" w:rsidRDefault="004A0923"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 xml:space="preserve"> 经济利润为零时企业仍然留在竞争市场，因为（　   BC   ）</w:t>
      </w:r>
    </w:p>
    <w:p w:rsidR="004A0923" w:rsidRPr="001C4068" w:rsidRDefault="004A0923"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没有更好的选择                   B. 收益能够补偿机会成本</w:t>
      </w:r>
    </w:p>
    <w:p w:rsidR="004A0923" w:rsidRPr="001C4068" w:rsidRDefault="004A0923"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存在会计利润                     D. 等待机会</w:t>
      </w:r>
    </w:p>
    <w:p w:rsidR="004A0923" w:rsidRPr="001C4068" w:rsidRDefault="004A0923"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完全竞争市场的长期均衡时，企业处于哪种经营状态（　  ABCD   ）</w:t>
      </w:r>
    </w:p>
    <w:p w:rsidR="004A0923" w:rsidRPr="001C4068" w:rsidRDefault="004A0923" w:rsidP="001C4068">
      <w:pPr>
        <w:tabs>
          <w:tab w:val="left" w:pos="4500"/>
        </w:tabs>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产量为平均总产量的最低点         B. 产量为边际成本与边际收益的交点</w:t>
      </w:r>
    </w:p>
    <w:p w:rsidR="004A0923" w:rsidRPr="001C4068" w:rsidRDefault="004A0923"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处于有效规模                     D. 经济利润为零</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收益就是利润，因此，收益最大化就是利润最大化。（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2．完全竞争市场中的厂商的边际收益等于市场价格。（ </w:t>
      </w:r>
      <w:r w:rsidRPr="001C4068">
        <w:rPr>
          <w:rFonts w:asciiTheme="minorEastAsia" w:eastAsiaTheme="minorEastAsia" w:hAnsiTheme="minorEastAsia" w:cs="宋体" w:hint="eastAsia"/>
          <w:kern w:val="0"/>
          <w:sz w:val="18"/>
          <w:szCs w:val="18"/>
        </w:rPr>
        <w:t xml:space="preserve">  √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完全竞争市场中的厂商的平均收益等于价格。（</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4．完全竞争市场中的厂商的需求、边际收益、平均收益、价格线重合。（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完全竞争市场中的厂商不可能在亏损的状态下生产。（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垄断市场中的价格依赖于厂商的产量。（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完全竞争市场中的厂商可以影响市场价格。（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完全竞争企业利润最大化产量一定在平均成本的最低点</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如果竞争市场上经济利润长期为零，企业会退出市场</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在完全竞争市场上，厂商销售的产品是同质的。（</w:t>
      </w:r>
      <w:r w:rsidRPr="001C4068">
        <w:rPr>
          <w:rFonts w:asciiTheme="minorEastAsia" w:eastAsiaTheme="minorEastAsia" w:hAnsiTheme="minorEastAsia" w:cs="宋体" w:hint="eastAsia"/>
          <w:kern w:val="0"/>
          <w:sz w:val="18"/>
          <w:szCs w:val="18"/>
        </w:rPr>
        <w:t xml:space="preserve">   √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11．淡季的高尔夫球场如果收益低于平均成本，就应停止营业。</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过去的就让他过去吧”说明，人们在决策时可以不考虑沉没成本。</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3．由于很难满足完全竞争市场条件，现实生活中完全竞争市场几乎不存在。</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完全竞争市场并非资源配置的最佳方式，因为大量小企业无法实现规模经济。</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完全竞争市场难以获得经济利润，企业并不满足于此。</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完全竞争市场：</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完全竞争市场是指竞争充分而不受任何阻碍和干扰的一种市场结构。</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沉没成本：</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已经发生而且无法收回的成本</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平均收益：</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总收益除以销售量</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边际收益：</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增加一单位销售量引起的总收益变动</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请</w:t>
      </w:r>
      <w:r w:rsidRPr="001C4068">
        <w:rPr>
          <w:rFonts w:asciiTheme="minorEastAsia" w:eastAsiaTheme="minorEastAsia" w:hAnsiTheme="minorEastAsia" w:cs="宋体" w:hint="eastAsia"/>
          <w:kern w:val="0"/>
          <w:sz w:val="18"/>
          <w:szCs w:val="18"/>
        </w:rPr>
        <w:t>列举市场结构类型</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bCs/>
          <w:sz w:val="18"/>
          <w:szCs w:val="18"/>
        </w:rPr>
      </w:pPr>
      <w:r w:rsidRPr="001C4068">
        <w:rPr>
          <w:rFonts w:asciiTheme="minorEastAsia" w:eastAsiaTheme="minorEastAsia" w:hAnsiTheme="minorEastAsia" w:hint="eastAsia"/>
          <w:bCs/>
          <w:sz w:val="18"/>
          <w:szCs w:val="18"/>
        </w:rPr>
        <w:t xml:space="preserve">     答：完全竞争市场、垄断竞争市场、寡头市场、垄断市场</w:t>
      </w:r>
    </w:p>
    <w:p w:rsidR="004A0923" w:rsidRPr="001C4068" w:rsidRDefault="004A0923"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在什么条件下企业将暂停营业？并解释之。</w:t>
      </w:r>
    </w:p>
    <w:p w:rsidR="004A0923" w:rsidRPr="001C4068" w:rsidRDefault="004A0923"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如果物品的价格低于生产的平均成本，企业选择停止营业。在短期内，固定成本是沉没成本，在此决策中不考虑。</w:t>
      </w:r>
      <w:proofErr w:type="gramStart"/>
      <w:r w:rsidRPr="001C4068">
        <w:rPr>
          <w:rFonts w:asciiTheme="minorEastAsia" w:eastAsiaTheme="minorEastAsia" w:hAnsiTheme="minorEastAsia" w:hint="eastAsia"/>
          <w:sz w:val="18"/>
          <w:szCs w:val="18"/>
        </w:rPr>
        <w:t>作出</w:t>
      </w:r>
      <w:proofErr w:type="gramEnd"/>
      <w:r w:rsidRPr="001C4068">
        <w:rPr>
          <w:rFonts w:asciiTheme="minorEastAsia" w:eastAsiaTheme="minorEastAsia" w:hAnsiTheme="minorEastAsia" w:hint="eastAsia"/>
          <w:sz w:val="18"/>
          <w:szCs w:val="18"/>
        </w:rPr>
        <w:t>这一决策的原因很简单：在选择生产时，企业比较普通一单位产量所得到的价格与生产这一单位必定引起的平均可变成本。如果价格没有弥补平均可变成本，企业停止生产，状况会变好一些。</w:t>
      </w:r>
    </w:p>
    <w:p w:rsidR="004A0923" w:rsidRPr="001C4068" w:rsidRDefault="004A0923"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hint="eastAsia"/>
          <w:sz w:val="18"/>
          <w:szCs w:val="18"/>
        </w:rPr>
        <w:t>在什么条件下企业将退出市场？并解释之。</w:t>
      </w:r>
    </w:p>
    <w:p w:rsidR="004A0923" w:rsidRPr="001C4068" w:rsidRDefault="004A0923"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如果从生产中得到的总收益小于它的总成本，企业就退出市场。在长期内，企业的所有成本都是可以改变的，因此固定成本和可变成本都是企业在经营与否问题上要考虑的。企业利润＝TR－TC，当TR&lt;TC时，利润小于零。此时，企业选择退出市场，状况会更好，可以避免固定成本和可变成本的损失。</w:t>
      </w:r>
    </w:p>
    <w:p w:rsidR="004A0923" w:rsidRPr="001C4068" w:rsidRDefault="004A0923"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hint="eastAsia"/>
          <w:sz w:val="18"/>
          <w:szCs w:val="18"/>
        </w:rPr>
        <w:t>一般而言，市场供给曲线是在短期中更富有弹性，还是在长期中更富有弹性？并解释之。</w:t>
      </w:r>
    </w:p>
    <w:p w:rsidR="004A0923" w:rsidRPr="001C4068" w:rsidRDefault="004A0923"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一般而言，市场供给曲线在长期中更富有弹性。这是因为企业在长期中比在短期中更容易进入和退出一个市场。</w:t>
      </w:r>
    </w:p>
    <w:p w:rsidR="004A0923" w:rsidRPr="001C4068" w:rsidRDefault="004A0923" w:rsidP="001C4068">
      <w:pPr>
        <w:widowControl/>
        <w:ind w:firstLineChars="100" w:firstLine="181"/>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应用题</w:t>
      </w:r>
    </w:p>
    <w:p w:rsidR="004A0923" w:rsidRPr="001C4068" w:rsidRDefault="004A0923"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hint="eastAsia"/>
          <w:sz w:val="18"/>
          <w:szCs w:val="18"/>
        </w:rPr>
        <w:t>竞争市场的特征是什么？你认为下列哪种饮料市场可以最好地用这些特征描述？其他饮料市场为什么不行？</w:t>
      </w:r>
    </w:p>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自来水      B．瓶装水      C．可乐      D．啤酒</w:t>
      </w:r>
    </w:p>
    <w:p w:rsidR="004A0923" w:rsidRPr="001C4068" w:rsidRDefault="004A0923" w:rsidP="001C4068">
      <w:pPr>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竞争市场的特征有：①市场上有许多买者与卖者；②各个卖者提供的物品大体是相同的，买者和卖者都是价格接受者。</w:t>
      </w:r>
    </w:p>
    <w:p w:rsidR="004A0923" w:rsidRPr="001C4068" w:rsidRDefault="004A0923"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瓶装水市场最适合这种特征描述。</w:t>
      </w:r>
    </w:p>
    <w:p w:rsidR="004A0923" w:rsidRPr="001C4068" w:rsidRDefault="004A0923"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自来水市场一般没有许多卖者。可乐和啤酒市场虽然符合第一个特征，但各个卖者所提供的产品会有不少差别，而不是大体相同。</w:t>
      </w:r>
    </w:p>
    <w:p w:rsidR="004A0923" w:rsidRPr="001C4068" w:rsidRDefault="004A0923" w:rsidP="001C4068">
      <w:pPr>
        <w:ind w:firstLine="435"/>
        <w:rPr>
          <w:rFonts w:asciiTheme="minorEastAsia" w:eastAsiaTheme="minorEastAsia" w:hAnsiTheme="minorEastAsia"/>
          <w:sz w:val="18"/>
          <w:szCs w:val="18"/>
        </w:rPr>
      </w:pPr>
    </w:p>
    <w:p w:rsidR="004A0923" w:rsidRPr="001C4068" w:rsidRDefault="004A0923"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你的室友长期钻研炼丹术终于得到回报——他生产了一种神奇药水，让入学习5分钟就相当于一小时。到现在为止，她已经卖出了200瓶药水，并有以下平均总成本表：</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91"/>
        <w:gridCol w:w="3499"/>
      </w:tblGrid>
      <w:tr w:rsidR="001C4068" w:rsidRPr="001C4068" w:rsidTr="00CF22F4">
        <w:trPr>
          <w:trHeight w:val="286"/>
        </w:trPr>
        <w:tc>
          <w:tcPr>
            <w:tcW w:w="3291"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数量（瓶）</w:t>
            </w:r>
          </w:p>
        </w:tc>
        <w:tc>
          <w:tcPr>
            <w:tcW w:w="3499"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平均总成本（元）</w:t>
            </w:r>
          </w:p>
        </w:tc>
      </w:tr>
      <w:tr w:rsidR="001C4068" w:rsidRPr="001C4068" w:rsidTr="00CF22F4">
        <w:trPr>
          <w:trHeight w:val="249"/>
        </w:trPr>
        <w:tc>
          <w:tcPr>
            <w:tcW w:w="3291"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99</w:t>
            </w:r>
          </w:p>
        </w:tc>
        <w:tc>
          <w:tcPr>
            <w:tcW w:w="3499"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99</w:t>
            </w:r>
          </w:p>
        </w:tc>
      </w:tr>
      <w:tr w:rsidR="001C4068" w:rsidRPr="001C4068" w:rsidTr="00CF22F4">
        <w:trPr>
          <w:trHeight w:val="210"/>
        </w:trPr>
        <w:tc>
          <w:tcPr>
            <w:tcW w:w="3291"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w:t>
            </w:r>
          </w:p>
        </w:tc>
        <w:tc>
          <w:tcPr>
            <w:tcW w:w="3499"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w:t>
            </w:r>
          </w:p>
        </w:tc>
      </w:tr>
      <w:tr w:rsidR="001C4068" w:rsidRPr="001C4068" w:rsidTr="00CF22F4">
        <w:trPr>
          <w:trHeight w:val="315"/>
        </w:trPr>
        <w:tc>
          <w:tcPr>
            <w:tcW w:w="3291"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1</w:t>
            </w:r>
          </w:p>
        </w:tc>
        <w:tc>
          <w:tcPr>
            <w:tcW w:w="3499" w:type="dxa"/>
          </w:tcPr>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1</w:t>
            </w:r>
          </w:p>
        </w:tc>
      </w:tr>
    </w:tbl>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如果一个新客户向她提出300元买一瓶药水，她应该再多提供一瓶吗？并解释之。</w:t>
      </w:r>
    </w:p>
    <w:p w:rsidR="004A0923" w:rsidRPr="001C4068" w:rsidRDefault="004A0923"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她不应该再多提供一个秘方，用平均总成本表中的信息可以算出，从第199个到第200个秘方，其边际成本是399元；从第200个秘方到第 201个秘方，其边际成本是401元，按边际成本递增来算，提供第202个秘方的边际成本一定大于401元，新客户出300美元，价格小于边际成本，新增利润为负。因此，她不应该再多提供一个秘方。</w:t>
      </w:r>
    </w:p>
    <w:p w:rsidR="004A0923" w:rsidRPr="001C4068" w:rsidRDefault="004A0923" w:rsidP="001C4068">
      <w:pPr>
        <w:rPr>
          <w:rFonts w:asciiTheme="minorEastAsia" w:eastAsiaTheme="minorEastAsia" w:hAnsiTheme="minorEastAsia"/>
          <w:sz w:val="18"/>
          <w:szCs w:val="18"/>
        </w:rPr>
      </w:pPr>
    </w:p>
    <w:p w:rsidR="004A0923" w:rsidRPr="001C4068" w:rsidRDefault="004A0923"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GROIKO+SimSun-Identity-H" w:hint="eastAsia"/>
          <w:sz w:val="18"/>
          <w:szCs w:val="18"/>
        </w:rPr>
        <w:lastRenderedPageBreak/>
        <w:t>3．</w:t>
      </w:r>
      <w:r w:rsidRPr="001C4068">
        <w:rPr>
          <w:rFonts w:asciiTheme="minorEastAsia" w:eastAsiaTheme="minorEastAsia" w:hAnsiTheme="minorEastAsia" w:hint="eastAsia"/>
          <w:sz w:val="18"/>
          <w:szCs w:val="18"/>
        </w:rPr>
        <w:t>你带到女友到本区最好的餐馆，点了一道400元的龙虾。吃了一半龙虾，你就感到饱了。你的女友想劝你吃完，因为你无法把它拿回家，而且也因为“你已经为此花了钱”。你应该吃完吗？把你的答案与本章的内容联系起来。</w:t>
      </w:r>
    </w:p>
    <w:p w:rsidR="004A0923" w:rsidRPr="001C4068" w:rsidRDefault="004A0923" w:rsidP="001C4068">
      <w:pPr>
        <w:widowControl/>
        <w:ind w:firstLineChars="200" w:firstLine="36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p>
    <w:p w:rsidR="004A0923" w:rsidRPr="001C4068" w:rsidRDefault="004A0923" w:rsidP="001C4068">
      <w:pPr>
        <w:ind w:firstLineChars="150" w:firstLine="270"/>
        <w:rPr>
          <w:rFonts w:asciiTheme="minorEastAsia" w:eastAsiaTheme="minorEastAsia" w:hAnsiTheme="minorEastAsia" w:cs="GROIKO+SimSun-Identity-H"/>
          <w:sz w:val="18"/>
          <w:szCs w:val="18"/>
        </w:rPr>
      </w:pPr>
      <w:r w:rsidRPr="001C4068">
        <w:rPr>
          <w:rFonts w:asciiTheme="minorEastAsia" w:eastAsiaTheme="minorEastAsia" w:hAnsiTheme="minorEastAsia" w:hint="eastAsia"/>
          <w:sz w:val="18"/>
          <w:szCs w:val="18"/>
        </w:rPr>
        <w:t>答：我不应该吃完。因为龙虾已经买下了，买龙虾所付的钱成为沉没成本。短期均衡中，沉没成本不予考虑。此时，我只衡量吃龙虾的边际成本与边际收益就可以了。我感到饱了，就是我的收益已经最大化。如果再吃，就会产生不适感，边际成本大于边际收益，利润会为负。这就像竞争厂商的短期均衡一样，只要MR＝MC，厂商就不再增加产量，因为已经达到利润最大化。</w:t>
      </w:r>
    </w:p>
    <w:p w:rsidR="004A0923" w:rsidRPr="001C4068" w:rsidRDefault="004A0923" w:rsidP="001C4068">
      <w:pPr>
        <w:ind w:firstLine="435"/>
        <w:rPr>
          <w:rFonts w:asciiTheme="minorEastAsia" w:eastAsiaTheme="minorEastAsia" w:hAnsiTheme="minorEastAsia"/>
          <w:sz w:val="18"/>
          <w:szCs w:val="18"/>
        </w:rPr>
      </w:pPr>
    </w:p>
    <w:p w:rsidR="004A0923" w:rsidRPr="001C4068" w:rsidRDefault="004A0923"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二</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竞争企业是价格的接受者，垄断企业是价格的</w:t>
      </w:r>
      <w:r w:rsidRPr="001C4068">
        <w:rPr>
          <w:rFonts w:asciiTheme="minorEastAsia" w:eastAsiaTheme="minorEastAsia" w:hAnsiTheme="minorEastAsia" w:cs="宋体" w:hint="eastAsia"/>
          <w:kern w:val="0"/>
          <w:sz w:val="18"/>
          <w:szCs w:val="18"/>
          <w:u w:val="single"/>
        </w:rPr>
        <w:t xml:space="preserve">   制定者  </w:t>
      </w:r>
      <w:r w:rsidRPr="001C4068">
        <w:rPr>
          <w:rFonts w:asciiTheme="minorEastAsia" w:eastAsiaTheme="minorEastAsia" w:hAnsiTheme="minorEastAsia" w:cs="宋体"/>
          <w:kern w:val="0"/>
          <w:sz w:val="18"/>
          <w:szCs w:val="18"/>
        </w:rPr>
        <w:t>。</w:t>
      </w:r>
    </w:p>
    <w:p w:rsidR="004A0923" w:rsidRPr="001C4068" w:rsidRDefault="004A0923"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一个垄断企业可以控制它出售物品的价格，但由于高价格会</w:t>
      </w:r>
      <w:r w:rsidRPr="001C4068">
        <w:rPr>
          <w:rFonts w:asciiTheme="minorEastAsia" w:eastAsiaTheme="minorEastAsia" w:hAnsiTheme="minorEastAsia" w:cs="宋体" w:hint="eastAsia"/>
          <w:kern w:val="0"/>
          <w:sz w:val="18"/>
          <w:szCs w:val="18"/>
          <w:u w:val="single"/>
        </w:rPr>
        <w:t xml:space="preserve">   减少  </w:t>
      </w:r>
      <w:r w:rsidRPr="001C4068">
        <w:rPr>
          <w:rFonts w:asciiTheme="minorEastAsia" w:eastAsiaTheme="minorEastAsia" w:hAnsiTheme="minorEastAsia" w:cs="宋体" w:hint="eastAsia"/>
          <w:kern w:val="0"/>
          <w:sz w:val="18"/>
          <w:szCs w:val="18"/>
        </w:rPr>
        <w:t>购买量，所以，垄断利润并不是无限的。</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垄断企业的目标是</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利润最大化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4. </w:t>
      </w:r>
      <w:r w:rsidRPr="001C4068">
        <w:rPr>
          <w:rFonts w:asciiTheme="minorEastAsia" w:eastAsiaTheme="minorEastAsia" w:hAnsiTheme="minorEastAsia" w:cs="宋体" w:hint="eastAsia"/>
          <w:kern w:val="0"/>
          <w:sz w:val="18"/>
          <w:szCs w:val="18"/>
        </w:rPr>
        <w:t>在某个市场上，如果一个企业是其产品唯一的卖者，而且其产品没有相近的替代品，那么这个企业就是一个</w:t>
      </w:r>
      <w:r w:rsidRPr="001C4068">
        <w:rPr>
          <w:rFonts w:asciiTheme="minorEastAsia" w:eastAsiaTheme="minorEastAsia" w:hAnsiTheme="minorEastAsia" w:cs="宋体" w:hint="eastAsia"/>
          <w:kern w:val="0"/>
          <w:sz w:val="18"/>
          <w:szCs w:val="18"/>
          <w:u w:val="single"/>
        </w:rPr>
        <w:t xml:space="preserve">  垄断企业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生产所需关键资源有单个企业所拥有，或某个企业能以低于大量生产者的成本生产产品，以及政府的管制都会造成垄断，这些产生垄断的原因叫做</w:t>
      </w:r>
      <w:r w:rsidRPr="001C4068">
        <w:rPr>
          <w:rFonts w:asciiTheme="minorEastAsia" w:eastAsiaTheme="minorEastAsia" w:hAnsiTheme="minorEastAsia" w:cs="宋体" w:hint="eastAsia"/>
          <w:kern w:val="0"/>
          <w:sz w:val="18"/>
          <w:szCs w:val="18"/>
          <w:u w:val="single"/>
        </w:rPr>
        <w:t xml:space="preserve">   进入壁垒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当一个企业能以低于两个或更多企业的成本为整个市场提供一种物品或劳务时，就会产生垄断，这种垄断是</w:t>
      </w:r>
      <w:r w:rsidRPr="001C4068">
        <w:rPr>
          <w:rFonts w:asciiTheme="minorEastAsia" w:eastAsiaTheme="minorEastAsia" w:hAnsiTheme="minorEastAsia" w:cs="宋体" w:hint="eastAsia"/>
          <w:kern w:val="0"/>
          <w:sz w:val="18"/>
          <w:szCs w:val="18"/>
          <w:u w:val="single"/>
        </w:rPr>
        <w:t xml:space="preserve">  自然垄断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垄断企业是市场上唯一的卖者，所以它的需求曲线就是市场需求曲线，形态为</w:t>
      </w:r>
      <w:r w:rsidRPr="001C4068">
        <w:rPr>
          <w:rFonts w:asciiTheme="minorEastAsia" w:eastAsiaTheme="minorEastAsia" w:hAnsiTheme="minorEastAsia" w:cs="宋体" w:hint="eastAsia"/>
          <w:kern w:val="0"/>
          <w:sz w:val="18"/>
          <w:szCs w:val="18"/>
          <w:u w:val="single"/>
        </w:rPr>
        <w:t xml:space="preserve">  向右下方倾斜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因为需求曲线向右下方倾斜，所以垄断企业并不能无限制的</w:t>
      </w:r>
      <w:r w:rsidRPr="001C4068">
        <w:rPr>
          <w:rFonts w:asciiTheme="minorEastAsia" w:eastAsiaTheme="minorEastAsia" w:hAnsiTheme="minorEastAsia" w:cs="宋体" w:hint="eastAsia"/>
          <w:kern w:val="0"/>
          <w:sz w:val="18"/>
          <w:szCs w:val="18"/>
          <w:u w:val="single"/>
        </w:rPr>
        <w:t xml:space="preserve">    提高  </w:t>
      </w:r>
      <w:r w:rsidRPr="001C4068">
        <w:rPr>
          <w:rFonts w:asciiTheme="minorEastAsia" w:eastAsiaTheme="minorEastAsia" w:hAnsiTheme="minorEastAsia" w:cs="宋体" w:hint="eastAsia"/>
          <w:kern w:val="0"/>
          <w:sz w:val="18"/>
          <w:szCs w:val="18"/>
        </w:rPr>
        <w:t>价格</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垄断企业为了增加一个单位的产品销售，就要降低销售价格，并且是针对所有产品降低价格，因此，边际收益总是</w:t>
      </w:r>
      <w:r w:rsidRPr="001C4068">
        <w:rPr>
          <w:rFonts w:asciiTheme="minorEastAsia" w:eastAsiaTheme="minorEastAsia" w:hAnsiTheme="minorEastAsia" w:cs="宋体" w:hint="eastAsia"/>
          <w:kern w:val="0"/>
          <w:sz w:val="18"/>
          <w:szCs w:val="18"/>
          <w:u w:val="single"/>
        </w:rPr>
        <w:t xml:space="preserve">    小于  </w:t>
      </w:r>
      <w:r w:rsidRPr="001C4068">
        <w:rPr>
          <w:rFonts w:asciiTheme="minorEastAsia" w:eastAsiaTheme="minorEastAsia" w:hAnsiTheme="minorEastAsia" w:cs="宋体" w:hint="eastAsia"/>
          <w:kern w:val="0"/>
          <w:sz w:val="18"/>
          <w:szCs w:val="18"/>
        </w:rPr>
        <w:t>价格</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与竞争企业一样，垄断企业利润最大化的条件也是</w:t>
      </w:r>
      <w:r w:rsidRPr="001C4068">
        <w:rPr>
          <w:rFonts w:asciiTheme="minorEastAsia" w:eastAsiaTheme="minorEastAsia" w:hAnsiTheme="minorEastAsia" w:cs="宋体" w:hint="eastAsia"/>
          <w:kern w:val="0"/>
          <w:sz w:val="18"/>
          <w:szCs w:val="18"/>
          <w:u w:val="single"/>
        </w:rPr>
        <w:t xml:space="preserve">   边际成本等于边际收益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供给曲线向我们揭示了企业在任何一种既定价格时选择的供给量，但垄断企业是价格的制定者，所以</w:t>
      </w:r>
      <w:r w:rsidRPr="001C4068">
        <w:rPr>
          <w:rFonts w:asciiTheme="minorEastAsia" w:eastAsiaTheme="minorEastAsia" w:hAnsiTheme="minorEastAsia" w:cs="宋体" w:hint="eastAsia"/>
          <w:kern w:val="0"/>
          <w:sz w:val="18"/>
          <w:szCs w:val="18"/>
          <w:u w:val="single"/>
        </w:rPr>
        <w:t xml:space="preserve">    没有   </w:t>
      </w:r>
      <w:r w:rsidRPr="001C4068">
        <w:rPr>
          <w:rFonts w:asciiTheme="minorEastAsia" w:eastAsiaTheme="minorEastAsia" w:hAnsiTheme="minorEastAsia" w:cs="宋体" w:hint="eastAsia"/>
          <w:kern w:val="0"/>
          <w:sz w:val="18"/>
          <w:szCs w:val="18"/>
        </w:rPr>
        <w:t>供给曲线</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企业利润最大化的产量时，边际成本小于价格，所以能够获得</w:t>
      </w:r>
      <w:r w:rsidRPr="001C4068">
        <w:rPr>
          <w:rFonts w:asciiTheme="minorEastAsia" w:eastAsiaTheme="minorEastAsia" w:hAnsiTheme="minorEastAsia" w:cs="宋体" w:hint="eastAsia"/>
          <w:kern w:val="0"/>
          <w:sz w:val="18"/>
          <w:szCs w:val="18"/>
          <w:u w:val="single"/>
        </w:rPr>
        <w:t xml:space="preserve">  经济利润  </w:t>
      </w:r>
      <w:r w:rsidRPr="001C4068">
        <w:rPr>
          <w:rFonts w:asciiTheme="minorEastAsia" w:eastAsiaTheme="minorEastAsia" w:hAnsiTheme="minorEastAsia" w:cs="宋体" w:hint="eastAsia"/>
          <w:kern w:val="0"/>
          <w:sz w:val="18"/>
          <w:szCs w:val="18"/>
        </w:rPr>
        <w:t>，也叫垄断利润</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企业利润最大化的产量</w:t>
      </w:r>
      <w:r w:rsidRPr="001C4068">
        <w:rPr>
          <w:rFonts w:asciiTheme="minorEastAsia" w:eastAsiaTheme="minorEastAsia" w:hAnsiTheme="minorEastAsia" w:cs="宋体" w:hint="eastAsia"/>
          <w:kern w:val="0"/>
          <w:sz w:val="18"/>
          <w:szCs w:val="18"/>
          <w:u w:val="single"/>
        </w:rPr>
        <w:t xml:space="preserve">   低于   </w:t>
      </w:r>
      <w:r w:rsidRPr="001C4068">
        <w:rPr>
          <w:rFonts w:asciiTheme="minorEastAsia" w:eastAsiaTheme="minorEastAsia" w:hAnsiTheme="minorEastAsia" w:cs="宋体" w:hint="eastAsia"/>
          <w:kern w:val="0"/>
          <w:sz w:val="18"/>
          <w:szCs w:val="18"/>
        </w:rPr>
        <w:t>成本与需求均衡时的产量，因此会产生无谓损失</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企业以不同的价格把同一种物品卖给不同的顾客，尽管对两个顾客的生产成本是相同的，这种做法被称为</w:t>
      </w:r>
      <w:r w:rsidRPr="001C4068">
        <w:rPr>
          <w:rFonts w:asciiTheme="minorEastAsia" w:eastAsiaTheme="minorEastAsia" w:hAnsiTheme="minorEastAsia" w:cs="宋体" w:hint="eastAsia"/>
          <w:kern w:val="0"/>
          <w:sz w:val="18"/>
          <w:szCs w:val="18"/>
          <w:u w:val="single"/>
        </w:rPr>
        <w:t xml:space="preserve">  价格歧视   </w:t>
      </w:r>
      <w:r w:rsidRPr="001C4068">
        <w:rPr>
          <w:rFonts w:asciiTheme="minorEastAsia" w:eastAsiaTheme="minorEastAsia" w:hAnsiTheme="minorEastAsia" w:cs="宋体" w:hint="eastAsia"/>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价格歧视能够使得垄断企业利润实现利润最大化，并且让那些对产品评价较低的买家获得了产品，因此，价格歧视能够</w:t>
      </w:r>
      <w:r w:rsidRPr="001C4068">
        <w:rPr>
          <w:rFonts w:asciiTheme="minorEastAsia" w:eastAsiaTheme="minorEastAsia" w:hAnsiTheme="minorEastAsia" w:cs="宋体" w:hint="eastAsia"/>
          <w:kern w:val="0"/>
          <w:sz w:val="18"/>
          <w:szCs w:val="18"/>
          <w:u w:val="single"/>
        </w:rPr>
        <w:t xml:space="preserve">   增加  </w:t>
      </w:r>
      <w:r w:rsidRPr="001C4068">
        <w:rPr>
          <w:rFonts w:asciiTheme="minorEastAsia" w:eastAsiaTheme="minorEastAsia" w:hAnsiTheme="minorEastAsia" w:cs="宋体" w:hint="eastAsia"/>
          <w:kern w:val="0"/>
          <w:sz w:val="18"/>
          <w:szCs w:val="18"/>
        </w:rPr>
        <w:t>社会福利。</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4A0923" w:rsidRPr="001C4068" w:rsidRDefault="004A0923" w:rsidP="001C4068">
      <w:pPr>
        <w:pStyle w:val="Normal133"/>
        <w:spacing w:before="0" w:after="0"/>
        <w:ind w:firstLineChars="129" w:firstLine="232"/>
        <w:rPr>
          <w:rFonts w:asciiTheme="minorEastAsia" w:eastAsiaTheme="minorEastAsia" w:hAnsiTheme="minorEastAsia"/>
          <w:sz w:val="18"/>
          <w:szCs w:val="18"/>
          <w:lang w:eastAsia="zh-CN"/>
        </w:rPr>
      </w:pPr>
      <w:r w:rsidRPr="001C4068">
        <w:rPr>
          <w:rFonts w:asciiTheme="minorEastAsia" w:eastAsiaTheme="minorEastAsia" w:hAnsiTheme="minorEastAsia" w:cs="宋体"/>
          <w:sz w:val="18"/>
          <w:szCs w:val="18"/>
          <w:lang w:eastAsia="zh-CN"/>
        </w:rPr>
        <w:t>1</w:t>
      </w:r>
      <w:r w:rsidRPr="001C4068">
        <w:rPr>
          <w:rFonts w:asciiTheme="minorEastAsia" w:eastAsiaTheme="minorEastAsia" w:hAnsiTheme="minorEastAsia" w:cs="宋体" w:hint="eastAsia"/>
          <w:sz w:val="18"/>
          <w:szCs w:val="18"/>
          <w:lang w:eastAsia="zh-CN"/>
        </w:rPr>
        <w:t>．关于完全垄断企业的表述错误的是（</w:t>
      </w:r>
      <w:r w:rsidRPr="001C4068">
        <w:rPr>
          <w:rFonts w:asciiTheme="minorEastAsia" w:eastAsiaTheme="minorEastAsia" w:hAnsiTheme="minorEastAsia" w:hint="eastAsia"/>
          <w:sz w:val="18"/>
          <w:szCs w:val="18"/>
          <w:lang w:eastAsia="zh-CN"/>
        </w:rPr>
        <w:t>  C  </w:t>
      </w:r>
      <w:r w:rsidRPr="001C4068">
        <w:rPr>
          <w:rFonts w:asciiTheme="minorEastAsia" w:eastAsiaTheme="minorEastAsia" w:hAnsiTheme="minorEastAsia" w:cs="宋体" w:hint="eastAsia"/>
          <w:sz w:val="18"/>
          <w:szCs w:val="18"/>
          <w:lang w:eastAsia="zh-CN"/>
        </w:rPr>
        <w:t>）。</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完全垄断企业索取的价格超过边际成本的程度，受制于需求价格弹性</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在完全垄断市场上不存在供给曲线</w:t>
      </w:r>
    </w:p>
    <w:p w:rsidR="004A0923" w:rsidRPr="001C4068" w:rsidRDefault="004A0923" w:rsidP="001C4068">
      <w:pPr>
        <w:pStyle w:val="Normal133"/>
        <w:spacing w:before="0" w:after="0"/>
        <w:ind w:leftChars="268" w:left="5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完全垄断企业面临的需求曲线比垄断竞争企业面临的需求曲线具有更大的弹性</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D. </w:t>
      </w:r>
      <w:r w:rsidRPr="001C4068">
        <w:rPr>
          <w:rFonts w:asciiTheme="minorEastAsia" w:eastAsiaTheme="minorEastAsia" w:hAnsiTheme="minorEastAsia" w:cs="宋体" w:hint="eastAsia"/>
          <w:sz w:val="18"/>
          <w:szCs w:val="18"/>
          <w:lang w:eastAsia="zh-CN"/>
        </w:rPr>
        <w:t>完全垄断企业的需求曲线就是行业的需求曲线，二者完全相同</w:t>
      </w:r>
    </w:p>
    <w:p w:rsidR="004A0923" w:rsidRPr="001C4068" w:rsidRDefault="004A0923" w:rsidP="001C4068">
      <w:pPr>
        <w:pStyle w:val="Normal133"/>
        <w:spacing w:before="0" w:after="0"/>
        <w:ind w:firstLineChars="129" w:firstLine="232"/>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2</w:t>
      </w:r>
      <w:r w:rsidRPr="001C4068">
        <w:rPr>
          <w:rFonts w:asciiTheme="minorEastAsia" w:eastAsiaTheme="minorEastAsia" w:hAnsiTheme="minorEastAsia" w:cs="宋体" w:hint="eastAsia"/>
          <w:sz w:val="18"/>
          <w:szCs w:val="18"/>
          <w:lang w:eastAsia="zh-CN"/>
        </w:rPr>
        <w:t>．垄断企业是价格制定者，因为（</w:t>
      </w:r>
      <w:r w:rsidRPr="001C4068">
        <w:rPr>
          <w:rFonts w:asciiTheme="minorEastAsia" w:eastAsiaTheme="minorEastAsia" w:hAnsiTheme="minorEastAsia" w:hint="eastAsia"/>
          <w:sz w:val="18"/>
          <w:szCs w:val="18"/>
          <w:lang w:eastAsia="zh-CN"/>
        </w:rPr>
        <w:t>  C </w:t>
      </w:r>
      <w:r w:rsidRPr="001C4068">
        <w:rPr>
          <w:rFonts w:asciiTheme="minorEastAsia" w:eastAsiaTheme="minorEastAsia" w:hAnsiTheme="minorEastAsia" w:cs="宋体" w:hint="eastAsia"/>
          <w:sz w:val="18"/>
          <w:szCs w:val="18"/>
          <w:lang w:eastAsia="zh-CN"/>
        </w:rPr>
        <w:t>）。</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 xml:space="preserve">它不能控制价格                 </w:t>
      </w: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它生产了该行业全部产品</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 xml:space="preserve">它生产的产品替代品很少        </w:t>
      </w:r>
      <w:r w:rsidRPr="001C4068">
        <w:rPr>
          <w:rFonts w:asciiTheme="minorEastAsia" w:eastAsiaTheme="minorEastAsia" w:hAnsiTheme="minorEastAsia" w:hint="eastAsia"/>
          <w:sz w:val="18"/>
          <w:szCs w:val="18"/>
          <w:lang w:eastAsia="zh-CN"/>
        </w:rPr>
        <w:t>D. </w:t>
      </w:r>
      <w:r w:rsidRPr="001C4068">
        <w:rPr>
          <w:rFonts w:asciiTheme="minorEastAsia" w:eastAsiaTheme="minorEastAsia" w:hAnsiTheme="minorEastAsia" w:cs="宋体" w:hint="eastAsia"/>
          <w:sz w:val="18"/>
          <w:szCs w:val="18"/>
          <w:lang w:eastAsia="zh-CN"/>
        </w:rPr>
        <w:t>它的产量只占市场份额的很小一部分</w:t>
      </w:r>
    </w:p>
    <w:p w:rsidR="004A0923" w:rsidRPr="001C4068" w:rsidRDefault="004A0923" w:rsidP="001C4068">
      <w:pPr>
        <w:pStyle w:val="Normal133"/>
        <w:spacing w:before="0" w:after="0"/>
        <w:ind w:leftChars="105" w:left="220" w:firstLineChars="29" w:firstLine="52"/>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3</w:t>
      </w:r>
      <w:r w:rsidRPr="001C4068">
        <w:rPr>
          <w:rFonts w:asciiTheme="minorEastAsia" w:eastAsiaTheme="minorEastAsia" w:hAnsiTheme="minorEastAsia" w:cs="宋体" w:hint="eastAsia"/>
          <w:sz w:val="18"/>
          <w:szCs w:val="18"/>
          <w:lang w:eastAsia="zh-CN"/>
        </w:rPr>
        <w:t>．某厂商是某地区唯一的墙纸生产厂商，该种墙纸与市场上另一厂商的产品</w:t>
      </w:r>
      <w:r w:rsidRPr="001C4068">
        <w:rPr>
          <w:rFonts w:asciiTheme="minorEastAsia" w:eastAsiaTheme="minorEastAsia" w:hAnsiTheme="minorEastAsia" w:hint="eastAsia"/>
          <w:sz w:val="18"/>
          <w:szCs w:val="18"/>
          <w:lang w:eastAsia="zh-CN"/>
        </w:rPr>
        <w:t>A</w:t>
      </w:r>
      <w:r w:rsidRPr="001C4068">
        <w:rPr>
          <w:rFonts w:asciiTheme="minorEastAsia" w:eastAsiaTheme="minorEastAsia" w:hAnsiTheme="minorEastAsia" w:cs="宋体" w:hint="eastAsia"/>
          <w:sz w:val="18"/>
          <w:szCs w:val="18"/>
          <w:lang w:eastAsia="zh-CN"/>
        </w:rPr>
        <w:t>有正的交叉弹性，与产品</w:t>
      </w:r>
      <w:r w:rsidRPr="001C4068">
        <w:rPr>
          <w:rFonts w:asciiTheme="minorEastAsia" w:eastAsiaTheme="minorEastAsia" w:hAnsiTheme="minorEastAsia" w:hint="eastAsia"/>
          <w:sz w:val="18"/>
          <w:szCs w:val="18"/>
          <w:lang w:eastAsia="zh-CN"/>
        </w:rPr>
        <w:t>B</w:t>
      </w:r>
      <w:r w:rsidRPr="001C4068">
        <w:rPr>
          <w:rFonts w:asciiTheme="minorEastAsia" w:eastAsiaTheme="minorEastAsia" w:hAnsiTheme="minorEastAsia" w:cs="宋体" w:hint="eastAsia"/>
          <w:sz w:val="18"/>
          <w:szCs w:val="18"/>
          <w:lang w:eastAsia="zh-CN"/>
        </w:rPr>
        <w:t>有负的交叉弹性，则该厂商（</w:t>
      </w:r>
      <w:r w:rsidRPr="001C4068">
        <w:rPr>
          <w:rFonts w:asciiTheme="minorEastAsia" w:eastAsiaTheme="minorEastAsia" w:hAnsiTheme="minorEastAsia" w:hint="eastAsia"/>
          <w:sz w:val="18"/>
          <w:szCs w:val="18"/>
          <w:lang w:eastAsia="zh-CN"/>
        </w:rPr>
        <w:t>  A  </w:t>
      </w:r>
      <w:r w:rsidRPr="001C4068">
        <w:rPr>
          <w:rFonts w:asciiTheme="minorEastAsia" w:eastAsiaTheme="minorEastAsia" w:hAnsiTheme="minorEastAsia" w:cs="宋体" w:hint="eastAsia"/>
          <w:sz w:val="18"/>
          <w:szCs w:val="18"/>
          <w:lang w:eastAsia="zh-CN"/>
        </w:rPr>
        <w:t>）。</w:t>
      </w:r>
      <w:r w:rsidRPr="001C4068">
        <w:rPr>
          <w:rFonts w:asciiTheme="minorEastAsia" w:eastAsiaTheme="minorEastAsia" w:hAnsiTheme="minorEastAsia" w:hint="eastAsia"/>
          <w:sz w:val="18"/>
          <w:szCs w:val="18"/>
          <w:lang w:eastAsia="zh-CN"/>
        </w:rPr>
        <w:t> </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 xml:space="preserve">是完全垄断厂商                 </w:t>
      </w: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不是完全垄断厂商，因有替代品</w:t>
      </w:r>
      <w:r w:rsidRPr="001C4068">
        <w:rPr>
          <w:rFonts w:asciiTheme="minorEastAsia" w:eastAsiaTheme="minorEastAsia" w:hAnsiTheme="minorEastAsia" w:hint="eastAsia"/>
          <w:sz w:val="18"/>
          <w:szCs w:val="18"/>
          <w:lang w:eastAsia="zh-CN"/>
        </w:rPr>
        <w:t>A</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是不完全垄断厂商，因有互补品</w:t>
      </w:r>
      <w:r w:rsidRPr="001C4068">
        <w:rPr>
          <w:rFonts w:asciiTheme="minorEastAsia" w:eastAsiaTheme="minorEastAsia" w:hAnsiTheme="minorEastAsia" w:hint="eastAsia"/>
          <w:sz w:val="18"/>
          <w:szCs w:val="18"/>
          <w:lang w:eastAsia="zh-CN"/>
        </w:rPr>
        <w:t>B  D. </w:t>
      </w:r>
      <w:r w:rsidRPr="001C4068">
        <w:rPr>
          <w:rFonts w:asciiTheme="minorEastAsia" w:eastAsiaTheme="minorEastAsia" w:hAnsiTheme="minorEastAsia" w:cs="宋体" w:hint="eastAsia"/>
          <w:sz w:val="18"/>
          <w:szCs w:val="18"/>
          <w:lang w:eastAsia="zh-CN"/>
        </w:rPr>
        <w:t>难以判断是否完全垄断</w:t>
      </w:r>
    </w:p>
    <w:p w:rsidR="004A0923" w:rsidRPr="001C4068" w:rsidRDefault="004A0923" w:rsidP="001C4068">
      <w:pPr>
        <w:pStyle w:val="Normal133"/>
        <w:spacing w:before="0" w:after="0"/>
        <w:ind w:firstLineChars="129" w:firstLine="232"/>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4. </w:t>
      </w:r>
      <w:r w:rsidRPr="001C4068">
        <w:rPr>
          <w:rFonts w:asciiTheme="minorEastAsia" w:eastAsiaTheme="minorEastAsia" w:hAnsiTheme="minorEastAsia" w:cs="宋体" w:hint="eastAsia"/>
          <w:sz w:val="18"/>
          <w:szCs w:val="18"/>
          <w:lang w:eastAsia="zh-CN"/>
        </w:rPr>
        <w:t>垄断企业面对的需求曲线是（</w:t>
      </w:r>
      <w:r w:rsidRPr="001C4068">
        <w:rPr>
          <w:rFonts w:asciiTheme="minorEastAsia" w:eastAsiaTheme="minorEastAsia" w:hAnsiTheme="minorEastAsia" w:hint="eastAsia"/>
          <w:sz w:val="18"/>
          <w:szCs w:val="18"/>
          <w:lang w:eastAsia="zh-CN"/>
        </w:rPr>
        <w:t>  B  </w:t>
      </w:r>
      <w:r w:rsidRPr="001C4068">
        <w:rPr>
          <w:rFonts w:asciiTheme="minorEastAsia" w:eastAsiaTheme="minorEastAsia" w:hAnsiTheme="minorEastAsia" w:cs="宋体" w:hint="eastAsia"/>
          <w:sz w:val="18"/>
          <w:szCs w:val="18"/>
          <w:lang w:eastAsia="zh-CN"/>
        </w:rPr>
        <w:t>）。</w:t>
      </w:r>
      <w:r w:rsidRPr="001C4068">
        <w:rPr>
          <w:rFonts w:asciiTheme="minorEastAsia" w:eastAsiaTheme="minorEastAsia" w:hAnsiTheme="minorEastAsia" w:hint="eastAsia"/>
          <w:sz w:val="18"/>
          <w:szCs w:val="18"/>
          <w:lang w:eastAsia="zh-CN"/>
        </w:rPr>
        <w:t> </w:t>
      </w:r>
    </w:p>
    <w:p w:rsidR="004A0923" w:rsidRPr="001C4068" w:rsidRDefault="004A0923" w:rsidP="001C4068">
      <w:pPr>
        <w:pStyle w:val="Normal133"/>
        <w:spacing w:before="0" w:after="0"/>
        <w:ind w:firstLineChars="257" w:firstLine="463"/>
        <w:rPr>
          <w:rFonts w:asciiTheme="minorEastAsia" w:eastAsiaTheme="minorEastAsia" w:hAnsiTheme="minorEastAsia" w:cs="宋体"/>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 xml:space="preserve">向右上倾斜                     </w:t>
      </w: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向右下倾斜</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 xml:space="preserve">水平的                         </w:t>
      </w:r>
      <w:r w:rsidRPr="001C4068">
        <w:rPr>
          <w:rFonts w:asciiTheme="minorEastAsia" w:eastAsiaTheme="minorEastAsia" w:hAnsiTheme="minorEastAsia" w:hint="eastAsia"/>
          <w:sz w:val="18"/>
          <w:szCs w:val="18"/>
          <w:lang w:eastAsia="zh-CN"/>
        </w:rPr>
        <w:t>D. </w:t>
      </w:r>
      <w:r w:rsidRPr="001C4068">
        <w:rPr>
          <w:rFonts w:asciiTheme="minorEastAsia" w:eastAsiaTheme="minorEastAsia" w:hAnsiTheme="minorEastAsia" w:cs="宋体" w:hint="eastAsia"/>
          <w:sz w:val="18"/>
          <w:szCs w:val="18"/>
          <w:lang w:eastAsia="zh-CN"/>
        </w:rPr>
        <w:t>垂直的</w:t>
      </w:r>
    </w:p>
    <w:p w:rsidR="004A0923" w:rsidRPr="001C4068" w:rsidRDefault="004A0923" w:rsidP="001C4068">
      <w:pPr>
        <w:pStyle w:val="Normal133"/>
        <w:spacing w:before="0" w:after="0"/>
        <w:ind w:firstLineChars="129" w:firstLine="232"/>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5. </w:t>
      </w:r>
      <w:r w:rsidRPr="001C4068">
        <w:rPr>
          <w:rFonts w:asciiTheme="minorEastAsia" w:eastAsiaTheme="minorEastAsia" w:hAnsiTheme="minorEastAsia" w:cs="宋体" w:hint="eastAsia"/>
          <w:sz w:val="18"/>
          <w:szCs w:val="18"/>
          <w:lang w:eastAsia="zh-CN"/>
        </w:rPr>
        <w:t>垄断厂商要获得最大利润，必需满足的条件是（</w:t>
      </w:r>
      <w:r w:rsidRPr="001C4068">
        <w:rPr>
          <w:rFonts w:asciiTheme="minorEastAsia" w:eastAsiaTheme="minorEastAsia" w:hAnsiTheme="minorEastAsia" w:hint="eastAsia"/>
          <w:sz w:val="18"/>
          <w:szCs w:val="18"/>
          <w:lang w:eastAsia="zh-CN"/>
        </w:rPr>
        <w:t>  B  </w:t>
      </w:r>
      <w:r w:rsidRPr="001C4068">
        <w:rPr>
          <w:rFonts w:asciiTheme="minorEastAsia" w:eastAsiaTheme="minorEastAsia" w:hAnsiTheme="minorEastAsia" w:cs="宋体" w:hint="eastAsia"/>
          <w:sz w:val="18"/>
          <w:szCs w:val="18"/>
          <w:lang w:eastAsia="zh-CN"/>
        </w:rPr>
        <w:t>）。</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rPr>
        <w:lastRenderedPageBreak/>
        <w:t>A. MR=P</w:t>
      </w:r>
      <w:r w:rsidRPr="001C4068">
        <w:rPr>
          <w:rFonts w:asciiTheme="minorEastAsia" w:eastAsiaTheme="minorEastAsia" w:hAnsiTheme="minorEastAsia" w:hint="eastAsia"/>
          <w:sz w:val="18"/>
          <w:szCs w:val="18"/>
          <w:lang w:eastAsia="zh-CN"/>
        </w:rPr>
        <w:t xml:space="preserve">                           </w:t>
      </w:r>
      <w:r w:rsidRPr="001C4068">
        <w:rPr>
          <w:rFonts w:asciiTheme="minorEastAsia" w:eastAsiaTheme="minorEastAsia" w:hAnsiTheme="minorEastAsia" w:hint="eastAsia"/>
          <w:sz w:val="18"/>
          <w:szCs w:val="18"/>
        </w:rPr>
        <w:t>B. MR=MC</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AC=P                           D. TR=TC</w:t>
      </w:r>
    </w:p>
    <w:p w:rsidR="004A0923" w:rsidRPr="001C4068" w:rsidRDefault="004A0923" w:rsidP="001C4068">
      <w:pPr>
        <w:pStyle w:val="Normal133"/>
        <w:spacing w:before="0" w:after="0"/>
        <w:ind w:firstLineChars="129" w:firstLine="232"/>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6. </w:t>
      </w:r>
      <w:r w:rsidRPr="001C4068">
        <w:rPr>
          <w:rFonts w:asciiTheme="minorEastAsia" w:eastAsiaTheme="minorEastAsia" w:hAnsiTheme="minorEastAsia" w:cs="宋体" w:hint="eastAsia"/>
          <w:sz w:val="18"/>
          <w:szCs w:val="18"/>
          <w:lang w:eastAsia="zh-CN"/>
        </w:rPr>
        <w:t>对同一种产品向不同的消费者索取不同的价格，这种做法称为（</w:t>
      </w:r>
      <w:r w:rsidRPr="001C4068">
        <w:rPr>
          <w:rFonts w:asciiTheme="minorEastAsia" w:eastAsiaTheme="minorEastAsia" w:hAnsiTheme="minorEastAsia" w:hint="eastAsia"/>
          <w:sz w:val="18"/>
          <w:szCs w:val="18"/>
          <w:lang w:eastAsia="zh-CN"/>
        </w:rPr>
        <w:t> C  </w:t>
      </w:r>
      <w:r w:rsidRPr="001C4068">
        <w:rPr>
          <w:rFonts w:asciiTheme="minorEastAsia" w:eastAsiaTheme="minorEastAsia" w:hAnsiTheme="minorEastAsia" w:cs="宋体" w:hint="eastAsia"/>
          <w:sz w:val="18"/>
          <w:szCs w:val="18"/>
          <w:lang w:eastAsia="zh-CN"/>
        </w:rPr>
        <w:t>）。</w:t>
      </w:r>
    </w:p>
    <w:p w:rsidR="004A0923" w:rsidRPr="001C4068" w:rsidRDefault="004A0923" w:rsidP="001C4068">
      <w:pPr>
        <w:pStyle w:val="Normal133"/>
        <w:spacing w:before="0" w:after="0"/>
        <w:ind w:firstLineChars="257" w:firstLine="463"/>
        <w:rPr>
          <w:rFonts w:asciiTheme="minorEastAsia" w:eastAsiaTheme="minorEastAsia" w:hAnsiTheme="minorEastAsia" w:cs="宋体"/>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 xml:space="preserve">价格差异                       </w:t>
      </w: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价格分割</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 xml:space="preserve">价格歧视                       </w:t>
      </w:r>
      <w:r w:rsidRPr="001C4068">
        <w:rPr>
          <w:rFonts w:asciiTheme="minorEastAsia" w:eastAsiaTheme="minorEastAsia" w:hAnsiTheme="minorEastAsia" w:hint="eastAsia"/>
          <w:sz w:val="18"/>
          <w:szCs w:val="18"/>
          <w:lang w:eastAsia="zh-CN"/>
        </w:rPr>
        <w:t>D. </w:t>
      </w:r>
      <w:r w:rsidRPr="001C4068">
        <w:rPr>
          <w:rFonts w:asciiTheme="minorEastAsia" w:eastAsiaTheme="minorEastAsia" w:hAnsiTheme="minorEastAsia" w:cs="宋体" w:hint="eastAsia"/>
          <w:sz w:val="18"/>
          <w:szCs w:val="18"/>
          <w:lang w:eastAsia="zh-CN"/>
        </w:rPr>
        <w:t>敲竹竿</w:t>
      </w:r>
      <w:r w:rsidRPr="001C4068">
        <w:rPr>
          <w:rFonts w:asciiTheme="minorEastAsia" w:eastAsiaTheme="minorEastAsia" w:hAnsiTheme="minorEastAsia" w:hint="eastAsia"/>
          <w:sz w:val="18"/>
          <w:szCs w:val="18"/>
          <w:lang w:eastAsia="zh-CN"/>
        </w:rPr>
        <w:t>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 完全垄断市场中，如果A市场的价格高于B市场的价格，则（　  B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A市场的需求弹性大于B市场的需求弹性</w:t>
      </w:r>
      <w:proofErr w:type="gramStart"/>
      <w:r w:rsidRPr="001C4068">
        <w:rPr>
          <w:rFonts w:asciiTheme="minorEastAsia" w:eastAsiaTheme="minorEastAsia" w:hAnsiTheme="minorEastAsia" w:hint="eastAsia"/>
          <w:sz w:val="18"/>
          <w:szCs w:val="18"/>
        </w:rPr>
        <w:t xml:space="preserve">　　　　　　</w:t>
      </w:r>
      <w:proofErr w:type="gramEnd"/>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A市场的需求弹性小于B市场的需求弹性</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C．两个市场的需求弹性相等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以上都正确</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对完全垄断厂商来说，（　C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提高价格一定能增加收益</w:t>
      </w:r>
      <w:proofErr w:type="gramStart"/>
      <w:r w:rsidRPr="001C4068">
        <w:rPr>
          <w:rFonts w:asciiTheme="minorEastAsia" w:eastAsiaTheme="minorEastAsia" w:hAnsiTheme="minorEastAsia" w:hint="eastAsia"/>
          <w:sz w:val="18"/>
          <w:szCs w:val="18"/>
        </w:rPr>
        <w:t xml:space="preserve">　　　　</w:t>
      </w:r>
      <w:proofErr w:type="gramEnd"/>
      <w:r w:rsidRPr="001C4068">
        <w:rPr>
          <w:rFonts w:asciiTheme="minorEastAsia" w:eastAsiaTheme="minorEastAsia" w:hAnsiTheme="minorEastAsia" w:hint="eastAsia"/>
          <w:sz w:val="18"/>
          <w:szCs w:val="18"/>
        </w:rPr>
        <w:t xml:space="preserve">      B．降低价格一定会减少收益</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提高价格未必能增加收益</w:t>
      </w:r>
      <w:proofErr w:type="gramStart"/>
      <w:r w:rsidRPr="001C4068">
        <w:rPr>
          <w:rFonts w:asciiTheme="minorEastAsia" w:eastAsiaTheme="minorEastAsia" w:hAnsiTheme="minorEastAsia" w:hint="eastAsia"/>
          <w:sz w:val="18"/>
          <w:szCs w:val="18"/>
        </w:rPr>
        <w:t xml:space="preserve">　　　　</w:t>
      </w:r>
      <w:proofErr w:type="gramEnd"/>
      <w:r w:rsidRPr="001C4068">
        <w:rPr>
          <w:rFonts w:asciiTheme="minorEastAsia" w:eastAsiaTheme="minorEastAsia" w:hAnsiTheme="minorEastAsia" w:hint="eastAsia"/>
          <w:sz w:val="18"/>
          <w:szCs w:val="18"/>
        </w:rPr>
        <w:t xml:space="preserve">      D．以上都不对</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垄断市场需求富于弹性时，MR为（    A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正</w:t>
      </w:r>
      <w:proofErr w:type="gramStart"/>
      <w:r w:rsidRPr="001C4068">
        <w:rPr>
          <w:rFonts w:asciiTheme="minorEastAsia" w:eastAsiaTheme="minorEastAsia" w:hAnsiTheme="minorEastAsia" w:hint="eastAsia"/>
          <w:sz w:val="18"/>
          <w:szCs w:val="18"/>
        </w:rPr>
        <w:t xml:space="preserve">　　　　　　　　　　　　　　</w:t>
      </w:r>
      <w:proofErr w:type="gramEnd"/>
      <w:r w:rsidRPr="001C4068">
        <w:rPr>
          <w:rFonts w:asciiTheme="minorEastAsia" w:eastAsiaTheme="minorEastAsia" w:hAnsiTheme="minorEastAsia" w:hint="eastAsia"/>
          <w:sz w:val="18"/>
          <w:szCs w:val="18"/>
        </w:rPr>
        <w:t xml:space="preserve">      B．负</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０</w:t>
      </w:r>
      <w:proofErr w:type="gramStart"/>
      <w:r w:rsidRPr="001C4068">
        <w:rPr>
          <w:rFonts w:asciiTheme="minorEastAsia" w:eastAsiaTheme="minorEastAsia" w:hAnsiTheme="minorEastAsia" w:hint="eastAsia"/>
          <w:sz w:val="18"/>
          <w:szCs w:val="18"/>
        </w:rPr>
        <w:t xml:space="preserve">　　　　　　　　　　　　　</w:t>
      </w:r>
      <w:proofErr w:type="gramEnd"/>
      <w:r w:rsidRPr="001C4068">
        <w:rPr>
          <w:rFonts w:asciiTheme="minorEastAsia" w:eastAsiaTheme="minorEastAsia" w:hAnsiTheme="minorEastAsia" w:hint="eastAsia"/>
          <w:sz w:val="18"/>
          <w:szCs w:val="18"/>
        </w:rPr>
        <w:t xml:space="preserve">      　D．1</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以下说法中不正确的有（     D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有一些垄断是天生的</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许多垄断是竞争的产物</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中国盐业公司的垄断地位不是竞争的产物</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对垄断者实施价格管制可以增加社会福利；</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 下列哪一种情况可能对新企业进入一个行业形成自然限制（    B    ）。</w:t>
      </w:r>
    </w:p>
    <w:p w:rsidR="004A0923" w:rsidRPr="001C4068" w:rsidRDefault="004A0923" w:rsidP="001C4068">
      <w:pPr>
        <w:tabs>
          <w:tab w:val="left" w:pos="4678"/>
        </w:tabs>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发放营业许可证                      B．规模经济</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实行专利制                          D．政府特许</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 下列市场中不属于行政垄断性质（即受到政府的保护而形成的垄断）的有（    D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人民币钞票制造市场                  B．固定电话</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石油                                D．微软的视窗操作系统</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下列哪一种情况对单一价格垄断者是不正确的（    B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由于只有一个企业，企业的需求就是行业的需求</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由于没有替代品，需求是缺乏弹性的</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平均收益曲线是需求曲线</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边际收益小于价格</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如果利润最大化的垄断者生产的产量水平是在边际成本大于边际收益时，那么，它（    A   ）。</w:t>
      </w:r>
    </w:p>
    <w:p w:rsidR="004A0923" w:rsidRPr="001C4068" w:rsidRDefault="004A0923" w:rsidP="001C4068">
      <w:pPr>
        <w:tabs>
          <w:tab w:val="left" w:pos="4678"/>
        </w:tabs>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将提高价格并减少产量                B．将降低价格并增加产量</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会有经济亏损                        D．可以实现利润最大化</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下列市场中存在卖方垄断性质的有（     A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自来水                              B．大米</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彩电                                D．擦皮鞋</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6．有些</w:t>
      </w:r>
      <w:proofErr w:type="gramStart"/>
      <w:r w:rsidRPr="001C4068">
        <w:rPr>
          <w:rFonts w:asciiTheme="minorEastAsia" w:eastAsiaTheme="minorEastAsia" w:hAnsiTheme="minorEastAsia" w:hint="eastAsia"/>
          <w:sz w:val="18"/>
          <w:szCs w:val="18"/>
        </w:rPr>
        <w:t>时侯</w:t>
      </w:r>
      <w:proofErr w:type="gramEnd"/>
      <w:r w:rsidRPr="001C4068">
        <w:rPr>
          <w:rFonts w:asciiTheme="minorEastAsia" w:eastAsiaTheme="minorEastAsia" w:hAnsiTheme="minorEastAsia" w:hint="eastAsia"/>
          <w:sz w:val="18"/>
          <w:szCs w:val="18"/>
        </w:rPr>
        <w:t>，垄断可能会比竞争更可取，这是因为（    D  ）A．垄断厂商有更多的激励来降低其生产成本</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给定的市场规模下，单一厂商往往带来规模不经济</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正在一个污染性行业当中，垄断是限制其产业水平以降低污染的最好方法</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D．出于专利权而拥有垄断地位是回报技术创新的一个最好途径</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4A0923" w:rsidRPr="001C4068" w:rsidRDefault="004A0923" w:rsidP="001C4068">
      <w:pPr>
        <w:pStyle w:val="Normal133"/>
        <w:spacing w:before="0" w:after="0"/>
        <w:ind w:firstLineChars="129" w:firstLine="232"/>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1. 形成完全垄断的条件包括（</w:t>
      </w:r>
      <w:r w:rsidRPr="001C4068">
        <w:rPr>
          <w:rFonts w:asciiTheme="minorEastAsia" w:eastAsiaTheme="minorEastAsia" w:hAnsiTheme="minorEastAsia" w:hint="eastAsia"/>
          <w:sz w:val="18"/>
          <w:szCs w:val="18"/>
          <w:lang w:eastAsia="zh-CN"/>
        </w:rPr>
        <w:t xml:space="preserve">  ABCD</w:t>
      </w:r>
      <w:r w:rsidRPr="001C4068">
        <w:rPr>
          <w:rFonts w:asciiTheme="minorEastAsia" w:eastAsiaTheme="minorEastAsia" w:hAnsiTheme="minorEastAsia" w:cs="宋体" w:hint="eastAsia"/>
          <w:sz w:val="18"/>
          <w:szCs w:val="18"/>
          <w:lang w:eastAsia="zh-CN"/>
        </w:rPr>
        <w:t>）。</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政府借助于政权对某一行业进行完全垄断</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政府特许的私人完全垄断</w:t>
      </w:r>
    </w:p>
    <w:p w:rsidR="004A0923" w:rsidRPr="001C4068" w:rsidRDefault="004A0923" w:rsidP="001C4068">
      <w:pPr>
        <w:pStyle w:val="Normal133"/>
        <w:spacing w:before="0" w:after="0"/>
        <w:ind w:leftChars="268" w:left="5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某些厂商控制了某些特殊的自然资源或矿藏，从而就能用这些资源和矿藏生产的产品实行完全垄断</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lastRenderedPageBreak/>
        <w:t>D. </w:t>
      </w:r>
      <w:r w:rsidRPr="001C4068">
        <w:rPr>
          <w:rFonts w:asciiTheme="minorEastAsia" w:eastAsiaTheme="minorEastAsia" w:hAnsiTheme="minorEastAsia" w:cs="宋体" w:hint="eastAsia"/>
          <w:sz w:val="18"/>
          <w:szCs w:val="18"/>
          <w:lang w:eastAsia="zh-CN"/>
        </w:rPr>
        <w:t>对生产某些产品的特殊技术的控制</w:t>
      </w:r>
    </w:p>
    <w:p w:rsidR="004A0923" w:rsidRPr="001C4068" w:rsidRDefault="004A0923" w:rsidP="001C4068">
      <w:pPr>
        <w:pStyle w:val="Normal133"/>
        <w:spacing w:before="0" w:after="0"/>
        <w:ind w:leftChars="105" w:left="220" w:firstLineChars="29" w:firstLine="52"/>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2. 价格歧视也称为差别定价，是指垄断企业为获取更大的利润，对同一产品规定不同价格。下列关于价格歧视的表述正确的有（</w:t>
      </w:r>
      <w:r w:rsidRPr="001C4068">
        <w:rPr>
          <w:rFonts w:asciiTheme="minorEastAsia" w:eastAsiaTheme="minorEastAsia" w:hAnsiTheme="minorEastAsia" w:hint="eastAsia"/>
          <w:sz w:val="18"/>
          <w:szCs w:val="18"/>
          <w:lang w:eastAsia="zh-CN"/>
        </w:rPr>
        <w:t>   CD  </w:t>
      </w:r>
      <w:r w:rsidRPr="001C4068">
        <w:rPr>
          <w:rFonts w:asciiTheme="minorEastAsia" w:eastAsiaTheme="minorEastAsia" w:hAnsiTheme="minorEastAsia" w:cs="宋体" w:hint="eastAsia"/>
          <w:sz w:val="18"/>
          <w:szCs w:val="18"/>
          <w:lang w:eastAsia="zh-CN"/>
        </w:rPr>
        <w:t>）。</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A. </w:t>
      </w:r>
      <w:r w:rsidRPr="001C4068">
        <w:rPr>
          <w:rFonts w:asciiTheme="minorEastAsia" w:eastAsiaTheme="minorEastAsia" w:hAnsiTheme="minorEastAsia" w:cs="宋体" w:hint="eastAsia"/>
          <w:sz w:val="18"/>
          <w:szCs w:val="18"/>
          <w:lang w:eastAsia="zh-CN"/>
        </w:rPr>
        <w:t>二级价格歧视下所有的消费者剩余都被垄断者占有了</w:t>
      </w:r>
    </w:p>
    <w:p w:rsidR="004A0923" w:rsidRPr="001C4068" w:rsidRDefault="004A0923" w:rsidP="001C4068">
      <w:pPr>
        <w:pStyle w:val="Normal133"/>
        <w:spacing w:before="0" w:after="0"/>
        <w:ind w:leftChars="105" w:left="220" w:firstLineChars="156" w:firstLine="281"/>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B. </w:t>
      </w:r>
      <w:r w:rsidRPr="001C4068">
        <w:rPr>
          <w:rFonts w:asciiTheme="minorEastAsia" w:eastAsiaTheme="minorEastAsia" w:hAnsiTheme="minorEastAsia" w:cs="宋体" w:hint="eastAsia"/>
          <w:sz w:val="18"/>
          <w:szCs w:val="18"/>
          <w:lang w:eastAsia="zh-CN"/>
        </w:rPr>
        <w:t>一级价格歧视是指按不同价格出售不同单位产量，但每个购买相同数量的购买者支付的价格相同，也称为批量作价，垄断厂商侵蚀了一部分消费者剩余</w:t>
      </w:r>
    </w:p>
    <w:p w:rsidR="004A0923" w:rsidRPr="001C4068" w:rsidRDefault="004A0923" w:rsidP="001C4068">
      <w:pPr>
        <w:pStyle w:val="Normal133"/>
        <w:spacing w:before="0" w:after="0"/>
        <w:ind w:firstLineChars="257" w:firstLine="463"/>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C. </w:t>
      </w:r>
      <w:r w:rsidRPr="001C4068">
        <w:rPr>
          <w:rFonts w:asciiTheme="minorEastAsia" w:eastAsiaTheme="minorEastAsia" w:hAnsiTheme="minorEastAsia" w:cs="宋体" w:hint="eastAsia"/>
          <w:sz w:val="18"/>
          <w:szCs w:val="18"/>
          <w:lang w:eastAsia="zh-CN"/>
        </w:rPr>
        <w:t>三级价格歧视是建立在不同的需求价格弹性的基础上</w:t>
      </w:r>
    </w:p>
    <w:p w:rsidR="004A0923" w:rsidRPr="001C4068" w:rsidRDefault="004A0923" w:rsidP="001C4068">
      <w:pPr>
        <w:pStyle w:val="Normal133"/>
        <w:spacing w:before="0" w:after="0"/>
        <w:ind w:leftChars="105" w:left="220" w:firstLineChars="156" w:firstLine="281"/>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D.  </w:t>
      </w:r>
      <w:r w:rsidRPr="001C4068">
        <w:rPr>
          <w:rFonts w:asciiTheme="minorEastAsia" w:eastAsiaTheme="minorEastAsia" w:hAnsiTheme="minorEastAsia" w:cs="宋体" w:hint="eastAsia"/>
          <w:sz w:val="18"/>
          <w:szCs w:val="18"/>
          <w:lang w:eastAsia="zh-CN"/>
        </w:rPr>
        <w:t>实行价格歧视的条件之一是必须有可能根据不同的需求价格弹性划分出两组或两组以上的不同购买者</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3. </w:t>
      </w:r>
      <w:proofErr w:type="gramStart"/>
      <w:r w:rsidRPr="001C4068">
        <w:rPr>
          <w:rFonts w:asciiTheme="minorEastAsia" w:eastAsiaTheme="minorEastAsia" w:hAnsiTheme="minorEastAsia" w:hint="eastAsia"/>
          <w:sz w:val="18"/>
          <w:szCs w:val="18"/>
        </w:rPr>
        <w:t>下列能够</w:t>
      </w:r>
      <w:proofErr w:type="gramEnd"/>
      <w:r w:rsidRPr="001C4068">
        <w:rPr>
          <w:rFonts w:asciiTheme="minorEastAsia" w:eastAsiaTheme="minorEastAsia" w:hAnsiTheme="minorEastAsia" w:hint="eastAsia"/>
          <w:sz w:val="18"/>
          <w:szCs w:val="18"/>
        </w:rPr>
        <w:t>成为进入一个垄断行业壁垒的是 (    BCD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垄断利润                       B．立法    </w:t>
      </w:r>
    </w:p>
    <w:p w:rsidR="004A0923" w:rsidRPr="001C4068" w:rsidRDefault="004A0923"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专利权                         D．资源控制</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垄断企业实施价格歧视的条件的是 (     ABC    )。</w:t>
      </w:r>
    </w:p>
    <w:p w:rsidR="004A0923" w:rsidRPr="001C4068" w:rsidRDefault="004A0923"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必须有</w:t>
      </w:r>
      <w:proofErr w:type="gramStart"/>
      <w:r w:rsidRPr="001C4068">
        <w:rPr>
          <w:rFonts w:asciiTheme="minorEastAsia" w:eastAsiaTheme="minorEastAsia" w:hAnsiTheme="minorEastAsia" w:hint="eastAsia"/>
          <w:sz w:val="18"/>
          <w:szCs w:val="18"/>
        </w:rPr>
        <w:t>不</w:t>
      </w:r>
      <w:proofErr w:type="gramEnd"/>
      <w:r w:rsidRPr="001C4068">
        <w:rPr>
          <w:rFonts w:asciiTheme="minorEastAsia" w:eastAsiaTheme="minorEastAsia" w:hAnsiTheme="minorEastAsia" w:hint="eastAsia"/>
          <w:sz w:val="18"/>
          <w:szCs w:val="18"/>
        </w:rPr>
        <w:t>同类的消费者           B．</w:t>
      </w:r>
      <w:proofErr w:type="gramStart"/>
      <w:r w:rsidRPr="001C4068">
        <w:rPr>
          <w:rFonts w:asciiTheme="minorEastAsia" w:eastAsiaTheme="minorEastAsia" w:hAnsiTheme="minorEastAsia" w:hint="eastAsia"/>
          <w:sz w:val="18"/>
          <w:szCs w:val="18"/>
        </w:rPr>
        <w:t>不</w:t>
      </w:r>
      <w:proofErr w:type="gramEnd"/>
      <w:r w:rsidRPr="001C4068">
        <w:rPr>
          <w:rFonts w:asciiTheme="minorEastAsia" w:eastAsiaTheme="minorEastAsia" w:hAnsiTheme="minorEastAsia" w:hint="eastAsia"/>
          <w:sz w:val="18"/>
          <w:szCs w:val="18"/>
        </w:rPr>
        <w:t>同类消费者的价格弹性必须不同</w:t>
      </w:r>
    </w:p>
    <w:p w:rsidR="004A0923" w:rsidRPr="001C4068" w:rsidRDefault="004A0923" w:rsidP="001C4068">
      <w:pPr>
        <w:ind w:leftChars="67" w:left="14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转售非常困难                   D．垄断企业在所有市场都必须面对一条有弹性的需求曲线</w:t>
      </w:r>
    </w:p>
    <w:p w:rsidR="004A0923" w:rsidRPr="001C4068" w:rsidRDefault="004A0923" w:rsidP="001C4068">
      <w:pPr>
        <w:tabs>
          <w:tab w:val="left" w:pos="1260"/>
          <w:tab w:val="left" w:pos="4500"/>
        </w:tabs>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关于垄断的代价（    ACD    ）。</w:t>
      </w:r>
    </w:p>
    <w:p w:rsidR="004A0923" w:rsidRPr="001C4068" w:rsidRDefault="004A0923" w:rsidP="001C4068">
      <w:pPr>
        <w:tabs>
          <w:tab w:val="left" w:pos="1260"/>
          <w:tab w:val="left" w:pos="4111"/>
          <w:tab w:val="left" w:pos="4500"/>
        </w:tabs>
        <w:ind w:firstLineChars="270" w:firstLine="48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垄断会产生无谓损失             B．垄断的无谓损失是因为垄断利润</w:t>
      </w:r>
    </w:p>
    <w:p w:rsidR="004A0923" w:rsidRPr="001C4068" w:rsidRDefault="004A0923" w:rsidP="001C4068">
      <w:pPr>
        <w:tabs>
          <w:tab w:val="left" w:pos="1260"/>
          <w:tab w:val="left" w:pos="4111"/>
          <w:tab w:val="left" w:pos="4500"/>
        </w:tabs>
        <w:ind w:firstLineChars="270" w:firstLine="486"/>
        <w:rPr>
          <w:rFonts w:asciiTheme="minorEastAsia" w:eastAsiaTheme="minorEastAsia" w:hAnsiTheme="minorEastAsia"/>
          <w:b/>
          <w:sz w:val="18"/>
          <w:szCs w:val="18"/>
        </w:rPr>
      </w:pPr>
      <w:r w:rsidRPr="001C4068">
        <w:rPr>
          <w:rFonts w:asciiTheme="minorEastAsia" w:eastAsiaTheme="minorEastAsia" w:hAnsiTheme="minorEastAsia" w:hint="eastAsia"/>
          <w:sz w:val="18"/>
          <w:szCs w:val="18"/>
        </w:rPr>
        <w:t>C．垄断的无谓损失来源于低产量     D．垄断的无谓损失来源于高价格</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垄断厂商出现亏损是不可能的。（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 价格歧视就是价格差别。（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垄断厂商的平均收益曲线与边际收入收益曲线是一致的。（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一级价格歧视使得消费者剩余几乎等于零。（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凡是垄断都是要被打破的。（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只有一个买家的市场是垄断。（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只有一个卖家的市场是垄断。（   √  ）</w:t>
      </w:r>
    </w:p>
    <w:p w:rsidR="004A0923" w:rsidRPr="001C4068" w:rsidRDefault="004A0923"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自助餐每人交费相同，但食量大者单价低，食量小者单位价格高，这是价格歧视。（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价格歧视是商家榨取消费者剩余，应该禁止。（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对学生和有身份的人实行不同价格折扣的企业不能实现利润最大化。（   ╳  ）</w:t>
      </w:r>
    </w:p>
    <w:p w:rsidR="004A0923" w:rsidRPr="001C4068" w:rsidRDefault="004A0923"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当一个企业对同一种物品向一个消费者集团收取的价格高于另一个消费者集团，或者实行“数量折扣”（即大量购买收取低价格）时，就存在价格歧视。（   √  ）</w:t>
      </w:r>
    </w:p>
    <w:p w:rsidR="004A0923" w:rsidRPr="001C4068" w:rsidRDefault="004A0923"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对不同消费者集团实行价格歧视，垄断者应该向需求富有弹性的消费者集团收取高价格。（   ╳  ）</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只要市场价格高于边际成本，垄断企业必定扩大产量。(  ╳  )</w:t>
      </w:r>
    </w:p>
    <w:p w:rsidR="004A0923" w:rsidRPr="001C4068" w:rsidRDefault="004A0923" w:rsidP="001C4068">
      <w:pPr>
        <w:ind w:leftChars="101" w:left="212" w:firstLineChars="34" w:firstLine="61"/>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4．</w:t>
      </w:r>
      <w:r w:rsidRPr="001C4068">
        <w:rPr>
          <w:rFonts w:asciiTheme="minorEastAsia" w:eastAsiaTheme="minorEastAsia" w:hAnsiTheme="minorEastAsia" w:hint="eastAsia"/>
          <w:sz w:val="18"/>
          <w:szCs w:val="18"/>
        </w:rPr>
        <w:t>在垄断行业的资源配置是无效率的，因为垄断厂商获得了超额利润；如果取消这些利润，资源配置的情况将好转。(   ╳  )</w:t>
      </w:r>
    </w:p>
    <w:p w:rsidR="004A0923" w:rsidRPr="001C4068" w:rsidRDefault="004A0923" w:rsidP="001C4068">
      <w:pPr>
        <w:widowControl/>
        <w:ind w:leftChars="100" w:left="210" w:firstLineChars="34" w:firstLine="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w:t>
      </w:r>
      <w:r w:rsidRPr="001C4068">
        <w:rPr>
          <w:rFonts w:asciiTheme="minorEastAsia" w:eastAsiaTheme="minorEastAsia" w:hAnsiTheme="minorEastAsia" w:hint="eastAsia"/>
          <w:sz w:val="18"/>
          <w:szCs w:val="18"/>
        </w:rPr>
        <w:t>由于垄断对于消费者是件“坏事”，对于生产者是件“好事”，因此，综合起来我们难以判断它到底是否有效率。(    ╳  )</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4A0923" w:rsidRPr="001C4068" w:rsidRDefault="004A0923" w:rsidP="001C4068">
      <w:pPr>
        <w:widowControl/>
        <w:ind w:firstLine="21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Arial"/>
          <w:sz w:val="18"/>
          <w:szCs w:val="18"/>
          <w:shd w:val="clear" w:color="auto" w:fill="FFFFFF"/>
        </w:rPr>
        <w:t xml:space="preserve"> 垄断市场</w:t>
      </w:r>
      <w:r w:rsidRPr="001C4068">
        <w:rPr>
          <w:rFonts w:asciiTheme="minorEastAsia" w:eastAsiaTheme="minorEastAsia" w:hAnsiTheme="minorEastAsia" w:cs="Arial" w:hint="eastAsia"/>
          <w:sz w:val="18"/>
          <w:szCs w:val="18"/>
          <w:shd w:val="clear" w:color="auto" w:fill="FFFFFF"/>
        </w:rPr>
        <w:t>：</w:t>
      </w:r>
    </w:p>
    <w:p w:rsidR="004A0923" w:rsidRPr="001C4068" w:rsidRDefault="004A0923" w:rsidP="001C4068">
      <w:pPr>
        <w:widowControl/>
        <w:ind w:firstLine="21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Arial"/>
          <w:sz w:val="18"/>
          <w:szCs w:val="18"/>
          <w:shd w:val="clear" w:color="auto" w:fill="FFFFFF"/>
        </w:rPr>
        <w:t>是指整个行业中只有唯一的一个厂商的市场组织。具体的说，垄断市场的条件主要有这样三点:第一，市场上只有唯一的一个生产厂商和销售商品;第二，该厂商生产和销售的商品没有任何相近的替代品;第三，其他任何厂商进入该行业都极为困难或不可能。</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自然垄断：</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当一个企业能以低于两个或更多企业的成本为整个市场提供一种物品或劳务时，就会产生垄断，这种垄断就是自然垄断</w:t>
      </w:r>
      <w:r w:rsidRPr="001C4068">
        <w:rPr>
          <w:rFonts w:asciiTheme="minorEastAsia" w:eastAsiaTheme="minorEastAsia" w:hAnsiTheme="minorEastAsia" w:cs="宋体"/>
          <w:kern w:val="0"/>
          <w:sz w:val="18"/>
          <w:szCs w:val="18"/>
        </w:rPr>
        <w:t>。</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价格歧视：</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垄断企业以不同的价格把同一种物品卖给不同的顾客，尽管对两个顾客的生产成本是相同的，这种做法被称为价格歧视</w:t>
      </w:r>
    </w:p>
    <w:p w:rsidR="004A0923" w:rsidRPr="001C4068" w:rsidRDefault="004A0923" w:rsidP="001C4068">
      <w:pPr>
        <w:widowControl/>
        <w:jc w:val="left"/>
        <w:rPr>
          <w:rFonts w:asciiTheme="minorEastAsia" w:eastAsiaTheme="minorEastAsia" w:hAnsiTheme="minorEastAsia" w:cs="宋体"/>
          <w:kern w:val="0"/>
          <w:sz w:val="18"/>
          <w:szCs w:val="18"/>
        </w:rPr>
      </w:pP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为什么垄断者利润最大化的产量水平是边际收益等于边际成本时？</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答：如果边际收益大于边际成本，增加产量可以增加利润。随着产量增加，边际收益递减而边际成本增加，从而两者逐渐趋于相等。同样，如果边际收益小于边际成本，减少产量就可以增加利润，这也使边际收益与边际成本差额缩小。因此，如果存在任何与边际收益等于边际成本这一状态的背离，企业就可以通过调节产量而增加利润，只有在边际收益与边际成本相等时，才达到利润最大化的产量水平。</w:t>
      </w:r>
    </w:p>
    <w:p w:rsidR="004A0923" w:rsidRPr="001C4068" w:rsidRDefault="004A0923" w:rsidP="001C4068">
      <w:pPr>
        <w:ind w:firstLineChars="135" w:firstLine="243"/>
        <w:rPr>
          <w:rFonts w:asciiTheme="minorEastAsia" w:eastAsiaTheme="minorEastAsia" w:hAnsiTheme="minorEastAsia"/>
          <w:sz w:val="18"/>
          <w:szCs w:val="18"/>
        </w:rPr>
      </w:pP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成为垄断者的厂商可以任意定价，这种说法对吗？为什么？</w:t>
      </w: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如果边际收益大于边际成本，增加产量可以增加利润。随着产量增加，边际收益递减而边际成本增加，从而两者逐渐趋于相等。同样，如果边际收益小于边际成本，减少产量就可以增加利润，这也使边际收益与边际成本差额缩小。因此，如果存在任何与边际收益等于边际成本这一状态的背离，企业就可以通过调节产量而增加利润，只有在边际收益与边际成本相等时，才达到利润最大化的产量水平。</w:t>
      </w:r>
    </w:p>
    <w:p w:rsidR="004A0923" w:rsidRPr="001C4068" w:rsidRDefault="004A0923" w:rsidP="001C4068">
      <w:pPr>
        <w:ind w:firstLineChars="135" w:firstLine="243"/>
        <w:rPr>
          <w:rFonts w:asciiTheme="minorEastAsia" w:eastAsiaTheme="minorEastAsia" w:hAnsiTheme="minorEastAsia"/>
          <w:sz w:val="18"/>
          <w:szCs w:val="18"/>
        </w:rPr>
      </w:pPr>
    </w:p>
    <w:p w:rsidR="004A0923" w:rsidRPr="001C4068" w:rsidRDefault="004A0923"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hint="eastAsia"/>
          <w:sz w:val="18"/>
          <w:szCs w:val="18"/>
        </w:rPr>
        <w:t>垄断形成的原因有哪些？</w:t>
      </w:r>
    </w:p>
    <w:p w:rsidR="004A0923" w:rsidRPr="001C4068" w:rsidRDefault="004A0923" w:rsidP="001C4068">
      <w:pPr>
        <w:ind w:firstLineChars="135" w:firstLine="243"/>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答：垄断是指一个行业的全部供给由一个厂商控制的市场结构，其形成的原因主要有下列几种情况：（1）资源控制导致的垄断。（2）技术专利导致的垄断。（3）政府的特许经营。（4）自然垄断。</w:t>
      </w:r>
    </w:p>
    <w:p w:rsidR="004A0923" w:rsidRPr="001C4068" w:rsidRDefault="004A0923" w:rsidP="001C4068">
      <w:pPr>
        <w:widowControl/>
        <w:jc w:val="left"/>
        <w:rPr>
          <w:rFonts w:asciiTheme="minorEastAsia" w:eastAsiaTheme="minorEastAsia" w:hAnsiTheme="minorEastAsia"/>
          <w:sz w:val="18"/>
          <w:szCs w:val="18"/>
        </w:rPr>
      </w:pP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论述</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举例分析垄断的利与弊</w:t>
      </w:r>
      <w:r w:rsidRPr="001C4068">
        <w:rPr>
          <w:rFonts w:asciiTheme="minorEastAsia" w:eastAsiaTheme="minorEastAsia" w:hAnsiTheme="minorEastAsia" w:cs="宋体"/>
          <w:kern w:val="0"/>
          <w:sz w:val="18"/>
          <w:szCs w:val="18"/>
        </w:rPr>
        <w:t>。</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例如铁路</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垄断的好处是社会总成本低，如果竞争，会造成资源的浪费</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弊端是产量水平无效率</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p>
    <w:p w:rsidR="004A0923" w:rsidRPr="001C4068" w:rsidRDefault="004A0923"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三</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竞争和垄断是市场结构的极端形式，当市场上很多企业提供基本相同的物品时，就出现了</w:t>
      </w:r>
      <w:r w:rsidRPr="001C4068">
        <w:rPr>
          <w:rFonts w:asciiTheme="minorEastAsia" w:eastAsiaTheme="minorEastAsia" w:hAnsiTheme="minorEastAsia" w:cs="宋体" w:hint="eastAsia"/>
          <w:kern w:val="0"/>
          <w:sz w:val="18"/>
          <w:szCs w:val="18"/>
          <w:u w:val="single"/>
        </w:rPr>
        <w:t xml:space="preserve">   竞争</w:t>
      </w:r>
      <w:r w:rsidRPr="001C4068">
        <w:rPr>
          <w:rFonts w:asciiTheme="minorEastAsia" w:eastAsiaTheme="minorEastAsia" w:hAnsiTheme="minorEastAsia" w:cs="宋体" w:hint="eastAsia"/>
          <w:kern w:val="0"/>
          <w:sz w:val="18"/>
          <w:szCs w:val="18"/>
        </w:rPr>
        <w:t>，当市场上只有一家企业时，就出现了</w:t>
      </w:r>
      <w:r w:rsidRPr="001C4068">
        <w:rPr>
          <w:rFonts w:asciiTheme="minorEastAsia" w:eastAsiaTheme="minorEastAsia" w:hAnsiTheme="minorEastAsia" w:cs="宋体" w:hint="eastAsia"/>
          <w:kern w:val="0"/>
          <w:sz w:val="18"/>
          <w:szCs w:val="18"/>
          <w:u w:val="single"/>
        </w:rPr>
        <w:t xml:space="preserve">   垄断  </w:t>
      </w:r>
      <w:r w:rsidRPr="001C4068">
        <w:rPr>
          <w:rFonts w:asciiTheme="minorEastAsia" w:eastAsiaTheme="minorEastAsia" w:hAnsiTheme="minorEastAsia" w:cs="宋体"/>
          <w:kern w:val="0"/>
          <w:sz w:val="18"/>
          <w:szCs w:val="18"/>
        </w:rPr>
        <w:t>。</w:t>
      </w:r>
    </w:p>
    <w:p w:rsidR="004A0923" w:rsidRPr="001C4068" w:rsidRDefault="004A0923"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现实经济中，一般企业面临竞争，但竞争并没有激烈到使企业完全成为价格接受者，企业也会具有某种竞争优势，但其力量还没有达到可以实现垄断。很多行业介于完全竞争和垄断之间的某个位置，这种情形被称为</w:t>
      </w:r>
      <w:r w:rsidRPr="001C4068">
        <w:rPr>
          <w:rFonts w:asciiTheme="minorEastAsia" w:eastAsiaTheme="minorEastAsia" w:hAnsiTheme="minorEastAsia" w:cs="宋体" w:hint="eastAsia"/>
          <w:kern w:val="0"/>
          <w:sz w:val="18"/>
          <w:szCs w:val="18"/>
          <w:u w:val="single"/>
        </w:rPr>
        <w:t xml:space="preserve">   不完全竞争</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只有几个提供相似或相同产品的卖者的市场结构类型叫</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  寡头市场</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4. </w:t>
      </w:r>
      <w:r w:rsidRPr="001C4068">
        <w:rPr>
          <w:rFonts w:asciiTheme="minorEastAsia" w:eastAsiaTheme="minorEastAsia" w:hAnsiTheme="minorEastAsia" w:cs="宋体" w:hint="eastAsia"/>
          <w:kern w:val="0"/>
          <w:sz w:val="18"/>
          <w:szCs w:val="18"/>
        </w:rPr>
        <w:t>存在许多出售相似但不相同产品的企业的市场结构类型叫</w:t>
      </w:r>
      <w:r w:rsidRPr="001C4068">
        <w:rPr>
          <w:rFonts w:asciiTheme="minorEastAsia" w:eastAsiaTheme="minorEastAsia" w:hAnsiTheme="minorEastAsia" w:cs="宋体" w:hint="eastAsia"/>
          <w:kern w:val="0"/>
          <w:sz w:val="18"/>
          <w:szCs w:val="18"/>
          <w:u w:val="single"/>
        </w:rPr>
        <w:t xml:space="preserve">   垄断竞争市场   </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垄断竞争市场的特征包括许多卖者</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 xml:space="preserve">产品差别  </w:t>
      </w:r>
      <w:r w:rsidRPr="001C4068">
        <w:rPr>
          <w:rFonts w:asciiTheme="minorEastAsia" w:eastAsiaTheme="minorEastAsia" w:hAnsiTheme="minorEastAsia" w:cs="宋体" w:hint="eastAsia"/>
          <w:kern w:val="0"/>
          <w:sz w:val="18"/>
          <w:szCs w:val="18"/>
        </w:rPr>
        <w:t>、自由进出市场</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 xml:space="preserve">市场结构包括 完全竞争 、 垄断 、 </w:t>
      </w:r>
      <w:r w:rsidRPr="001C4068">
        <w:rPr>
          <w:rFonts w:asciiTheme="minorEastAsia" w:eastAsiaTheme="minorEastAsia" w:hAnsiTheme="minorEastAsia" w:cs="宋体" w:hint="eastAsia"/>
          <w:kern w:val="0"/>
          <w:sz w:val="18"/>
          <w:szCs w:val="18"/>
          <w:u w:val="single"/>
        </w:rPr>
        <w:t xml:space="preserve"> 垄断竞争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寡头  </w:t>
      </w:r>
      <w:r w:rsidRPr="001C4068">
        <w:rPr>
          <w:rFonts w:asciiTheme="minorEastAsia" w:eastAsiaTheme="minorEastAsia" w:hAnsiTheme="minorEastAsia" w:cs="宋体" w:hint="eastAsia"/>
          <w:kern w:val="0"/>
          <w:sz w:val="18"/>
          <w:szCs w:val="18"/>
        </w:rPr>
        <w:t>四种类型</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垄断竞争企业利润最大化的产量在</w:t>
      </w:r>
      <w:r w:rsidRPr="001C4068">
        <w:rPr>
          <w:rFonts w:asciiTheme="minorEastAsia" w:eastAsiaTheme="minorEastAsia" w:hAnsiTheme="minorEastAsia" w:cs="宋体" w:hint="eastAsia"/>
          <w:kern w:val="0"/>
          <w:sz w:val="18"/>
          <w:szCs w:val="18"/>
          <w:u w:val="single"/>
        </w:rPr>
        <w:t xml:space="preserve">  边际收益与边际成本  </w:t>
      </w:r>
      <w:r w:rsidRPr="001C4068">
        <w:rPr>
          <w:rFonts w:asciiTheme="minorEastAsia" w:eastAsiaTheme="minorEastAsia" w:hAnsiTheme="minorEastAsia" w:cs="宋体" w:hint="eastAsia"/>
          <w:kern w:val="0"/>
          <w:sz w:val="18"/>
          <w:szCs w:val="18"/>
        </w:rPr>
        <w:t>曲线的交点</w:t>
      </w:r>
      <w:r w:rsidRPr="001C4068">
        <w:rPr>
          <w:rFonts w:asciiTheme="minorEastAsia" w:eastAsiaTheme="minorEastAsia" w:hAnsiTheme="minorEastAsia" w:cs="宋体"/>
          <w:kern w:val="0"/>
          <w:sz w:val="18"/>
          <w:szCs w:val="18"/>
        </w:rPr>
        <w:t>。</w:t>
      </w:r>
    </w:p>
    <w:p w:rsidR="004A0923" w:rsidRPr="001C4068" w:rsidRDefault="004A0923"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垄断竞争企业在长期均衡的状态下，经济利润为零，价格大于</w:t>
      </w:r>
      <w:r w:rsidRPr="001C4068">
        <w:rPr>
          <w:rFonts w:asciiTheme="minorEastAsia" w:eastAsiaTheme="minorEastAsia" w:hAnsiTheme="minorEastAsia" w:cs="宋体" w:hint="eastAsia"/>
          <w:kern w:val="0"/>
          <w:sz w:val="18"/>
          <w:szCs w:val="18"/>
          <w:u w:val="single"/>
        </w:rPr>
        <w:t xml:space="preserve">  边际成本   </w:t>
      </w:r>
      <w:r w:rsidRPr="001C4068">
        <w:rPr>
          <w:rFonts w:asciiTheme="minorEastAsia" w:eastAsiaTheme="minorEastAsia" w:hAnsiTheme="minorEastAsia" w:cs="宋体" w:hint="eastAsia"/>
          <w:kern w:val="0"/>
          <w:sz w:val="18"/>
          <w:szCs w:val="18"/>
        </w:rPr>
        <w:t>，等于</w:t>
      </w:r>
      <w:r w:rsidRPr="001C4068">
        <w:rPr>
          <w:rFonts w:asciiTheme="minorEastAsia" w:eastAsiaTheme="minorEastAsia" w:hAnsiTheme="minorEastAsia" w:cs="宋体" w:hint="eastAsia"/>
          <w:kern w:val="0"/>
          <w:sz w:val="18"/>
          <w:szCs w:val="18"/>
          <w:u w:val="single"/>
        </w:rPr>
        <w:t xml:space="preserve">  平均成本</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垄断竞争企业利润最大化的产量低于有效规模，因此说垄断竞争有</w:t>
      </w:r>
      <w:r w:rsidRPr="001C4068">
        <w:rPr>
          <w:rFonts w:asciiTheme="minorEastAsia" w:eastAsiaTheme="minorEastAsia" w:hAnsiTheme="minorEastAsia" w:cs="宋体" w:hint="eastAsia"/>
          <w:kern w:val="0"/>
          <w:sz w:val="18"/>
          <w:szCs w:val="18"/>
          <w:u w:val="single"/>
        </w:rPr>
        <w:t xml:space="preserve">   过剩生产能力</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垄断竞争市场的无效率可能来源于高于边际成本的</w:t>
      </w:r>
      <w:r w:rsidRPr="001C4068">
        <w:rPr>
          <w:rFonts w:asciiTheme="minorEastAsia" w:eastAsiaTheme="minorEastAsia" w:hAnsiTheme="minorEastAsia" w:cs="宋体" w:hint="eastAsia"/>
          <w:kern w:val="0"/>
          <w:sz w:val="18"/>
          <w:szCs w:val="18"/>
          <w:u w:val="single"/>
        </w:rPr>
        <w:t xml:space="preserve">   价格加成</w:t>
      </w:r>
      <w:r w:rsidRPr="001C4068">
        <w:rPr>
          <w:rFonts w:asciiTheme="minorEastAsia" w:eastAsiaTheme="minorEastAsia" w:hAnsiTheme="minorEastAsia" w:cs="宋体" w:hint="eastAsia"/>
          <w:kern w:val="0"/>
          <w:sz w:val="18"/>
          <w:szCs w:val="18"/>
        </w:rPr>
        <w:t>，或</w:t>
      </w:r>
      <w:proofErr w:type="gramStart"/>
      <w:r w:rsidRPr="001C4068">
        <w:rPr>
          <w:rFonts w:asciiTheme="minorEastAsia" w:eastAsiaTheme="minorEastAsia" w:hAnsiTheme="minorEastAsia" w:cs="宋体" w:hint="eastAsia"/>
          <w:kern w:val="0"/>
          <w:sz w:val="18"/>
          <w:szCs w:val="18"/>
        </w:rPr>
        <w:t>不</w:t>
      </w:r>
      <w:proofErr w:type="gramEnd"/>
      <w:r w:rsidRPr="001C4068">
        <w:rPr>
          <w:rFonts w:asciiTheme="minorEastAsia" w:eastAsiaTheme="minorEastAsia" w:hAnsiTheme="minorEastAsia" w:cs="宋体" w:hint="eastAsia"/>
          <w:kern w:val="0"/>
          <w:sz w:val="18"/>
          <w:szCs w:val="18"/>
        </w:rPr>
        <w:t>合意的企业数量</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产品差异使企业有做广告以增加销售的激励，这是</w:t>
      </w:r>
      <w:r w:rsidRPr="001C4068">
        <w:rPr>
          <w:rFonts w:asciiTheme="minorEastAsia" w:eastAsiaTheme="minorEastAsia" w:hAnsiTheme="minorEastAsia" w:cs="宋体" w:hint="eastAsia"/>
          <w:kern w:val="0"/>
          <w:sz w:val="18"/>
          <w:szCs w:val="18"/>
          <w:u w:val="single"/>
        </w:rPr>
        <w:t xml:space="preserve">   不完全竞争  </w:t>
      </w:r>
      <w:r w:rsidRPr="001C4068">
        <w:rPr>
          <w:rFonts w:asciiTheme="minorEastAsia" w:eastAsiaTheme="minorEastAsia" w:hAnsiTheme="minorEastAsia" w:cs="宋体" w:hint="eastAsia"/>
          <w:kern w:val="0"/>
          <w:sz w:val="18"/>
          <w:szCs w:val="18"/>
        </w:rPr>
        <w:t>的一个自然特征</w:t>
      </w:r>
      <w:r w:rsidRPr="001C4068">
        <w:rPr>
          <w:rFonts w:asciiTheme="minorEastAsia" w:eastAsiaTheme="minorEastAsia" w:hAnsiTheme="minorEastAsia" w:cs="宋体"/>
          <w:kern w:val="0"/>
          <w:sz w:val="18"/>
          <w:szCs w:val="18"/>
        </w:rPr>
        <w:t>。</w:t>
      </w:r>
    </w:p>
    <w:p w:rsidR="004A0923" w:rsidRPr="001C4068" w:rsidRDefault="004A0923"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作为 </w:t>
      </w:r>
      <w:r w:rsidRPr="001C4068">
        <w:rPr>
          <w:rFonts w:asciiTheme="minorEastAsia" w:eastAsiaTheme="minorEastAsia" w:hAnsiTheme="minorEastAsia" w:cs="宋体" w:hint="eastAsia"/>
          <w:kern w:val="0"/>
          <w:sz w:val="18"/>
          <w:szCs w:val="18"/>
          <w:u w:val="single"/>
        </w:rPr>
        <w:t xml:space="preserve">质量信号 </w:t>
      </w:r>
      <w:r w:rsidRPr="001C4068">
        <w:rPr>
          <w:rFonts w:asciiTheme="minorEastAsia" w:eastAsiaTheme="minorEastAsia" w:hAnsiTheme="minorEastAsia" w:cs="宋体" w:hint="eastAsia"/>
          <w:kern w:val="0"/>
          <w:sz w:val="18"/>
          <w:szCs w:val="18"/>
        </w:rPr>
        <w:t>的广告，产品信息的传递是次要的，让消费者知道企业花了昂贵的广告费是主要的</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 xml:space="preserve">  支持品牌  </w:t>
      </w:r>
      <w:r w:rsidRPr="001C4068">
        <w:rPr>
          <w:rFonts w:asciiTheme="minorEastAsia" w:eastAsiaTheme="minorEastAsia" w:hAnsiTheme="minorEastAsia" w:cs="宋体" w:hint="eastAsia"/>
          <w:kern w:val="0"/>
          <w:sz w:val="18"/>
          <w:szCs w:val="18"/>
        </w:rPr>
        <w:t>的经济学家认为，品牌是保证产品高质量的一种有用的方法</w:t>
      </w:r>
      <w:r w:rsidRPr="001C4068">
        <w:rPr>
          <w:rFonts w:asciiTheme="minorEastAsia" w:eastAsiaTheme="minorEastAsia" w:hAnsiTheme="minorEastAsia" w:cs="宋体"/>
          <w:kern w:val="0"/>
          <w:sz w:val="18"/>
          <w:szCs w:val="18"/>
        </w:rPr>
        <w:t>。</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对于消费者来说，品牌提供了在购买前不易判断的</w:t>
      </w:r>
      <w:r w:rsidRPr="001C4068">
        <w:rPr>
          <w:rFonts w:asciiTheme="minorEastAsia" w:eastAsiaTheme="minorEastAsia" w:hAnsiTheme="minorEastAsia" w:cs="宋体" w:hint="eastAsia"/>
          <w:kern w:val="0"/>
          <w:sz w:val="18"/>
          <w:szCs w:val="18"/>
          <w:u w:val="single"/>
        </w:rPr>
        <w:t xml:space="preserve">  产品质量  </w:t>
      </w:r>
      <w:r w:rsidRPr="001C4068">
        <w:rPr>
          <w:rFonts w:asciiTheme="minorEastAsia" w:eastAsiaTheme="minorEastAsia" w:hAnsiTheme="minorEastAsia" w:cs="宋体" w:hint="eastAsia"/>
          <w:kern w:val="0"/>
          <w:sz w:val="18"/>
          <w:szCs w:val="18"/>
        </w:rPr>
        <w:t>的信息。</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对于企业来说，品牌提供了保持</w:t>
      </w:r>
      <w:r w:rsidRPr="001C4068">
        <w:rPr>
          <w:rFonts w:asciiTheme="minorEastAsia" w:eastAsiaTheme="minorEastAsia" w:hAnsiTheme="minorEastAsia" w:cs="宋体" w:hint="eastAsia"/>
          <w:kern w:val="0"/>
          <w:sz w:val="18"/>
          <w:szCs w:val="18"/>
          <w:u w:val="single"/>
        </w:rPr>
        <w:t xml:space="preserve">   高质量  </w:t>
      </w:r>
      <w:r w:rsidRPr="001C4068">
        <w:rPr>
          <w:rFonts w:asciiTheme="minorEastAsia" w:eastAsiaTheme="minorEastAsia" w:hAnsiTheme="minorEastAsia" w:cs="宋体" w:hint="eastAsia"/>
          <w:kern w:val="0"/>
          <w:sz w:val="18"/>
          <w:szCs w:val="18"/>
        </w:rPr>
        <w:t>的激励。</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以下哪一项不是垄断竞争市场的特征</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存在许多卖者</w:t>
      </w:r>
      <w:r w:rsidRPr="001C4068">
        <w:rPr>
          <w:rFonts w:asciiTheme="minorEastAsia" w:eastAsiaTheme="minorEastAsia" w:hAnsiTheme="minorEastAsia" w:cs="宋体"/>
          <w:kern w:val="0"/>
          <w:sz w:val="18"/>
          <w:szCs w:val="18"/>
        </w:rPr>
        <w:t>           B．</w:t>
      </w:r>
      <w:r w:rsidRPr="001C4068">
        <w:rPr>
          <w:rFonts w:asciiTheme="minorEastAsia" w:eastAsiaTheme="minorEastAsia" w:hAnsiTheme="minorEastAsia" w:cs="宋体" w:hint="eastAsia"/>
          <w:kern w:val="0"/>
          <w:sz w:val="18"/>
          <w:szCs w:val="18"/>
        </w:rPr>
        <w:t>有差别的物品</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长期的经济利润  </w:t>
      </w:r>
      <w:r w:rsidRPr="001C4068">
        <w:rPr>
          <w:rFonts w:asciiTheme="minorEastAsia" w:eastAsiaTheme="minorEastAsia" w:hAnsiTheme="minorEastAsia" w:cs="宋体"/>
          <w:kern w:val="0"/>
          <w:sz w:val="18"/>
          <w:szCs w:val="18"/>
        </w:rPr>
        <w:t>         D．</w:t>
      </w:r>
      <w:r w:rsidRPr="001C4068">
        <w:rPr>
          <w:rFonts w:asciiTheme="minorEastAsia" w:eastAsiaTheme="minorEastAsia" w:hAnsiTheme="minorEastAsia" w:cs="宋体" w:hint="eastAsia"/>
          <w:kern w:val="0"/>
          <w:sz w:val="18"/>
          <w:szCs w:val="18"/>
        </w:rPr>
        <w:t>自由进入与退出</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以下哪一种物品最不可能在垄断竞争市场上出售</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电子游戏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早餐麦片</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啤酒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棉花</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 xml:space="preserve">3． </w:t>
      </w:r>
      <w:r w:rsidRPr="001C4068">
        <w:rPr>
          <w:rFonts w:asciiTheme="minorEastAsia" w:eastAsiaTheme="minorEastAsia" w:hAnsiTheme="minorEastAsia" w:cs="宋体" w:hint="eastAsia"/>
          <w:kern w:val="0"/>
          <w:sz w:val="18"/>
          <w:szCs w:val="18"/>
        </w:rPr>
        <w:t>以下哪一种说法是正确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垄断竞争企业面临的需求曲线就是价格线</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垄断竞争企业在长期中获得</w:t>
      </w:r>
      <w:proofErr w:type="gramStart"/>
      <w:r w:rsidRPr="001C4068">
        <w:rPr>
          <w:rFonts w:asciiTheme="minorEastAsia" w:eastAsiaTheme="minorEastAsia" w:hAnsiTheme="minorEastAsia" w:cs="宋体" w:hint="eastAsia"/>
          <w:kern w:val="0"/>
          <w:sz w:val="18"/>
          <w:szCs w:val="18"/>
        </w:rPr>
        <w:t>零经济</w:t>
      </w:r>
      <w:proofErr w:type="gramEnd"/>
      <w:r w:rsidRPr="001C4068">
        <w:rPr>
          <w:rFonts w:asciiTheme="minorEastAsia" w:eastAsiaTheme="minorEastAsia" w:hAnsiTheme="minorEastAsia" w:cs="宋体" w:hint="eastAsia"/>
          <w:kern w:val="0"/>
          <w:sz w:val="18"/>
          <w:szCs w:val="18"/>
        </w:rPr>
        <w:t>利润</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垄断竞争企业在有效规模上经营</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垄断竞争企业收取高于平均成本的价格</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在短期中，如果垄断竞争市场上的价格高于平均总成本，企业就</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有利润，且有企业进入市场</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有亏损，且有企业退出市场</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有亏损，且有企业进入市场</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D．</w:t>
      </w:r>
      <w:r w:rsidRPr="001C4068">
        <w:rPr>
          <w:rFonts w:asciiTheme="minorEastAsia" w:eastAsiaTheme="minorEastAsia" w:hAnsiTheme="minorEastAsia" w:cs="宋体" w:hint="eastAsia"/>
          <w:kern w:val="0"/>
          <w:sz w:val="18"/>
          <w:szCs w:val="18"/>
        </w:rPr>
        <w:t>有利润，且有企业退出市场</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竞争企业选择的产量在边际成本等于</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边际收益处，由供给曲线决定这一产量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边际收益处，由需求曲线决定这一产量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平均总成本处，由供给曲线决定这一产量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平均总成本处，由需求曲线决定这一产量的价格</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有关垄断竞争企业生产规模和定价决策的说法正确的是</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D</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在有效规模上生产，收取等于边际成本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在有效规模上生产，收取高于边际成本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有过剩生产能力，收取等于边际成本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有过剩生产能力，收取高于边际成本的价格</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竞争无效率的一个来源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价格高于边际成本，剩余由买者再分配给卖者</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价格高于边际成本，一些买者评价高于生产成本的物品没有被生产，引起无谓损失</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垄断竞争企业的产量大于有效规模</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垄断竞争企业在长期中获得了经济利润</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竞争”中 “竞争”的含义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如同竞争企业一样，垄断竞争企业是价格的接收者</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如同竞争企业一样，垄断竞争企业面临一条向右下方倾斜的需求曲线</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如同竞争市场一样，垄断竞争市场上的物品是有差别的</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如同竞争市场一样，垄断竞争市场上有许多卖者且自由进出</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竞争”中“垄断”的含义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垄断竞争企业的产品有差别，需求曲线向右下方倾斜，因此作为垄断者行事</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垄断竞争市场</w:t>
      </w:r>
      <w:proofErr w:type="gramStart"/>
      <w:r w:rsidRPr="001C4068">
        <w:rPr>
          <w:rFonts w:asciiTheme="minorEastAsia" w:eastAsiaTheme="minorEastAsia" w:hAnsiTheme="minorEastAsia" w:cs="宋体" w:hint="eastAsia"/>
          <w:kern w:val="0"/>
          <w:sz w:val="18"/>
          <w:szCs w:val="18"/>
        </w:rPr>
        <w:t>象</w:t>
      </w:r>
      <w:proofErr w:type="gramEnd"/>
      <w:r w:rsidRPr="001C4068">
        <w:rPr>
          <w:rFonts w:asciiTheme="minorEastAsia" w:eastAsiaTheme="minorEastAsia" w:hAnsiTheme="minorEastAsia" w:cs="宋体" w:hint="eastAsia"/>
          <w:kern w:val="0"/>
          <w:sz w:val="18"/>
          <w:szCs w:val="18"/>
        </w:rPr>
        <w:t>垄断市场一样可以自由进入与退出</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和垄断企业一样收取等于其边际成本的价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产量低于有效规模，因此作为垄断者行事</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类企业最有可能把收益中相当大的比例用于广告宣传</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C</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一种无差别商品的制造者</w:t>
      </w:r>
      <w:r w:rsidRPr="001C4068">
        <w:rPr>
          <w:rFonts w:asciiTheme="minorEastAsia" w:eastAsiaTheme="minorEastAsia" w:hAnsiTheme="minorEastAsia" w:cs="宋体"/>
          <w:kern w:val="0"/>
          <w:sz w:val="18"/>
          <w:szCs w:val="18"/>
        </w:rPr>
        <w:t>      B．</w:t>
      </w:r>
      <w:r w:rsidRPr="001C4068">
        <w:rPr>
          <w:rFonts w:asciiTheme="minorEastAsia" w:eastAsiaTheme="minorEastAsia" w:hAnsiTheme="minorEastAsia" w:cs="宋体" w:hint="eastAsia"/>
          <w:kern w:val="0"/>
          <w:sz w:val="18"/>
          <w:szCs w:val="18"/>
        </w:rPr>
        <w:t>一个完全竞争者</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有高度差别的消费品生产者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假冒伪劣产品</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下列哪种物品符合垄断竞争市场的描述</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铜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本地通信运营</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水果                    </w:t>
      </w:r>
      <w:r w:rsidRPr="001C4068">
        <w:rPr>
          <w:rFonts w:asciiTheme="minorEastAsia" w:eastAsiaTheme="minorEastAsia" w:hAnsiTheme="minorEastAsia" w:cs="宋体"/>
          <w:kern w:val="0"/>
          <w:sz w:val="18"/>
          <w:szCs w:val="18"/>
        </w:rPr>
        <w:t>     D．</w:t>
      </w:r>
      <w:r w:rsidRPr="001C4068">
        <w:rPr>
          <w:rFonts w:asciiTheme="minorEastAsia" w:eastAsiaTheme="minorEastAsia" w:hAnsiTheme="minorEastAsia" w:cs="宋体" w:hint="eastAsia"/>
          <w:kern w:val="0"/>
          <w:sz w:val="18"/>
          <w:szCs w:val="18"/>
        </w:rPr>
        <w:t>化妆品</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种企业做广告的愿望最小</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空调生产者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原油批发者</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餐馆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旅游景点</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使用品牌的支持者认为品牌能够</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让企业维持较高的经济利润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给消费者提供物品的质量信息</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引起消费者的非理性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削弱了竞争</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广告的批评者认为（     A  ）</w:t>
      </w:r>
      <w:r w:rsidRPr="001C4068">
        <w:rPr>
          <w:rFonts w:asciiTheme="minorEastAsia" w:eastAsiaTheme="minorEastAsia" w:hAnsiTheme="minorEastAsia" w:cs="宋体"/>
          <w:kern w:val="0"/>
          <w:sz w:val="18"/>
          <w:szCs w:val="18"/>
        </w:rPr>
        <w:t>。</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广告抑制了竞争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没有创造经济价值</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C．</w:t>
      </w:r>
      <w:r w:rsidRPr="001C4068">
        <w:rPr>
          <w:rFonts w:asciiTheme="minorEastAsia" w:eastAsiaTheme="minorEastAsia" w:hAnsiTheme="minorEastAsia" w:cs="宋体" w:hint="eastAsia"/>
          <w:kern w:val="0"/>
          <w:sz w:val="18"/>
          <w:szCs w:val="18"/>
        </w:rPr>
        <w:t xml:space="preserve">提高了成本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用欺骗的手段获得市场地位</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 以下产品最不适合打造品牌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办公用纸</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灯泡</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C．</w:t>
      </w:r>
      <w:r w:rsidRPr="001C4068">
        <w:rPr>
          <w:rFonts w:asciiTheme="minorEastAsia" w:eastAsiaTheme="minorEastAsia" w:hAnsiTheme="minorEastAsia" w:cs="宋体" w:hint="eastAsia"/>
          <w:kern w:val="0"/>
          <w:sz w:val="18"/>
          <w:szCs w:val="18"/>
        </w:rPr>
        <w:t>馒头</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钢材</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垄断竞争市场和寡头市场很难区分，原因包括（   ABC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产品的差别很难定义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生产企业的多和</w:t>
      </w:r>
      <w:proofErr w:type="gramStart"/>
      <w:r w:rsidRPr="001C4068">
        <w:rPr>
          <w:rFonts w:asciiTheme="minorEastAsia" w:eastAsiaTheme="minorEastAsia" w:hAnsiTheme="minorEastAsia" w:cs="宋体" w:hint="eastAsia"/>
          <w:kern w:val="0"/>
          <w:sz w:val="18"/>
          <w:szCs w:val="18"/>
        </w:rPr>
        <w:t>少没有</w:t>
      </w:r>
      <w:proofErr w:type="gramEnd"/>
      <w:r w:rsidRPr="001C4068">
        <w:rPr>
          <w:rFonts w:asciiTheme="minorEastAsia" w:eastAsiaTheme="minorEastAsia" w:hAnsiTheme="minorEastAsia" w:cs="宋体" w:hint="eastAsia"/>
          <w:kern w:val="0"/>
          <w:sz w:val="18"/>
          <w:szCs w:val="18"/>
        </w:rPr>
        <w:t>严格标准</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进入市场的难度没有标准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难以确定是否能够获得经济利润</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品牌的好处包括（   BD ）几个方面。</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是消费者感觉到实际上并不存在的差别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提供了产品质量信息</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带来经济利润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给企业维持高质量的激励</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E. 为谁生产及如何分配</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广告的批评者认为（   AC   ）。</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广告操纵了消费者的偏好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广告为消费者提供了信息</w:t>
      </w:r>
    </w:p>
    <w:p w:rsidR="004A0923" w:rsidRPr="001C4068" w:rsidRDefault="004A0923" w:rsidP="001C4068">
      <w:pPr>
        <w:widowControl/>
        <w:tabs>
          <w:tab w:val="left" w:pos="4253"/>
        </w:tabs>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广告抑制了竞争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广告促进了竞争</w:t>
      </w:r>
    </w:p>
    <w:p w:rsidR="004A0923" w:rsidRPr="001C4068" w:rsidRDefault="004A0923" w:rsidP="001C4068">
      <w:pPr>
        <w:tabs>
          <w:tab w:val="left" w:pos="426"/>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垄断竞争市场的特征包括（　  ABD    ）</w:t>
      </w:r>
    </w:p>
    <w:p w:rsidR="004A0923" w:rsidRPr="001C4068" w:rsidRDefault="004A0923"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有许多卖者                       B. 产品有差别</w:t>
      </w:r>
    </w:p>
    <w:p w:rsidR="004A0923" w:rsidRPr="001C4068" w:rsidRDefault="004A0923"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价格的接受者                     D. 自由进出市场</w:t>
      </w:r>
    </w:p>
    <w:p w:rsidR="004A0923" w:rsidRPr="001C4068" w:rsidRDefault="004A0923"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垄断竞争市场的无效率原因是（　  BD   ）</w:t>
      </w:r>
    </w:p>
    <w:p w:rsidR="004A0923" w:rsidRPr="001C4068" w:rsidRDefault="004A0923" w:rsidP="001C4068">
      <w:pPr>
        <w:tabs>
          <w:tab w:val="left" w:pos="4500"/>
        </w:tabs>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新进入企业会抢走市场             B. 高于边际成本的价格加成</w:t>
      </w:r>
    </w:p>
    <w:p w:rsidR="004A0923" w:rsidRPr="001C4068" w:rsidRDefault="004A0923"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新企业带来产品多样化             D. 市场上的企业数量并非理想状态</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4A0923" w:rsidRPr="001C4068" w:rsidRDefault="004A0923"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你在书店选购一本小说时，有很多种小说可供选择，所以小说市场是完全竞争市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你在书店选购一本小说时，每一本小说都是独特的，所以小说市场是垄断市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小说市场在某些方面是垄断的，在某些方面是竞争的，所以属于垄断竞争市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垄断竞争市场和寡头市场属于不完全竞争市场的两个类型</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垄断竞争的生产者是价格的接受者</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垄断竞争市场上企业的经济利润永远为零</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垄断竞争企业的利润最大化产量小于有效规模</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垄断竞争企业有垄断的特征，所以不会亏损</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因为进入和推出市场是容易的，所以长期里，垄断竞争企业的经济利润为零</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广告是一种浪费，因为他仅仅增加了物品的生产成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w:t>
      </w:r>
      <w:r w:rsidRPr="001C4068">
        <w:rPr>
          <w:rFonts w:asciiTheme="minorEastAsia" w:eastAsiaTheme="minorEastAsia" w:hAnsiTheme="minorEastAsia" w:cs="宋体" w:hint="eastAsia"/>
          <w:kern w:val="0"/>
          <w:sz w:val="18"/>
          <w:szCs w:val="18"/>
        </w:rPr>
        <w:t>有些广告花费了巨大的广告费，且没有提供产品的质量信息，但他也是有用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2．</w:t>
      </w:r>
      <w:r w:rsidRPr="001C4068">
        <w:rPr>
          <w:rFonts w:asciiTheme="minorEastAsia" w:eastAsiaTheme="minorEastAsia" w:hAnsiTheme="minorEastAsia" w:cs="宋体" w:hint="eastAsia"/>
          <w:kern w:val="0"/>
          <w:sz w:val="18"/>
          <w:szCs w:val="18"/>
        </w:rPr>
        <w:t>品牌具有质量信号的作用</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3．</w:t>
      </w:r>
      <w:r w:rsidRPr="001C4068">
        <w:rPr>
          <w:rFonts w:asciiTheme="minorEastAsia" w:eastAsiaTheme="minorEastAsia" w:hAnsiTheme="minorEastAsia" w:cs="宋体" w:hint="eastAsia"/>
          <w:kern w:val="0"/>
          <w:sz w:val="18"/>
          <w:szCs w:val="18"/>
        </w:rPr>
        <w:t>在长期中，垄断竞争在有效规模上生产，竞争企业有过剩生产能力</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14．</w:t>
      </w:r>
      <w:r w:rsidRPr="001C4068">
        <w:rPr>
          <w:rFonts w:asciiTheme="minorEastAsia" w:eastAsiaTheme="minorEastAsia" w:hAnsiTheme="minorEastAsia" w:cs="宋体" w:hint="eastAsia"/>
          <w:kern w:val="0"/>
          <w:sz w:val="18"/>
          <w:szCs w:val="18"/>
        </w:rPr>
        <w:t>因为产品有差异，垄断竞争企业的产品无需做广告</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5．</w:t>
      </w:r>
      <w:r w:rsidRPr="001C4068">
        <w:rPr>
          <w:rFonts w:asciiTheme="minorEastAsia" w:eastAsiaTheme="minorEastAsia" w:hAnsiTheme="minorEastAsia" w:cs="宋体" w:hint="eastAsia"/>
          <w:kern w:val="0"/>
          <w:sz w:val="18"/>
          <w:szCs w:val="18"/>
        </w:rPr>
        <w:t>广告提高了产品的成本，打击了竞争对手，所以会抑制竞争</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垄断竞争：</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 存在许多出售相似但不相同产品的企业的市场结构</w:t>
      </w:r>
    </w:p>
    <w:p w:rsidR="004A0923" w:rsidRPr="001C4068" w:rsidRDefault="004A0923"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寡头：</w:t>
      </w:r>
    </w:p>
    <w:p w:rsidR="004A0923" w:rsidRPr="001C4068" w:rsidRDefault="004A0923"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答：只有几个提供相似或相同产品的卖者的市场结构</w:t>
      </w:r>
    </w:p>
    <w:p w:rsidR="004A0923" w:rsidRPr="001C4068" w:rsidRDefault="004A0923"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市场结构类型包括哪几种？</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完全竞争 、 垄断 、 垄断竞争 和 寡头</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垄断竞争市场的特征是什么？</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许多卖者 </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产品差别 、 自由进出市场</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垄断竞争的长期均衡是有效率的吗？为什么？</w:t>
      </w:r>
    </w:p>
    <w:p w:rsidR="004A0923" w:rsidRPr="001C4068" w:rsidRDefault="004A0923"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 xml:space="preserve">   无效率。</w:t>
      </w:r>
    </w:p>
    <w:p w:rsidR="004A0923" w:rsidRPr="001C4068" w:rsidRDefault="004A0923" w:rsidP="001C4068">
      <w:pPr>
        <w:tabs>
          <w:tab w:val="left" w:pos="4500"/>
        </w:tabs>
        <w:ind w:firstLineChars="300" w:firstLine="54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价格高于边际成本，一些买者评价高于生产成本的物品没有被生产，引起无谓损失</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    （2）生产者数量可能不是最理想的水平 </w:t>
      </w:r>
    </w:p>
    <w:p w:rsidR="004A0923" w:rsidRPr="001C4068" w:rsidRDefault="004A0923" w:rsidP="001C4068">
      <w:pPr>
        <w:widowControl/>
        <w:ind w:firstLineChars="100" w:firstLine="180"/>
        <w:jc w:val="left"/>
        <w:rPr>
          <w:rFonts w:asciiTheme="minorEastAsia" w:eastAsiaTheme="minorEastAsia" w:hAnsiTheme="minorEastAsia" w:cs="宋体"/>
          <w:kern w:val="0"/>
          <w:sz w:val="18"/>
          <w:szCs w:val="18"/>
        </w:rPr>
      </w:pPr>
    </w:p>
    <w:p w:rsidR="004A0923" w:rsidRPr="001C4068" w:rsidRDefault="004A0923" w:rsidP="001C4068">
      <w:pPr>
        <w:widowControl/>
        <w:ind w:firstLineChars="100" w:firstLine="181"/>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应用题</w:t>
      </w:r>
    </w:p>
    <w:p w:rsidR="004A0923" w:rsidRPr="001C4068" w:rsidRDefault="004A0923" w:rsidP="001C4068">
      <w:pPr>
        <w:widowControl/>
        <w:ind w:firstLineChars="200" w:firstLine="36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b/>
          <w:noProof/>
          <w:kern w:val="0"/>
          <w:sz w:val="18"/>
          <w:szCs w:val="18"/>
        </w:rPr>
        <mc:AlternateContent>
          <mc:Choice Requires="wpg">
            <w:drawing>
              <wp:anchor distT="0" distB="0" distL="114300" distR="114300" simplePos="0" relativeHeight="251661312" behindDoc="0" locked="0" layoutInCell="1" allowOverlap="1" wp14:anchorId="403A4AFC" wp14:editId="175B8382">
                <wp:simplePos x="0" y="0"/>
                <wp:positionH relativeFrom="column">
                  <wp:posOffset>1532255</wp:posOffset>
                </wp:positionH>
                <wp:positionV relativeFrom="paragraph">
                  <wp:posOffset>236220</wp:posOffset>
                </wp:positionV>
                <wp:extent cx="2758440" cy="2058670"/>
                <wp:effectExtent l="8255" t="7620" r="5080" b="10160"/>
                <wp:wrapNone/>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8440" cy="2058670"/>
                          <a:chOff x="1621" y="3652"/>
                          <a:chExt cx="4344" cy="3242"/>
                        </a:xfrm>
                      </wpg:grpSpPr>
                      <wps:wsp>
                        <wps:cNvPr id="11" name="Rectangle 6"/>
                        <wps:cNvSpPr>
                          <a:spLocks noChangeArrowheads="1"/>
                        </wps:cNvSpPr>
                        <wps:spPr bwMode="auto">
                          <a:xfrm>
                            <a:off x="2381" y="6325"/>
                            <a:ext cx="1519" cy="569"/>
                          </a:xfrm>
                          <a:prstGeom prst="rect">
                            <a:avLst/>
                          </a:prstGeom>
                          <a:solidFill>
                            <a:srgbClr val="FFFFFF"/>
                          </a:solidFill>
                          <a:ln w="9525">
                            <a:solidFill>
                              <a:schemeClr val="bg1">
                                <a:lumMod val="100000"/>
                                <a:lumOff val="0"/>
                              </a:schemeClr>
                            </a:solidFill>
                            <a:miter lim="800000"/>
                            <a:headEnd/>
                            <a:tailEnd/>
                          </a:ln>
                        </wps:spPr>
                        <wps:txbx>
                          <w:txbxContent>
                            <w:p w:rsidR="00D73E3D" w:rsidRPr="00844F7C" w:rsidRDefault="00D73E3D" w:rsidP="004A0923">
                              <w:pPr>
                                <w:rPr>
                                  <w:sz w:val="15"/>
                                  <w:szCs w:val="15"/>
                                </w:rPr>
                              </w:pPr>
                              <w:r w:rsidRPr="00844F7C">
                                <w:rPr>
                                  <w:rFonts w:hint="eastAsia"/>
                                  <w:sz w:val="15"/>
                                  <w:szCs w:val="15"/>
                                </w:rPr>
                                <w:t>利润最大化产量</w:t>
                              </w:r>
                            </w:p>
                          </w:txbxContent>
                        </wps:txbx>
                        <wps:bodyPr rot="0" vert="horz" wrap="square" lIns="91440" tIns="45720" rIns="91440" bIns="45720" anchor="t" anchorCtr="0" upright="1">
                          <a:noAutofit/>
                        </wps:bodyPr>
                      </wps:wsp>
                      <wpg:grpSp>
                        <wpg:cNvPr id="12" name="Group 7"/>
                        <wpg:cNvGrpSpPr>
                          <a:grpSpLocks/>
                        </wpg:cNvGrpSpPr>
                        <wpg:grpSpPr bwMode="auto">
                          <a:xfrm>
                            <a:off x="1621" y="3652"/>
                            <a:ext cx="4344" cy="3156"/>
                            <a:chOff x="1621" y="3652"/>
                            <a:chExt cx="4344" cy="3156"/>
                          </a:xfrm>
                        </wpg:grpSpPr>
                        <wpg:grpSp>
                          <wpg:cNvPr id="13" name="Group 8"/>
                          <wpg:cNvGrpSpPr>
                            <a:grpSpLocks/>
                          </wpg:cNvGrpSpPr>
                          <wpg:grpSpPr bwMode="auto">
                            <a:xfrm>
                              <a:off x="1621" y="3653"/>
                              <a:ext cx="4344" cy="3155"/>
                              <a:chOff x="1696" y="10700"/>
                              <a:chExt cx="4344" cy="3155"/>
                            </a:xfrm>
                          </wpg:grpSpPr>
                          <wpg:grpSp>
                            <wpg:cNvPr id="14" name="Group 9"/>
                            <wpg:cNvGrpSpPr>
                              <a:grpSpLocks/>
                            </wpg:cNvGrpSpPr>
                            <wpg:grpSpPr bwMode="auto">
                              <a:xfrm>
                                <a:off x="2211" y="10879"/>
                                <a:ext cx="3432" cy="2399"/>
                                <a:chOff x="2211" y="10879"/>
                                <a:chExt cx="3432" cy="2399"/>
                              </a:xfrm>
                            </wpg:grpSpPr>
                            <wps:wsp>
                              <wps:cNvPr id="15" name="AutoShape 10"/>
                              <wps:cNvCnPr>
                                <a:cxnSpLocks noChangeShapeType="1"/>
                              </wps:cNvCnPr>
                              <wps:spPr bwMode="auto">
                                <a:xfrm flipV="1">
                                  <a:off x="2211" y="10879"/>
                                  <a:ext cx="1" cy="2399"/>
                                </a:xfrm>
                                <a:prstGeom prst="straightConnector1">
                                  <a:avLst/>
                                </a:prstGeom>
                                <a:noFill/>
                                <a:ln w="19050">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chemeClr val="dk1">
                                            <a:lumMod val="40000"/>
                                            <a:lumOff val="60000"/>
                                            <a:alpha val="50000"/>
                                          </a:schemeClr>
                                        </a:outerShdw>
                                      </a:effectLst>
                                    </a14:hiddenEffects>
                                  </a:ext>
                                </a:extLst>
                              </wps:spPr>
                              <wps:bodyPr/>
                            </wps:wsp>
                            <wps:wsp>
                              <wps:cNvPr id="16" name="AutoShape 11"/>
                              <wps:cNvCnPr>
                                <a:cxnSpLocks noChangeShapeType="1"/>
                              </wps:cNvCnPr>
                              <wps:spPr bwMode="auto">
                                <a:xfrm>
                                  <a:off x="2211" y="13278"/>
                                  <a:ext cx="3432"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12"/>
                              <wps:cNvCnPr>
                                <a:cxnSpLocks noChangeShapeType="1"/>
                              </wps:cNvCnPr>
                              <wps:spPr bwMode="auto">
                                <a:xfrm>
                                  <a:off x="2456" y="11990"/>
                                  <a:ext cx="1211" cy="11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3"/>
                              <wps:cNvCnPr>
                                <a:cxnSpLocks noChangeShapeType="1"/>
                              </wps:cNvCnPr>
                              <wps:spPr bwMode="auto">
                                <a:xfrm>
                                  <a:off x="2595" y="11671"/>
                                  <a:ext cx="2500" cy="14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4"/>
                              <wps:cNvCnPr>
                                <a:cxnSpLocks noChangeShapeType="1"/>
                              </wps:cNvCnPr>
                              <wps:spPr bwMode="auto">
                                <a:xfrm flipV="1">
                                  <a:off x="2456" y="11459"/>
                                  <a:ext cx="2299" cy="1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Freeform 15"/>
                              <wps:cNvSpPr>
                                <a:spLocks/>
                              </wps:cNvSpPr>
                              <wps:spPr bwMode="auto">
                                <a:xfrm>
                                  <a:off x="2746" y="11269"/>
                                  <a:ext cx="2897" cy="1282"/>
                                </a:xfrm>
                                <a:custGeom>
                                  <a:avLst/>
                                  <a:gdLst>
                                    <a:gd name="T0" fmla="*/ 0 w 2897"/>
                                    <a:gd name="T1" fmla="*/ 251 h 1282"/>
                                    <a:gd name="T2" fmla="*/ 837 w 2897"/>
                                    <a:gd name="T3" fmla="*/ 1240 h 1282"/>
                                    <a:gd name="T4" fmla="*/ 2897 w 2897"/>
                                    <a:gd name="T5" fmla="*/ 0 h 1282"/>
                                  </a:gdLst>
                                  <a:ahLst/>
                                  <a:cxnLst>
                                    <a:cxn ang="0">
                                      <a:pos x="T0" y="T1"/>
                                    </a:cxn>
                                    <a:cxn ang="0">
                                      <a:pos x="T2" y="T3"/>
                                    </a:cxn>
                                    <a:cxn ang="0">
                                      <a:pos x="T4" y="T5"/>
                                    </a:cxn>
                                  </a:cxnLst>
                                  <a:rect l="0" t="0" r="r" b="b"/>
                                  <a:pathLst>
                                    <a:path w="2897" h="1282">
                                      <a:moveTo>
                                        <a:pt x="0" y="251"/>
                                      </a:moveTo>
                                      <a:cubicBezTo>
                                        <a:pt x="177" y="766"/>
                                        <a:pt x="354" y="1282"/>
                                        <a:pt x="837" y="1240"/>
                                      </a:cubicBezTo>
                                      <a:cubicBezTo>
                                        <a:pt x="1320" y="1198"/>
                                        <a:pt x="2554" y="207"/>
                                        <a:pt x="289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 name="Rectangle 16"/>
                            <wps:cNvSpPr>
                              <a:spLocks noChangeArrowheads="1"/>
                            </wps:cNvSpPr>
                            <wps:spPr bwMode="auto">
                              <a:xfrm>
                                <a:off x="1696" y="10700"/>
                                <a:ext cx="397" cy="569"/>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P</w:t>
                                  </w:r>
                                </w:p>
                              </w:txbxContent>
                            </wps:txbx>
                            <wps:bodyPr rot="0" vert="horz" wrap="square" lIns="91440" tIns="45720" rIns="91440" bIns="45720" anchor="t" anchorCtr="0" upright="1">
                              <a:noAutofit/>
                            </wps:bodyPr>
                          </wps:wsp>
                          <wps:wsp>
                            <wps:cNvPr id="22" name="Rectangle 17"/>
                            <wps:cNvSpPr>
                              <a:spLocks noChangeArrowheads="1"/>
                            </wps:cNvSpPr>
                            <wps:spPr bwMode="auto">
                              <a:xfrm>
                                <a:off x="5643" y="13278"/>
                                <a:ext cx="397" cy="569"/>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Q</w:t>
                                  </w:r>
                                </w:p>
                              </w:txbxContent>
                            </wps:txbx>
                            <wps:bodyPr rot="0" vert="horz" wrap="square" lIns="91440" tIns="45720" rIns="91440" bIns="45720" anchor="t" anchorCtr="0" upright="1">
                              <a:noAutofit/>
                            </wps:bodyPr>
                          </wps:wsp>
                          <wps:wsp>
                            <wps:cNvPr id="23" name="Rectangle 18"/>
                            <wps:cNvSpPr>
                              <a:spLocks noChangeArrowheads="1"/>
                            </wps:cNvSpPr>
                            <wps:spPr bwMode="auto">
                              <a:xfrm>
                                <a:off x="1766" y="13286"/>
                                <a:ext cx="397" cy="569"/>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O</w:t>
                                  </w:r>
                                </w:p>
                              </w:txbxContent>
                            </wps:txbx>
                            <wps:bodyPr rot="0" vert="horz" wrap="square" lIns="91440" tIns="45720" rIns="91440" bIns="45720" anchor="t" anchorCtr="0" upright="1">
                              <a:noAutofit/>
                            </wps:bodyPr>
                          </wps:wsp>
                          <wps:wsp>
                            <wps:cNvPr id="24" name="Rectangle 19"/>
                            <wps:cNvSpPr>
                              <a:spLocks noChangeArrowheads="1"/>
                            </wps:cNvSpPr>
                            <wps:spPr bwMode="auto">
                              <a:xfrm>
                                <a:off x="3667" y="12793"/>
                                <a:ext cx="737" cy="417"/>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MR</w:t>
                                  </w:r>
                                </w:p>
                              </w:txbxContent>
                            </wps:txbx>
                            <wps:bodyPr rot="0" vert="horz" wrap="square" lIns="91440" tIns="45720" rIns="91440" bIns="45720" anchor="t" anchorCtr="0" upright="1">
                              <a:noAutofit/>
                            </wps:bodyPr>
                          </wps:wsp>
                          <wps:wsp>
                            <wps:cNvPr id="25" name="Rectangle 20"/>
                            <wps:cNvSpPr>
                              <a:spLocks noChangeArrowheads="1"/>
                            </wps:cNvSpPr>
                            <wps:spPr bwMode="auto">
                              <a:xfrm>
                                <a:off x="4358" y="11074"/>
                                <a:ext cx="737" cy="3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MC</w:t>
                                  </w:r>
                                </w:p>
                              </w:txbxContent>
                            </wps:txbx>
                            <wps:bodyPr rot="0" vert="horz" wrap="square" lIns="91440" tIns="45720" rIns="91440" bIns="45720" anchor="t" anchorCtr="0" upright="1">
                              <a:noAutofit/>
                            </wps:bodyPr>
                          </wps:wsp>
                          <wps:wsp>
                            <wps:cNvPr id="26" name="Rectangle 21"/>
                            <wps:cNvSpPr>
                              <a:spLocks noChangeArrowheads="1"/>
                            </wps:cNvSpPr>
                            <wps:spPr bwMode="auto">
                              <a:xfrm>
                                <a:off x="5303" y="11074"/>
                                <a:ext cx="737" cy="3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ATC</w:t>
                                  </w:r>
                                </w:p>
                              </w:txbxContent>
                            </wps:txbx>
                            <wps:bodyPr rot="0" vert="horz" wrap="square" lIns="91440" tIns="45720" rIns="91440" bIns="45720" anchor="t" anchorCtr="0" upright="1">
                              <a:noAutofit/>
                            </wps:bodyPr>
                          </wps:wsp>
                          <wps:wsp>
                            <wps:cNvPr id="27" name="Rectangle 22"/>
                            <wps:cNvSpPr>
                              <a:spLocks noChangeArrowheads="1"/>
                            </wps:cNvSpPr>
                            <wps:spPr bwMode="auto">
                              <a:xfrm>
                                <a:off x="5095" y="12642"/>
                                <a:ext cx="737" cy="501"/>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4A0923">
                                  <w:r>
                                    <w:rPr>
                                      <w:rFonts w:hint="eastAsia"/>
                                    </w:rPr>
                                    <w:t>需求</w:t>
                                  </w:r>
                                </w:p>
                              </w:txbxContent>
                            </wps:txbx>
                            <wps:bodyPr rot="0" vert="horz" wrap="square" lIns="91440" tIns="45720" rIns="91440" bIns="45720" anchor="t" anchorCtr="0" upright="1">
                              <a:noAutofit/>
                            </wps:bodyPr>
                          </wps:wsp>
                        </wpg:grpSp>
                        <wps:wsp>
                          <wps:cNvPr id="28" name="AutoShape 23"/>
                          <wps:cNvCnPr>
                            <a:cxnSpLocks noChangeShapeType="1"/>
                          </wps:cNvCnPr>
                          <wps:spPr bwMode="auto">
                            <a:xfrm>
                              <a:off x="3031" y="4926"/>
                              <a:ext cx="0" cy="129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 name="AutoShape 24"/>
                          <wps:cNvCnPr>
                            <a:cxnSpLocks noChangeShapeType="1"/>
                          </wps:cNvCnPr>
                          <wps:spPr bwMode="auto">
                            <a:xfrm flipH="1">
                              <a:off x="2137" y="4926"/>
                              <a:ext cx="894"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 name="AutoShape 25"/>
                          <wps:cNvCnPr>
                            <a:cxnSpLocks noChangeShapeType="1"/>
                          </wps:cNvCnPr>
                          <wps:spPr bwMode="auto">
                            <a:xfrm flipH="1">
                              <a:off x="2137" y="5287"/>
                              <a:ext cx="894"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 name="AutoShape 26"/>
                          <wps:cNvSpPr>
                            <a:spLocks/>
                          </wps:cNvSpPr>
                          <wps:spPr bwMode="auto">
                            <a:xfrm>
                              <a:off x="3016" y="3652"/>
                              <a:ext cx="884" cy="570"/>
                            </a:xfrm>
                            <a:prstGeom prst="accentCallout1">
                              <a:avLst>
                                <a:gd name="adj1" fmla="val 31579"/>
                                <a:gd name="adj2" fmla="val -13574"/>
                                <a:gd name="adj3" fmla="val 245792"/>
                                <a:gd name="adj4" fmla="val -39028"/>
                              </a:avLst>
                            </a:prstGeom>
                            <a:solidFill>
                              <a:srgbClr val="FFFFFF"/>
                            </a:solidFill>
                            <a:ln w="9525">
                              <a:solidFill>
                                <a:srgbClr val="000000"/>
                              </a:solidFill>
                              <a:miter lim="800000"/>
                              <a:headEnd/>
                              <a:tailEnd/>
                            </a:ln>
                          </wps:spPr>
                          <wps:txbx>
                            <w:txbxContent>
                              <w:p w:rsidR="00D73E3D" w:rsidRDefault="00D73E3D" w:rsidP="004A0923">
                                <w:r>
                                  <w:rPr>
                                    <w:rFonts w:hint="eastAsia"/>
                                  </w:rPr>
                                  <w:t>利润</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10" o:spid="_x0000_s1029" style="position:absolute;left:0;text-align:left;margin-left:120.65pt;margin-top:18.6pt;width:217.2pt;height:162.1pt;z-index:251661312" coordorigin="1621,3652" coordsize="4344,3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">
                <v:rect id="Rectangle 6" o:spid="_x0000_s1030" style="position:absolute;left:2381;top:6325;width:151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WOMAA&#10;AADbAAAADwAAAGRycy9kb3ducmV2LnhtbERPPWvDMBDdC/kP4gLdajmBtsG1EkpCSYYuddL9sK62&#10;iXUykmLL/74KFLrd431euYumFyM531lWsMpyEMS11R03Ci7nj6cNCB+QNfaWScFMHnbbxUOJhbYT&#10;f9FYhUakEPYFKmhDGAopfd2SQZ/ZgThxP9YZDAm6RmqHUwo3vVzn+Ys02HFqaHGgfUv1tboZBZ86&#10;Hvf1c7xWB3x13+42BzzOSj0u4/sbiEAx/Iv/3Ced5q/g/ks6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7WOMAAAADbAAAADwAAAAAAAAAAAAAAAACYAgAAZHJzL2Rvd25y&#10;ZXYueG1sUEsFBgAAAAAEAAQA9QAAAIUDAAAAAA==&#10;" strokecolor="white [3212]">
                  <v:textbox>
                    <w:txbxContent>
                      <w:p w:rsidR="00D73E3D" w:rsidRPr="00844F7C" w:rsidRDefault="00D73E3D" w:rsidP="004A0923">
                        <w:pPr>
                          <w:rPr>
                            <w:sz w:val="15"/>
                            <w:szCs w:val="15"/>
                          </w:rPr>
                        </w:pPr>
                        <w:r w:rsidRPr="00844F7C">
                          <w:rPr>
                            <w:rFonts w:hint="eastAsia"/>
                            <w:sz w:val="15"/>
                            <w:szCs w:val="15"/>
                          </w:rPr>
                          <w:t>利润最大化产量</w:t>
                        </w:r>
                      </w:p>
                    </w:txbxContent>
                  </v:textbox>
                </v:rect>
                <v:group id="Group 7" o:spid="_x0000_s1031" style="position:absolute;left:1621;top:3652;width:4344;height:3156" coordorigin="1621,3652" coordsize="4344,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8" o:spid="_x0000_s1032" style="position:absolute;left:1621;top:3653;width:4344;height:3155" coordorigin="1696,10700" coordsize="4344,3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9" o:spid="_x0000_s1033" style="position:absolute;left:2211;top:10879;width:3432;height:2399" coordorigin="2211,10879" coordsize="3432,2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type id="_x0000_t32" coordsize="21600,21600" o:spt="32" o:oned="t" path="m,l21600,21600e" filled="f">
                        <v:path arrowok="t" fillok="f" o:connecttype="none"/>
                        <o:lock v:ext="edit" shapetype="t"/>
                      </v:shapetype>
                      <v:shape id="AutoShape 10" o:spid="_x0000_s1034" type="#_x0000_t32" style="position:absolute;left:2211;top:10879;width:1;height:23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hhSsEAAADbAAAADwAAAGRycy9kb3ducmV2LnhtbERPTYvCMBC9C/6HMII3m7qgSNcoIgj2&#10;tFgV2dvYjG13m0m3yWr990YQvM3jfc582ZlaXKl1lWUF4ygGQZxbXXGh4LDfjGYgnEfWWFsmBXdy&#10;sFz0e3NMtL3xjq6ZL0QIYZeggtL7JpHS5SUZdJFtiAN3sa1BH2BbSN3iLYSbWn7E8VQarDg0lNjQ&#10;uqT8N/s3Cjar2m5P9ic9H7/MgY5/TZpm30oNB93qE4Snzr/FL/dWh/kTeP4SDp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2GFKwQAAANsAAAAPAAAAAAAAAAAAAAAA&#10;AKECAABkcnMvZG93bnJldi54bWxQSwUGAAAAAAQABAD5AAAAjwMAAAAA&#10;" strokecolor="black [3213]" strokeweight="1.5pt">
                        <v:stroke endarrow="block"/>
                        <v:shadow type="perspective" color="#999 [1296]" opacity=".5" origin=",.5" offset="0,0" matrix=",-56756f,,.5"/>
                      </v:shape>
                      <v:shape id="AutoShape 11" o:spid="_x0000_s1035" type="#_x0000_t32" style="position:absolute;left:2211;top:13278;width:3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gQh8EAAADbAAAADwAAAGRycy9kb3ducmV2LnhtbERPTWuDQBC9F/IflgnkVtf0EIrNKjGk&#10;YI6xHnqculOVuLPibtTk13cLhd7m8T5nny2mFxONrrOsYBvFIIhrqztuFFQf78+vIJxH1thbJgV3&#10;cpClq6c9JtrOfKGp9I0IIewSVNB6PyRSurolgy6yA3Hgvu1o0Ac4NlKPOIdw08uXON5Jgx2HhhYH&#10;OrZUX8ubUXCsblOVT+VwuuSf26Y/n4qvR6XUZr0c3kB4Wvy/+M9d6DB/B7+/hANk+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CBCHwQAAANsAAAAPAAAAAAAAAAAAAAAA&#10;AKECAABkcnMvZG93bnJldi54bWxQSwUGAAAAAAQABAD5AAAAjwMAAAAA&#10;" strokeweight="1.5pt">
                        <v:stroke endarrow="block"/>
                      </v:shape>
                      <v:shape id="AutoShape 12" o:spid="_x0000_s1036" type="#_x0000_t32" style="position:absolute;left:2456;top:11990;width:1211;height:11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AutoShape 13" o:spid="_x0000_s1037" type="#_x0000_t32" style="position:absolute;left:2595;top:11671;width:2500;height:14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14" o:spid="_x0000_s1038" type="#_x0000_t32" style="position:absolute;left:2456;top:11459;width:2299;height:16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Freeform 15" o:spid="_x0000_s1039" style="position:absolute;left:2746;top:11269;width:2897;height:1282;visibility:visible;mso-wrap-style:square;v-text-anchor:top" coordsize="2897,1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G4G7sA&#10;AADbAAAADwAAAGRycy9kb3ducmV2LnhtbERPSwrCMBDdC94hjODOphaRWo0ioiC68nOAoRnbYjMp&#10;TbT19mYhuHy8/2rTm1q8qXWVZQXTKAZBnFtdcaHgfjtMUhDOI2usLZOCDznYrIeDFWbadnyh99UX&#10;IoSwy1BB6X2TSenykgy6yDbEgXvY1qAPsC2kbrEL4aaWSRzPpcGKQ0OJDe1Kyp/Xl1FAe3Nm6j7T&#10;0+NYJJfZ2dWLNFVqPOq3SxCeev8X/9xHrSAJ68OX8APk+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rxuBu7AAAA2wAAAA8AAAAAAAAAAAAAAAAAmAIAAGRycy9kb3ducmV2Lnht&#10;bFBLBQYAAAAABAAEAPUAAACAAwAAAAA=&#10;" path="m,251v177,515,354,1031,837,989c1320,1198,2554,207,2897,e" filled="f">
                        <v:path arrowok="t" o:connecttype="custom" o:connectlocs="0,251;837,1240;2897,0" o:connectangles="0,0,0"/>
                      </v:shape>
                    </v:group>
                    <v:rect id="Rectangle 16" o:spid="_x0000_s1040" style="position:absolute;left:1696;top:10700;width:397;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IchcAA&#10;AADbAAAADwAAAGRycy9kb3ducmV2LnhtbESPQYvCMBSE7wv+h/AEb2uq4K5Uo4gietjLVr0/mmdb&#10;bF5KEjX990ZY2OMwM98wy3U0rXiQ841lBZNxBoK4tLrhSsH5tP+cg/ABWWNrmRT05GG9GnwsMdf2&#10;yb/0KEIlEoR9jgrqELpcSl/WZNCPbUecvKt1BkOSrpLa4TPBTSunWfYlDTacFmrsaFtTeSvuRsGP&#10;jodtOYu3Yoff7uLufcBDr9RoGDcLEIFi+A//tY9awXQC7y/p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kIchcAAAADbAAAADwAAAAAAAAAAAAAAAACYAgAAZHJzL2Rvd25y&#10;ZXYueG1sUEsFBgAAAAAEAAQA9QAAAIUDAAAAAA==&#10;" strokecolor="white [3212]">
                      <v:textbox>
                        <w:txbxContent>
                          <w:p w:rsidR="00D73E3D" w:rsidRDefault="00D73E3D" w:rsidP="004A0923">
                            <w:r>
                              <w:rPr>
                                <w:rFonts w:hint="eastAsia"/>
                              </w:rPr>
                              <w:t>P</w:t>
                            </w:r>
                          </w:p>
                        </w:txbxContent>
                      </v:textbox>
                    </v:rect>
                    <v:rect id="Rectangle 17" o:spid="_x0000_s1041" style="position:absolute;left:5643;top:13278;width:397;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CC8sEA&#10;AADbAAAADwAAAGRycy9kb3ducmV2LnhtbESPQYvCMBSE7wv+h/AWvK3pFlaXrlFEWfTgxbp7fzTP&#10;tti8lCRq+u+NIHgcZuYbZr6MphNXcr61rOBzkoEgrqxuuVbwd/z9+AbhA7LGzjIpGMjDcjF6m2Oh&#10;7Y0PdC1DLRKEfYEKmhD6QkpfNWTQT2xPnLyTdQZDkq6W2uEtwU0n8yybSoMtp4UGe1o3VJ3Li1Gw&#10;13G7rr7iudzgzP27yxBwOyg1fo+rHxCBYniFn+2dVpDn8PiSfoB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QgvLBAAAA2wAAAA8AAAAAAAAAAAAAAAAAmAIAAGRycy9kb3du&#10;cmV2LnhtbFBLBQYAAAAABAAEAPUAAACGAwAAAAA=&#10;" strokecolor="white [3212]">
                      <v:textbox>
                        <w:txbxContent>
                          <w:p w:rsidR="00D73E3D" w:rsidRDefault="00D73E3D" w:rsidP="004A0923">
                            <w:r>
                              <w:rPr>
                                <w:rFonts w:hint="eastAsia"/>
                              </w:rPr>
                              <w:t>Q</w:t>
                            </w:r>
                          </w:p>
                        </w:txbxContent>
                      </v:textbox>
                    </v:rect>
                    <v:rect id="Rectangle 18" o:spid="_x0000_s1042" style="position:absolute;left:1766;top:13286;width:397;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nacIA&#10;AADbAAAADwAAAGRycy9kb3ducmV2LnhtbESPQWvCQBSE74L/YXmCN93UUltSN0GUYg+9mOr9kX1N&#10;gtm3YXfVzb93C4Ueh5n5htmU0fTiRs53lhU8LTMQxLXVHTcKTt8fizcQPiBr7C2TgpE8lMV0ssFc&#10;2zsf6VaFRiQI+xwVtCEMuZS+bsmgX9qBOHk/1hkMSbpGaof3BDe9XGXZWhrsOC20ONCupfpSXY2C&#10;Lx0Pu/olXqo9vrqzu44BD6NS81ncvoMIFMN/+K/9qRWsnuH3S/oB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3CdpwgAAANsAAAAPAAAAAAAAAAAAAAAAAJgCAABkcnMvZG93&#10;bnJldi54bWxQSwUGAAAAAAQABAD1AAAAhwMAAAAA&#10;" strokecolor="white [3212]">
                      <v:textbox>
                        <w:txbxContent>
                          <w:p w:rsidR="00D73E3D" w:rsidRDefault="00D73E3D" w:rsidP="004A0923">
                            <w:r>
                              <w:rPr>
                                <w:rFonts w:hint="eastAsia"/>
                              </w:rPr>
                              <w:t>O</w:t>
                            </w:r>
                          </w:p>
                        </w:txbxContent>
                      </v:textbox>
                    </v:rect>
                    <v:rect id="Rectangle 19" o:spid="_x0000_s1043" style="position:absolute;left:3667;top:12793;width:737;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W/HcIA&#10;AADbAAAADwAAAGRycy9kb3ducmV2LnhtbESPQWvCQBSE74L/YXmCN91UWltSN0GUYg+9mOr9kX1N&#10;gtm3YXfVzb93C4Ueh5n5htmU0fTiRs53lhU8LTMQxLXVHTcKTt8fizcQPiBr7C2TgpE8lMV0ssFc&#10;2zsf6VaFRiQI+xwVtCEMuZS+bsmgX9qBOHk/1hkMSbpGaof3BDe9XGXZWhrsOC20ONCupfpSXY2C&#10;Lx0Pu/olXqo9vrqzu44BD6NS81ncvoMIFMN/+K/9qRWsnuH3S/oB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b8dwgAAANsAAAAPAAAAAAAAAAAAAAAAAJgCAABkcnMvZG93&#10;bnJldi54bWxQSwUGAAAAAAQABAD1AAAAhwMAAAAA&#10;" strokecolor="white [3212]">
                      <v:textbox>
                        <w:txbxContent>
                          <w:p w:rsidR="00D73E3D" w:rsidRDefault="00D73E3D" w:rsidP="004A0923">
                            <w:r>
                              <w:rPr>
                                <w:rFonts w:hint="eastAsia"/>
                              </w:rPr>
                              <w:t>MR</w:t>
                            </w:r>
                          </w:p>
                        </w:txbxContent>
                      </v:textbox>
                    </v:rect>
                    <v:rect id="Rectangle 20" o:spid="_x0000_s1044" style="position:absolute;left:4358;top:11074;width:737;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ahsAA&#10;AADbAAAADwAAAGRycy9kb3ducmV2LnhtbESPQYvCMBSE7wv+h/AEb2u6gqt0jbIoooe9WPX+aN62&#10;xealJFHTf28EweMwM98wi1U0rbiR841lBV/jDARxaXXDlYLTcfs5B+EDssbWMinoycNqOfhYYK7t&#10;nQ90K0IlEoR9jgrqELpcSl/WZNCPbUecvH/rDIYkXSW1w3uCm1ZOsuxbGmw4LdTY0bqm8lJcjYI/&#10;HXfrchovxQZn7uyufcBdr9RoGH9/QASK4R1+tfdawWQKzy/pB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kahsAAAADbAAAADwAAAAAAAAAAAAAAAACYAgAAZHJzL2Rvd25y&#10;ZXYueG1sUEsFBgAAAAAEAAQA9QAAAIUDAAAAAA==&#10;" strokecolor="white [3212]">
                      <v:textbox>
                        <w:txbxContent>
                          <w:p w:rsidR="00D73E3D" w:rsidRDefault="00D73E3D" w:rsidP="004A0923">
                            <w:r>
                              <w:rPr>
                                <w:rFonts w:hint="eastAsia"/>
                              </w:rPr>
                              <w:t>MC</w:t>
                            </w:r>
                          </w:p>
                        </w:txbxContent>
                      </v:textbox>
                    </v:rect>
                    <v:rect id="Rectangle 21" o:spid="_x0000_s1045" style="position:absolute;left:5303;top:11074;width:737;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E8cAA&#10;AADbAAAADwAAAGRycy9kb3ducmV2LnhtbESPQYvCMBSE7wv+h/CEva2pwqpUo4gietiLVe+P5tkW&#10;m5eSRE3/vVlY2OMwM98wy3U0rXiS841lBeNRBoK4tLrhSsHlvP+ag/ABWWNrmRT05GG9GnwsMdf2&#10;xSd6FqESCcI+RwV1CF0upS9rMuhHtiNO3s06gyFJV0nt8JXgppWTLJtKgw2nhRo72tZU3ouHUfCj&#10;42Fbfsd7scOZu7pHH/DQK/U5jJsFiEAx/If/2ketYDKF3y/pB8jV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uE8cAAAADbAAAADwAAAAAAAAAAAAAAAACYAgAAZHJzL2Rvd25y&#10;ZXYueG1sUEsFBgAAAAAEAAQA9QAAAIUDAAAAAA==&#10;" strokecolor="white [3212]">
                      <v:textbox>
                        <w:txbxContent>
                          <w:p w:rsidR="00D73E3D" w:rsidRDefault="00D73E3D" w:rsidP="004A0923">
                            <w:r>
                              <w:rPr>
                                <w:rFonts w:hint="eastAsia"/>
                              </w:rPr>
                              <w:t>ATC</w:t>
                            </w:r>
                          </w:p>
                        </w:txbxContent>
                      </v:textbox>
                    </v:rect>
                    <v:rect id="Rectangle 22" o:spid="_x0000_s1046" style="position:absolute;left:5095;top:12642;width:737;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hasEA&#10;AADbAAAADwAAAGRycy9kb3ducmV2LnhtbESPT4vCMBTE7wt+h/AEb2u6gn/oGmVRRA97ser90bxt&#10;i81LSaKm394sCB6HmfkNs1xH04o7Od9YVvA1zkAQl1Y3XCk4n3afCxA+IGtsLZOCnjysV4OPJeba&#10;PvhI9yJUIkHY56igDqHLpfRlTQb92HbEyfuzzmBI0lVSO3wkuGnlJMtm0mDDaaHGjjY1ldfiZhT8&#10;6rjflNN4LbY4dxd36wPue6VGw/jzDSJQDO/wq33QCiZz+P+Sf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nIWrBAAAA2wAAAA8AAAAAAAAAAAAAAAAAmAIAAGRycy9kb3du&#10;cmV2LnhtbFBLBQYAAAAABAAEAPUAAACGAwAAAAA=&#10;" strokecolor="white [3212]">
                      <v:textbox>
                        <w:txbxContent>
                          <w:p w:rsidR="00D73E3D" w:rsidRDefault="00D73E3D" w:rsidP="004A0923">
                            <w:r>
                              <w:rPr>
                                <w:rFonts w:hint="eastAsia"/>
                              </w:rPr>
                              <w:t>需求</w:t>
                            </w:r>
                          </w:p>
                        </w:txbxContent>
                      </v:textbox>
                    </v:rect>
                  </v:group>
                  <v:shape id="AutoShape 23" o:spid="_x0000_s1047" type="#_x0000_t32" style="position:absolute;left:3031;top:4926;width:0;height:12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sE0r4AAADbAAAADwAAAGRycy9kb3ducmV2LnhtbERPTWsCMRC9F/ofwgi91axSiqxGEaG0&#10;V616HpPZzepmsiRRd/+9OQgeH+97sepdK24UYuNZwWRcgCDW3jRcK9j//3zOQMSEbLD1TAoGirBa&#10;vr8tsDT+zlu67VItcgjHEhXYlLpSyqgtOYxj3xFnrvLBYcow1NIEvOdw18ppUXxLhw3nBosdbSzp&#10;y+7qFHQzU50PX8VpsL/mGoaj3ldbrdTHqF/PQSTq00v8dP8ZBdM8Nn/JP0Au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ywTSvgAAANsAAAAPAAAAAAAAAAAAAAAAAKEC&#10;AABkcnMvZG93bnJldi54bWxQSwUGAAAAAAQABAD5AAAAjAMAAAAA&#10;">
                    <v:stroke dashstyle="longDash"/>
                  </v:shape>
                  <v:shape id="AutoShape 24" o:spid="_x0000_s1048" type="#_x0000_t32" style="position:absolute;left:2137;top:4926;width:89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0JbMMAAADbAAAADwAAAGRycy9kb3ducmV2LnhtbESPQWsCMRSE7wX/Q3iCt5p1hWJXo2iL&#10;0lNBtwe9PTbPZHHzsmyirv/eFAo9DjPzDbNY9a4RN+pC7VnBZJyBIK68rtko+Cm3rzMQISJrbDyT&#10;ggcFWC0HLwsstL/znm6HaESCcChQgY2xLaQMlSWHYexb4uSdfecwJtkZqTu8J7hrZJ5lb9JhzWnB&#10;YksflqrL4eoUzHZ55vzGTief5eN7X57NyR+NUqNhv56DiNTH//Bf+0sryN/h90v6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tCWzDAAAA2wAAAA8AAAAAAAAAAAAA&#10;AAAAoQIAAGRycy9kb3ducmV2LnhtbFBLBQYAAAAABAAEAPkAAACRAwAAAAA=&#10;">
                    <v:stroke dashstyle="longDash"/>
                  </v:shape>
                  <v:shape id="AutoShape 25" o:spid="_x0000_s1049" type="#_x0000_t32" style="position:absolute;left:2137;top:5287;width:89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42LMEAAADbAAAADwAAAGRycy9kb3ducmV2LnhtbERPz2vCMBS+D/wfwhN2m2krDOlMy6Y4&#10;dhpoPejt0TyTsualNFHrf78cBjt+fL/X9eR6caMxdJ4V5IsMBHHrdcdGwbHZvaxAhIissfdMCh4U&#10;oK5mT2sstb/znm6HaEQK4VCiAhvjUEoZWksOw8IPxIm7+NFhTHA0Uo94T+Gul0WWvUqHHacGiwNt&#10;LLU/h6tTsPosMuc/7DLfNo/vfXMxZ38ySj3Pp/c3EJGm+C/+c39pBcu0Pn1JP0B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DjYswQAAANsAAAAPAAAAAAAAAAAAAAAA&#10;AKECAABkcnMvZG93bnJldi54bWxQSwUGAAAAAAQABAD5AAAAjwMAAAAA&#10;">
                    <v:stroke dashstyle="longDash"/>
                  </v:shape>
                  <v:shape id="AutoShape 26" o:spid="_x0000_s1050" type="#_x0000_t44" style="position:absolute;left:3016;top:3652;width:88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v3ycQA&#10;AADbAAAADwAAAGRycy9kb3ducmV2LnhtbESPW4vCMBSE3wX/QzjCviyauoKXahQVhBUWxAv4emiO&#10;TbE5qU3U7r83Cws+DjPzDTNbNLYUD6p94VhBv5eAIM6cLjhXcDpuumMQPiBrLB2Tgl/ysJi3WzNM&#10;tXvynh6HkIsIYZ+iAhNClUrpM0MWfc9VxNG7uNpiiLLOpa7xGeG2lF9JMpQWC44LBitaG8quh7tV&#10;QIPJ+YdXo2r4ed7ekmJnbLncK/XRaZZTEIGa8A7/t7+1gkEf/r7EH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98nEAAAA2wAAAA8AAAAAAAAAAAAAAAAAmAIAAGRycy9k&#10;b3ducmV2LnhtbFBLBQYAAAAABAAEAPUAAACJAwAAAAA=&#10;" adj="-8430,53091,-2932,6821">
                    <v:textbox>
                      <w:txbxContent>
                        <w:p w:rsidR="00D73E3D" w:rsidRDefault="00D73E3D" w:rsidP="004A0923">
                          <w:r>
                            <w:rPr>
                              <w:rFonts w:hint="eastAsia"/>
                            </w:rPr>
                            <w:t>利润</w:t>
                          </w:r>
                        </w:p>
                      </w:txbxContent>
                    </v:textbox>
                    <o:callout v:ext="edit" minusy="t"/>
                  </v:shape>
                </v:group>
              </v:group>
            </w:pict>
          </mc:Fallback>
        </mc:AlternateContent>
      </w:r>
      <w:r w:rsidRPr="001C4068">
        <w:rPr>
          <w:rFonts w:asciiTheme="minorEastAsia" w:eastAsiaTheme="minorEastAsia" w:hAnsiTheme="minorEastAsia" w:cs="宋体" w:hint="eastAsia"/>
          <w:kern w:val="0"/>
          <w:sz w:val="18"/>
          <w:szCs w:val="18"/>
        </w:rPr>
        <w:t>1. 请画出短期内某垄断竞争企业的产量及利润区，长期里会有什么变化</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长期经济利润为零</w:t>
      </w: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p>
    <w:p w:rsidR="004A0923" w:rsidRPr="001C4068" w:rsidRDefault="004A0923" w:rsidP="001C4068">
      <w:pPr>
        <w:widowControl/>
        <w:ind w:firstLineChars="200" w:firstLine="360"/>
        <w:jc w:val="left"/>
        <w:rPr>
          <w:rFonts w:asciiTheme="minorEastAsia" w:eastAsiaTheme="minorEastAsia" w:hAnsiTheme="minorEastAsia" w:cs="宋体"/>
          <w:kern w:val="0"/>
          <w:sz w:val="18"/>
          <w:szCs w:val="18"/>
        </w:rPr>
      </w:pPr>
    </w:p>
    <w:p w:rsidR="004A0923" w:rsidRPr="001C4068" w:rsidRDefault="004A0923" w:rsidP="001C4068">
      <w:pPr>
        <w:pStyle w:val="a5"/>
        <w:shd w:val="clear" w:color="auto" w:fill="FFFFFF"/>
        <w:spacing w:before="0" w:beforeAutospacing="0" w:after="0" w:afterAutospacing="0"/>
        <w:ind w:firstLine="53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案例分析</w:t>
      </w:r>
    </w:p>
    <w:p w:rsidR="004A0923" w:rsidRPr="001C4068" w:rsidRDefault="004A0923" w:rsidP="001C4068">
      <w:pPr>
        <w:pStyle w:val="a5"/>
        <w:shd w:val="clear" w:color="auto" w:fill="FFFFFF"/>
        <w:spacing w:before="0" w:beforeAutospacing="0" w:after="0" w:afterAutospacing="0"/>
        <w:ind w:firstLine="53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16年10月7日第四季中国好声音巅峰决战夜，土壕品牌“优信二手车”的黄金60秒正式亮相中国好声音，这则广告价格高达3000万元，创下单次广告的最高历史记录。</w:t>
      </w:r>
    </w:p>
    <w:p w:rsidR="004A0923" w:rsidRPr="001C4068" w:rsidRDefault="004A0923" w:rsidP="001C4068">
      <w:pPr>
        <w:pStyle w:val="a5"/>
        <w:shd w:val="clear" w:color="auto" w:fill="FFFFFF"/>
        <w:spacing w:before="0" w:beforeAutospacing="0" w:after="0" w:afterAutospacing="0"/>
        <w:ind w:firstLine="53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这则广告在1分钟的时间里，广告背景</w:t>
      </w:r>
      <w:proofErr w:type="gramStart"/>
      <w:r w:rsidRPr="001C4068">
        <w:rPr>
          <w:rFonts w:asciiTheme="minorEastAsia" w:eastAsiaTheme="minorEastAsia" w:hAnsiTheme="minorEastAsia" w:hint="eastAsia"/>
          <w:sz w:val="18"/>
          <w:szCs w:val="18"/>
        </w:rPr>
        <w:t>音一直</w:t>
      </w:r>
      <w:proofErr w:type="gramEnd"/>
      <w:r w:rsidRPr="001C4068">
        <w:rPr>
          <w:rFonts w:asciiTheme="minorEastAsia" w:eastAsiaTheme="minorEastAsia" w:hAnsiTheme="minorEastAsia" w:hint="eastAsia"/>
          <w:sz w:val="18"/>
          <w:szCs w:val="18"/>
        </w:rPr>
        <w:t>重复“上上</w:t>
      </w:r>
      <w:proofErr w:type="gramStart"/>
      <w:r w:rsidRPr="001C4068">
        <w:rPr>
          <w:rFonts w:asciiTheme="minorEastAsia" w:eastAsiaTheme="minorEastAsia" w:hAnsiTheme="minorEastAsia" w:hint="eastAsia"/>
          <w:sz w:val="18"/>
          <w:szCs w:val="18"/>
        </w:rPr>
        <w:t>上上</w:t>
      </w:r>
      <w:proofErr w:type="gramEnd"/>
      <w:r w:rsidRPr="001C4068">
        <w:rPr>
          <w:rFonts w:asciiTheme="minorEastAsia" w:eastAsiaTheme="minorEastAsia" w:hAnsiTheme="minorEastAsia" w:hint="eastAsia"/>
          <w:sz w:val="18"/>
          <w:szCs w:val="18"/>
        </w:rPr>
        <w:t>，上优信二手车”“</w:t>
      </w:r>
      <w:proofErr w:type="gramStart"/>
      <w:r w:rsidRPr="001C4068">
        <w:rPr>
          <w:rFonts w:asciiTheme="minorEastAsia" w:eastAsiaTheme="minorEastAsia" w:hAnsiTheme="minorEastAsia" w:hint="eastAsia"/>
          <w:sz w:val="18"/>
          <w:szCs w:val="18"/>
        </w:rPr>
        <w:t>二手车二手车二手车</w:t>
      </w:r>
      <w:proofErr w:type="gramEnd"/>
      <w:r w:rsidRPr="001C4068">
        <w:rPr>
          <w:rFonts w:asciiTheme="minorEastAsia" w:eastAsiaTheme="minorEastAsia" w:hAnsiTheme="minorEastAsia" w:hint="eastAsia"/>
          <w:sz w:val="18"/>
          <w:szCs w:val="18"/>
        </w:rPr>
        <w:t>，优信二手车”，让11位明星叫了个遍“上上</w:t>
      </w:r>
      <w:proofErr w:type="gramStart"/>
      <w:r w:rsidRPr="001C4068">
        <w:rPr>
          <w:rFonts w:asciiTheme="minorEastAsia" w:eastAsiaTheme="minorEastAsia" w:hAnsiTheme="minorEastAsia" w:hint="eastAsia"/>
          <w:sz w:val="18"/>
          <w:szCs w:val="18"/>
        </w:rPr>
        <w:t>上上</w:t>
      </w:r>
      <w:proofErr w:type="gramEnd"/>
      <w:r w:rsidRPr="001C4068">
        <w:rPr>
          <w:rFonts w:asciiTheme="minorEastAsia" w:eastAsiaTheme="minorEastAsia" w:hAnsiTheme="minorEastAsia" w:hint="eastAsia"/>
          <w:sz w:val="18"/>
          <w:szCs w:val="18"/>
        </w:rPr>
        <w:t>，上优信二手车”，其单调的创意和</w:t>
      </w:r>
      <w:proofErr w:type="gramStart"/>
      <w:r w:rsidRPr="001C4068">
        <w:rPr>
          <w:rFonts w:asciiTheme="minorEastAsia" w:eastAsiaTheme="minorEastAsia" w:hAnsiTheme="minorEastAsia" w:hint="eastAsia"/>
          <w:sz w:val="18"/>
          <w:szCs w:val="18"/>
        </w:rPr>
        <w:t>鬼畜</w:t>
      </w:r>
      <w:proofErr w:type="gramEnd"/>
      <w:r w:rsidRPr="001C4068">
        <w:rPr>
          <w:rFonts w:asciiTheme="minorEastAsia" w:eastAsiaTheme="minorEastAsia" w:hAnsiTheme="minorEastAsia" w:hint="eastAsia"/>
          <w:sz w:val="18"/>
          <w:szCs w:val="18"/>
        </w:rPr>
        <w:t>的形式，遭到许多观众炮轰。</w:t>
      </w:r>
    </w:p>
    <w:p w:rsidR="004A0923" w:rsidRPr="001C4068" w:rsidRDefault="004A0923" w:rsidP="001C4068">
      <w:pPr>
        <w:pStyle w:val="a5"/>
        <w:shd w:val="clear" w:color="auto" w:fill="FFFFFF"/>
        <w:spacing w:before="0" w:beforeAutospacing="0" w:after="0" w:afterAutospacing="0"/>
        <w:ind w:firstLine="539"/>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很多人无法理解企业用如此高的价格做广告，却没有传递产品的任何信息，认为这样的广告是浪费资源。</w:t>
      </w:r>
    </w:p>
    <w:p w:rsidR="004A0923" w:rsidRPr="001C4068" w:rsidRDefault="004A0923" w:rsidP="001C4068">
      <w:pPr>
        <w:pStyle w:val="a3"/>
        <w:widowControl/>
        <w:numPr>
          <w:ilvl w:val="0"/>
          <w:numId w:val="10"/>
        </w:numPr>
        <w:ind w:firstLineChars="0"/>
        <w:jc w:val="left"/>
        <w:rPr>
          <w:rFonts w:asciiTheme="minorEastAsia" w:hAnsiTheme="minorEastAsia" w:cs="宋体"/>
          <w:kern w:val="0"/>
          <w:sz w:val="18"/>
          <w:szCs w:val="18"/>
        </w:rPr>
      </w:pPr>
      <w:r w:rsidRPr="001C4068">
        <w:rPr>
          <w:rFonts w:asciiTheme="minorEastAsia" w:hAnsiTheme="minorEastAsia" w:cs="宋体" w:hint="eastAsia"/>
          <w:kern w:val="0"/>
          <w:sz w:val="18"/>
          <w:szCs w:val="18"/>
        </w:rPr>
        <w:t>在这个广告中，你从高昂的广告费和众多明星出场获得了什么信息？</w:t>
      </w:r>
    </w:p>
    <w:p w:rsidR="004A0923" w:rsidRPr="001C4068" w:rsidRDefault="004A0923" w:rsidP="001C4068">
      <w:pPr>
        <w:pStyle w:val="a3"/>
        <w:widowControl/>
        <w:numPr>
          <w:ilvl w:val="0"/>
          <w:numId w:val="10"/>
        </w:numPr>
        <w:ind w:firstLineChars="0"/>
        <w:jc w:val="left"/>
        <w:rPr>
          <w:rFonts w:asciiTheme="minorEastAsia" w:hAnsiTheme="minorEastAsia" w:cs="宋体"/>
          <w:kern w:val="0"/>
          <w:sz w:val="18"/>
          <w:szCs w:val="18"/>
        </w:rPr>
      </w:pPr>
      <w:r w:rsidRPr="001C4068">
        <w:rPr>
          <w:rFonts w:asciiTheme="minorEastAsia" w:hAnsiTheme="minorEastAsia" w:cs="宋体" w:hint="eastAsia"/>
          <w:kern w:val="0"/>
          <w:sz w:val="18"/>
          <w:szCs w:val="18"/>
        </w:rPr>
        <w:t>一般来说，广告会限制竞争并提高消费者的价格，还是会促进竞争并降低消费者价格？为什么？</w:t>
      </w:r>
    </w:p>
    <w:p w:rsidR="004A0923" w:rsidRPr="001C4068" w:rsidRDefault="004A0923" w:rsidP="001C4068">
      <w:pPr>
        <w:pStyle w:val="Normal133"/>
        <w:spacing w:before="0" w:after="0"/>
        <w:jc w:val="left"/>
        <w:rPr>
          <w:rFonts w:asciiTheme="minorEastAsia" w:eastAsiaTheme="minorEastAsia" w:hAnsiTheme="minorEastAsia" w:cs="GROIKO+SimSun-Identity-H"/>
          <w:sz w:val="18"/>
          <w:szCs w:val="18"/>
          <w:lang w:val="en-US" w:eastAsia="zh-CN"/>
        </w:rPr>
      </w:pPr>
    </w:p>
    <w:p w:rsidR="004A0923" w:rsidRPr="001C4068" w:rsidRDefault="004A0923"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1）广告具有信号作用，虽然没有产品信息，但高昂的价格可能暗示着企业的实力和产品的高质量</w:t>
      </w:r>
    </w:p>
    <w:p w:rsidR="004A0923" w:rsidRPr="001C4068" w:rsidRDefault="004A0923" w:rsidP="001C4068">
      <w:pPr>
        <w:pStyle w:val="Normal133"/>
        <w:spacing w:before="0" w:after="0"/>
        <w:ind w:firstLineChars="300" w:firstLine="540"/>
        <w:jc w:val="left"/>
        <w:rPr>
          <w:rFonts w:asciiTheme="minorEastAsia" w:eastAsiaTheme="minorEastAsia" w:hAnsiTheme="minorEastAsia" w:cs="GROIKO+SimSun-Identity-H"/>
          <w:sz w:val="18"/>
          <w:szCs w:val="18"/>
          <w:lang w:val="en-US" w:eastAsia="zh-CN"/>
        </w:rPr>
      </w:pPr>
      <w:r w:rsidRPr="001C4068">
        <w:rPr>
          <w:rFonts w:asciiTheme="minorEastAsia" w:eastAsiaTheme="minorEastAsia" w:hAnsiTheme="minorEastAsia" w:cs="GROIKO+SimSun-Identity-H" w:hint="eastAsia"/>
          <w:sz w:val="18"/>
          <w:szCs w:val="18"/>
          <w:lang w:val="en-US" w:eastAsia="zh-CN"/>
        </w:rPr>
        <w:t>（2）广告会促进竞争并降低消费者价格，因为他提供了新物品存在、吸引顾客的手段、市场机会等信息。</w:t>
      </w:r>
    </w:p>
    <w:p w:rsidR="00CF22F4" w:rsidRPr="001C4068" w:rsidRDefault="00CF22F4" w:rsidP="001C4068">
      <w:pPr>
        <w:pStyle w:val="Normal133"/>
        <w:spacing w:before="0" w:after="0"/>
        <w:ind w:firstLineChars="300" w:firstLine="540"/>
        <w:jc w:val="left"/>
        <w:rPr>
          <w:rFonts w:asciiTheme="minorEastAsia" w:eastAsiaTheme="minorEastAsia" w:hAnsiTheme="minorEastAsia" w:cs="GROIKO+SimSun-Identity-H"/>
          <w:sz w:val="18"/>
          <w:szCs w:val="18"/>
          <w:lang w:val="en-US" w:eastAsia="zh-CN"/>
        </w:rPr>
      </w:pPr>
    </w:p>
    <w:p w:rsidR="004A0923" w:rsidRPr="001C4068" w:rsidRDefault="004A0923" w:rsidP="001C4068">
      <w:pPr>
        <w:ind w:firstLine="435"/>
        <w:rPr>
          <w:rFonts w:asciiTheme="minorEastAsia" w:eastAsiaTheme="minorEastAsia" w:hAnsiTheme="minorEastAsia"/>
          <w:sz w:val="18"/>
          <w:szCs w:val="18"/>
        </w:rPr>
      </w:pPr>
    </w:p>
    <w:p w:rsidR="00CF22F4" w:rsidRPr="001C4068" w:rsidRDefault="00CF22F4"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四</w:t>
      </w:r>
    </w:p>
    <w:p w:rsidR="00CF22F4" w:rsidRPr="001C4068" w:rsidRDefault="00CF22F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只有少数几个卖者提供相似或相同产品的市场结构叫做</w:t>
      </w:r>
      <w:r w:rsidRPr="001C4068">
        <w:rPr>
          <w:rFonts w:asciiTheme="minorEastAsia" w:eastAsiaTheme="minorEastAsia" w:hAnsiTheme="minorEastAsia" w:cs="宋体" w:hint="eastAsia"/>
          <w:kern w:val="0"/>
          <w:sz w:val="18"/>
          <w:szCs w:val="18"/>
          <w:u w:val="single"/>
        </w:rPr>
        <w:t xml:space="preserve">寡头市场  </w:t>
      </w:r>
      <w:r w:rsidRPr="001C4068">
        <w:rPr>
          <w:rFonts w:asciiTheme="minorEastAsia" w:eastAsiaTheme="minorEastAsia" w:hAnsiTheme="minorEastAsia" w:cs="宋体"/>
          <w:kern w:val="0"/>
          <w:sz w:val="18"/>
          <w:szCs w:val="18"/>
        </w:rPr>
        <w:t>。</w:t>
      </w:r>
    </w:p>
    <w:p w:rsidR="00CF22F4" w:rsidRPr="001C4068" w:rsidRDefault="00CF22F4" w:rsidP="001C4068">
      <w:pPr>
        <w:widowControl/>
        <w:ind w:left="18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u w:val="single"/>
        </w:rPr>
        <w:t xml:space="preserve">博弈论  </w:t>
      </w:r>
      <w:r w:rsidRPr="001C4068">
        <w:rPr>
          <w:rFonts w:asciiTheme="minorEastAsia" w:eastAsiaTheme="minorEastAsia" w:hAnsiTheme="minorEastAsia" w:cs="宋体" w:hint="eastAsia"/>
          <w:kern w:val="0"/>
          <w:sz w:val="18"/>
          <w:szCs w:val="18"/>
        </w:rPr>
        <w:t>研究在策略状况下人们如何行为</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只有两个卖者的寡头市场叫</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双头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4. </w:t>
      </w:r>
      <w:r w:rsidRPr="001C4068">
        <w:rPr>
          <w:rFonts w:asciiTheme="minorEastAsia" w:eastAsiaTheme="minorEastAsia" w:hAnsiTheme="minorEastAsia" w:cs="宋体" w:hint="eastAsia"/>
          <w:kern w:val="0"/>
          <w:sz w:val="18"/>
          <w:szCs w:val="18"/>
        </w:rPr>
        <w:t>一个市场上的企业之间就生产的产量或收取的价格达成的协议叫</w:t>
      </w:r>
      <w:r w:rsidRPr="001C4068">
        <w:rPr>
          <w:rFonts w:asciiTheme="minorEastAsia" w:eastAsiaTheme="minorEastAsia" w:hAnsiTheme="minorEastAsia" w:cs="宋体" w:hint="eastAsia"/>
          <w:kern w:val="0"/>
          <w:sz w:val="18"/>
          <w:szCs w:val="18"/>
          <w:u w:val="single"/>
        </w:rPr>
        <w:t xml:space="preserve">  勾结   </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联合起来行事的企业集团叫做</w:t>
      </w:r>
      <w:r w:rsidRPr="001C4068">
        <w:rPr>
          <w:rFonts w:asciiTheme="minorEastAsia" w:eastAsiaTheme="minorEastAsia" w:hAnsiTheme="minorEastAsia" w:cs="宋体" w:hint="eastAsia"/>
          <w:kern w:val="0"/>
          <w:sz w:val="18"/>
          <w:szCs w:val="18"/>
          <w:u w:val="single"/>
        </w:rPr>
        <w:t xml:space="preserve">   卡特尔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u w:val="single"/>
        </w:rPr>
        <w:t xml:space="preserve">   纳什均衡  </w:t>
      </w:r>
      <w:r w:rsidRPr="001C4068">
        <w:rPr>
          <w:rFonts w:asciiTheme="minorEastAsia" w:eastAsiaTheme="minorEastAsia" w:hAnsiTheme="minorEastAsia" w:cs="宋体" w:hint="eastAsia"/>
          <w:kern w:val="0"/>
          <w:sz w:val="18"/>
          <w:szCs w:val="18"/>
        </w:rPr>
        <w:t xml:space="preserve">描述的是相互作用的经济主体在假定所有其他主体所选策略为既定的情况下选择自己最优策略的状态。 </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寡头单独选择利润最大化的产量时，他的产量</w:t>
      </w:r>
      <w:r w:rsidRPr="001C4068">
        <w:rPr>
          <w:rFonts w:asciiTheme="minorEastAsia" w:eastAsiaTheme="minorEastAsia" w:hAnsiTheme="minorEastAsia" w:cs="宋体" w:hint="eastAsia"/>
          <w:kern w:val="0"/>
          <w:sz w:val="18"/>
          <w:szCs w:val="18"/>
          <w:u w:val="single"/>
        </w:rPr>
        <w:t xml:space="preserve">   大于    </w:t>
      </w:r>
      <w:r w:rsidRPr="001C4068">
        <w:rPr>
          <w:rFonts w:asciiTheme="minorEastAsia" w:eastAsiaTheme="minorEastAsia" w:hAnsiTheme="minorEastAsia" w:cs="宋体" w:hint="eastAsia"/>
          <w:kern w:val="0"/>
          <w:sz w:val="18"/>
          <w:szCs w:val="18"/>
        </w:rPr>
        <w:t>垄断但</w:t>
      </w:r>
      <w:r w:rsidRPr="001C4068">
        <w:rPr>
          <w:rFonts w:asciiTheme="minorEastAsia" w:eastAsiaTheme="minorEastAsia" w:hAnsiTheme="minorEastAsia" w:cs="宋体" w:hint="eastAsia"/>
          <w:kern w:val="0"/>
          <w:sz w:val="18"/>
          <w:szCs w:val="18"/>
          <w:u w:val="single"/>
        </w:rPr>
        <w:t xml:space="preserve">    小于   </w:t>
      </w:r>
      <w:r w:rsidRPr="001C4068">
        <w:rPr>
          <w:rFonts w:asciiTheme="minorEastAsia" w:eastAsiaTheme="minorEastAsia" w:hAnsiTheme="minorEastAsia" w:cs="宋体" w:hint="eastAsia"/>
          <w:kern w:val="0"/>
          <w:sz w:val="18"/>
          <w:szCs w:val="18"/>
        </w:rPr>
        <w:t>竞争的产量水平</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寡头价格</w:t>
      </w:r>
      <w:r w:rsidRPr="001C4068">
        <w:rPr>
          <w:rFonts w:asciiTheme="minorEastAsia" w:eastAsiaTheme="minorEastAsia" w:hAnsiTheme="minorEastAsia" w:cs="宋体" w:hint="eastAsia"/>
          <w:kern w:val="0"/>
          <w:sz w:val="18"/>
          <w:szCs w:val="18"/>
          <w:u w:val="single"/>
        </w:rPr>
        <w:t xml:space="preserve">     低于  </w:t>
      </w:r>
      <w:r w:rsidRPr="001C4068">
        <w:rPr>
          <w:rFonts w:asciiTheme="minorEastAsia" w:eastAsiaTheme="minorEastAsia" w:hAnsiTheme="minorEastAsia" w:cs="宋体" w:hint="eastAsia"/>
          <w:kern w:val="0"/>
          <w:sz w:val="18"/>
          <w:szCs w:val="18"/>
        </w:rPr>
        <w:t xml:space="preserve"> 垄断价格，但</w:t>
      </w:r>
      <w:r w:rsidRPr="001C4068">
        <w:rPr>
          <w:rFonts w:asciiTheme="minorEastAsia" w:eastAsiaTheme="minorEastAsia" w:hAnsiTheme="minorEastAsia" w:cs="宋体" w:hint="eastAsia"/>
          <w:kern w:val="0"/>
          <w:sz w:val="18"/>
          <w:szCs w:val="18"/>
          <w:u w:val="single"/>
        </w:rPr>
        <w:t xml:space="preserve">   高于    </w:t>
      </w:r>
      <w:r w:rsidRPr="001C4068">
        <w:rPr>
          <w:rFonts w:asciiTheme="minorEastAsia" w:eastAsiaTheme="minorEastAsia" w:hAnsiTheme="minorEastAsia" w:cs="宋体" w:hint="eastAsia"/>
          <w:kern w:val="0"/>
          <w:sz w:val="18"/>
          <w:szCs w:val="18"/>
        </w:rPr>
        <w:t>竞争价格。</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寡头市场随着卖者数量增加，其价格接近于</w:t>
      </w:r>
      <w:r w:rsidRPr="001C4068">
        <w:rPr>
          <w:rFonts w:asciiTheme="minorEastAsia" w:eastAsiaTheme="minorEastAsia" w:hAnsiTheme="minorEastAsia" w:cs="宋体" w:hint="eastAsia"/>
          <w:kern w:val="0"/>
          <w:sz w:val="18"/>
          <w:szCs w:val="18"/>
          <w:u w:val="single"/>
        </w:rPr>
        <w:t xml:space="preserve">   边际成本  </w:t>
      </w:r>
      <w:r w:rsidRPr="001C4068">
        <w:rPr>
          <w:rFonts w:asciiTheme="minorEastAsia" w:eastAsiaTheme="minorEastAsia" w:hAnsiTheme="minorEastAsia" w:cs="宋体" w:hint="eastAsia"/>
          <w:kern w:val="0"/>
          <w:sz w:val="18"/>
          <w:szCs w:val="18"/>
        </w:rPr>
        <w:t>，生产量接近于社会有效率水平。</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无论其它参与者选择什么策略，对于一个参与者都为最优的策略被称为</w:t>
      </w:r>
      <w:r w:rsidRPr="001C4068">
        <w:rPr>
          <w:rFonts w:asciiTheme="minorEastAsia" w:eastAsiaTheme="minorEastAsia" w:hAnsiTheme="minorEastAsia" w:cs="宋体" w:hint="eastAsia"/>
          <w:kern w:val="0"/>
          <w:sz w:val="18"/>
          <w:szCs w:val="18"/>
          <w:u w:val="single"/>
        </w:rPr>
        <w:t xml:space="preserve">   占优策略  </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Arial"/>
          <w:sz w:val="18"/>
          <w:szCs w:val="18"/>
          <w:shd w:val="clear" w:color="auto" w:fill="FFFFFF"/>
        </w:rPr>
        <w:t>一个厂商将价格定在牺牲短期利润以消除竞争对手并在长期获得高利润的行为</w:t>
      </w:r>
      <w:r w:rsidRPr="001C4068">
        <w:rPr>
          <w:rFonts w:asciiTheme="minorEastAsia" w:eastAsiaTheme="minorEastAsia" w:hAnsiTheme="minorEastAsia" w:cs="Arial" w:hint="eastAsia"/>
          <w:sz w:val="18"/>
          <w:szCs w:val="18"/>
          <w:shd w:val="clear" w:color="auto" w:fill="FFFFFF"/>
        </w:rPr>
        <w:t>叫做</w:t>
      </w:r>
      <w:r w:rsidRPr="001C4068">
        <w:rPr>
          <w:rFonts w:asciiTheme="minorEastAsia" w:eastAsiaTheme="minorEastAsia" w:hAnsiTheme="minorEastAsia" w:cs="Arial" w:hint="eastAsia"/>
          <w:sz w:val="18"/>
          <w:szCs w:val="18"/>
          <w:u w:val="single"/>
          <w:shd w:val="clear" w:color="auto" w:fill="FFFFFF"/>
        </w:rPr>
        <w:t xml:space="preserve">  掠夺性定价  </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u w:val="single"/>
        </w:rPr>
        <w:t xml:space="preserve">   囚徒困境   </w:t>
      </w:r>
      <w:r w:rsidRPr="001C4068">
        <w:rPr>
          <w:rFonts w:asciiTheme="minorEastAsia" w:eastAsiaTheme="minorEastAsia" w:hAnsiTheme="minorEastAsia" w:cs="宋体" w:hint="eastAsia"/>
          <w:kern w:val="0"/>
          <w:sz w:val="18"/>
          <w:szCs w:val="18"/>
        </w:rPr>
        <w:t>表明，利己使人们即使在合作符合他们的共同利益时也维持合作</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企业联合称为卡特尔的目的是像垄断者一样行事以使自己的</w:t>
      </w:r>
      <w:r w:rsidRPr="001C4068">
        <w:rPr>
          <w:rFonts w:asciiTheme="minorEastAsia" w:eastAsiaTheme="minorEastAsia" w:hAnsiTheme="minorEastAsia" w:cs="宋体" w:hint="eastAsia"/>
          <w:kern w:val="0"/>
          <w:sz w:val="18"/>
          <w:szCs w:val="18"/>
          <w:u w:val="single"/>
        </w:rPr>
        <w:t xml:space="preserve">    利润最大化  </w:t>
      </w:r>
      <w:r w:rsidRPr="001C4068">
        <w:rPr>
          <w:rFonts w:asciiTheme="minorEastAsia" w:eastAsiaTheme="minorEastAsia" w:hAnsiTheme="minorEastAsia" w:cs="宋体"/>
          <w:kern w:val="0"/>
          <w:sz w:val="18"/>
          <w:szCs w:val="18"/>
        </w:rPr>
        <w:t>。</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决策者用</w:t>
      </w:r>
      <w:r w:rsidRPr="001C4068">
        <w:rPr>
          <w:rFonts w:asciiTheme="minorEastAsia" w:eastAsiaTheme="minorEastAsia" w:hAnsiTheme="minorEastAsia" w:cs="宋体" w:hint="eastAsia"/>
          <w:kern w:val="0"/>
          <w:sz w:val="18"/>
          <w:szCs w:val="18"/>
          <w:u w:val="single"/>
        </w:rPr>
        <w:t xml:space="preserve">    反托拉斯法   </w:t>
      </w:r>
      <w:r w:rsidRPr="001C4068">
        <w:rPr>
          <w:rFonts w:asciiTheme="minorEastAsia" w:eastAsiaTheme="minorEastAsia" w:hAnsiTheme="minorEastAsia" w:cs="宋体" w:hint="eastAsia"/>
          <w:kern w:val="0"/>
          <w:sz w:val="18"/>
          <w:szCs w:val="18"/>
        </w:rPr>
        <w:t>来防止寡头从事减少竞争的行为。</w:t>
      </w:r>
    </w:p>
    <w:p w:rsidR="00CF22F4" w:rsidRPr="001C4068" w:rsidRDefault="00CF22F4"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对于寡头来说，合作的好处</w:t>
      </w:r>
      <w:r w:rsidRPr="001C4068">
        <w:rPr>
          <w:rFonts w:asciiTheme="minorEastAsia" w:eastAsiaTheme="minorEastAsia" w:hAnsiTheme="minorEastAsia" w:cs="宋体" w:hint="eastAsia"/>
          <w:kern w:val="0"/>
          <w:sz w:val="18"/>
          <w:szCs w:val="18"/>
          <w:u w:val="single"/>
        </w:rPr>
        <w:t xml:space="preserve">   大于  </w:t>
      </w:r>
      <w:r w:rsidRPr="001C4068">
        <w:rPr>
          <w:rFonts w:asciiTheme="minorEastAsia" w:eastAsiaTheme="minorEastAsia" w:hAnsiTheme="minorEastAsia" w:cs="宋体" w:hint="eastAsia"/>
          <w:kern w:val="0"/>
          <w:sz w:val="18"/>
          <w:szCs w:val="18"/>
        </w:rPr>
        <w:t>竞争。</w:t>
      </w:r>
    </w:p>
    <w:p w:rsidR="00CF22F4" w:rsidRPr="001C4068" w:rsidRDefault="00CF22F4"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CF22F4" w:rsidRPr="001C4068" w:rsidRDefault="00CF22F4"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存在许多出售相似但不相同物品的企业的市场结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CF22F4" w:rsidRPr="001C4068" w:rsidRDefault="00CF22F4" w:rsidP="001C4068">
      <w:pPr>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完全竞争</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垄断</w:t>
      </w:r>
    </w:p>
    <w:p w:rsidR="00CF22F4" w:rsidRPr="001C4068" w:rsidRDefault="00CF22F4"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寡头</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垄断竞争</w:t>
      </w:r>
    </w:p>
    <w:p w:rsidR="00CF22F4" w:rsidRPr="001C4068" w:rsidRDefault="00CF22F4"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如果寡头进行勾结，并成功地形成一个卡特尔，市场结果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CF22F4" w:rsidRPr="001C4068" w:rsidRDefault="00CF22F4" w:rsidP="001C4068">
      <w:pPr>
        <w:widowControl/>
        <w:tabs>
          <w:tab w:val="left" w:pos="567"/>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A．</w:t>
      </w:r>
      <w:r w:rsidRPr="001C4068">
        <w:rPr>
          <w:rFonts w:asciiTheme="minorEastAsia" w:eastAsiaTheme="minorEastAsia" w:hAnsiTheme="minorEastAsia" w:hint="eastAsia"/>
          <w:sz w:val="18"/>
          <w:szCs w:val="18"/>
        </w:rPr>
        <w:t>和垄断起作用时一样</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和竞争企业起作用时一样</w:t>
      </w:r>
    </w:p>
    <w:p w:rsidR="00CF22F4" w:rsidRPr="001C4068" w:rsidRDefault="00CF22F4"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纳什均衡</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有效的，因为合作提高了效率</w:t>
      </w:r>
    </w:p>
    <w:p w:rsidR="00CF22F4" w:rsidRPr="001C4068" w:rsidRDefault="00CF22F4" w:rsidP="001C4068">
      <w:pPr>
        <w:widowControl/>
        <w:ind w:firstLineChars="50" w:firstLine="9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hint="eastAsia"/>
          <w:sz w:val="18"/>
          <w:szCs w:val="18"/>
        </w:rPr>
        <w:t>随着寡头市场上卖者的数量越来越多，寡头市场看起来更像</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垄断</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垄断竞争</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竞争市场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勾结</w:t>
      </w:r>
    </w:p>
    <w:p w:rsidR="00CF22F4" w:rsidRPr="001C4068" w:rsidRDefault="00CF22F4" w:rsidP="001C4068">
      <w:pPr>
        <w:widowControl/>
        <w:ind w:firstLineChars="50" w:firstLine="9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通信市场由电信、移动、联通三家公司控制，这个市场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w:t>
      </w:r>
    </w:p>
    <w:p w:rsidR="00CF22F4" w:rsidRPr="001C4068" w:rsidRDefault="00CF22F4" w:rsidP="001C4068">
      <w:pPr>
        <w:ind w:firstLineChars="200" w:firstLine="360"/>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完全竞争</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寡头</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垄断</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垄断竞争</w:t>
      </w:r>
    </w:p>
    <w:p w:rsidR="00CF22F4" w:rsidRPr="001C4068" w:rsidRDefault="00CF22F4" w:rsidP="001C4068">
      <w:pPr>
        <w:widowControl/>
        <w:ind w:firstLineChars="50" w:firstLine="9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当一个寡头单独选择使其利润最大的生产水平时，它生产的产量</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大于垄断生产的水平，而小于竞争市场生产的水平</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小于垄断生产的水平。而大于竞争市场生产的水平</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大于垄断或竞争市场生产的水平</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小于垄断或竞争市场生产的水平</w:t>
      </w:r>
    </w:p>
    <w:p w:rsidR="00CF22F4" w:rsidRPr="001C4068" w:rsidRDefault="00CF22F4" w:rsidP="001C4068">
      <w:pPr>
        <w:widowControl/>
        <w:ind w:firstLineChars="50" w:firstLine="9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当一个寡头单独选择使利润最大的生产水平时。它收取的价格</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w:t>
      </w:r>
    </w:p>
    <w:p w:rsidR="00CF22F4" w:rsidRPr="001C4068" w:rsidRDefault="00CF22F4" w:rsidP="001C4068">
      <w:pPr>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大于垄断收取的价格，而小于竞争市场收取的价格</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小于垄断收取的价格，而大于竞争市场收取的价格</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大于垄断或竞争市场收取的价格</w:t>
      </w:r>
    </w:p>
    <w:p w:rsidR="00CF22F4" w:rsidRPr="001C4068" w:rsidRDefault="00CF22F4"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小于垄断或竞争市场收取的价格</w:t>
      </w:r>
      <w:r w:rsidRPr="001C4068">
        <w:rPr>
          <w:rFonts w:asciiTheme="minorEastAsia" w:eastAsiaTheme="minorEastAsia" w:hAnsiTheme="minorEastAsia" w:cs="宋体" w:hint="eastAsia"/>
          <w:kern w:val="0"/>
          <w:sz w:val="18"/>
          <w:szCs w:val="18"/>
        </w:rPr>
        <w:t xml:space="preserve"> </w:t>
      </w:r>
    </w:p>
    <w:p w:rsidR="00CF22F4" w:rsidRPr="001C4068" w:rsidRDefault="00CF22F4"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随着寡头市场上卖者数量增加</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CF22F4" w:rsidRPr="001C4068" w:rsidRDefault="00CF22F4"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勾结更可能发生，因为大量企业可以对任何一家违约企业施加压力</w:t>
      </w:r>
    </w:p>
    <w:p w:rsidR="00CF22F4" w:rsidRPr="001C4068" w:rsidRDefault="00CF22F4"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市场上的产量会减少，因为每家企业都必须削减产量</w:t>
      </w:r>
    </w:p>
    <w:p w:rsidR="00CF22F4" w:rsidRPr="001C4068" w:rsidRDefault="00CF22F4"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市场上的价格会进一步背离边际成本</w:t>
      </w:r>
    </w:p>
    <w:p w:rsidR="00CF22F4" w:rsidRPr="001C4068" w:rsidRDefault="00CF22F4"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市场上的价格会更接近于边际成本</w:t>
      </w:r>
    </w:p>
    <w:p w:rsidR="00CF22F4" w:rsidRPr="001C4068" w:rsidRDefault="00CF22F4" w:rsidP="001C4068">
      <w:pPr>
        <w:ind w:leftChars="67" w:left="321" w:hangingChars="100" w:hanging="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相互影响的寡头每一家都在所有其他寡头选择的策略为既定时选择其最优策略的状态称为</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CF22F4" w:rsidRPr="001C4068" w:rsidRDefault="00CF22F4"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 xml:space="preserve">勾结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 xml:space="preserve">卡特尔           </w:t>
      </w: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 xml:space="preserve">纳什均衡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占优策略。</w:t>
      </w:r>
    </w:p>
    <w:p w:rsidR="00CF22F4" w:rsidRPr="001C4068" w:rsidRDefault="00CF22F4" w:rsidP="001C4068">
      <w:pPr>
        <w:ind w:firstLineChars="50" w:firstLine="9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寡头维持勾结是困难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CF22F4" w:rsidRPr="001C4068" w:rsidRDefault="00CF22F4"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 xml:space="preserve">因为反垄断法规定勾结是违法的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因为在寡头情况下,利己与合作不一致</w:t>
      </w:r>
    </w:p>
    <w:p w:rsidR="00CF22F4" w:rsidRPr="001C4068" w:rsidRDefault="00CF22F4"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 xml:space="preserve">如果更多企业进入寡头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以上各项都对</w:t>
      </w:r>
    </w:p>
    <w:p w:rsidR="00CF22F4" w:rsidRPr="001C4068" w:rsidRDefault="00CF22F4" w:rsidP="001C4068">
      <w:pPr>
        <w:ind w:firstLineChars="67" w:firstLine="121"/>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使企业勾结起来提高价格或减少产量成为非法的法律称为</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CF22F4" w:rsidRPr="001C4068" w:rsidRDefault="00CF22F4"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 xml:space="preserve">保持竞争法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反托拉斯法。</w:t>
      </w:r>
    </w:p>
    <w:p w:rsidR="00CF22F4" w:rsidRPr="001C4068" w:rsidRDefault="00CF22F4"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 xml:space="preserve">反垄断法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反勾结法。</w:t>
      </w:r>
    </w:p>
    <w:p w:rsidR="00CF22F4" w:rsidRPr="001C4068" w:rsidRDefault="00CF22F4" w:rsidP="001C4068">
      <w:pPr>
        <w:tabs>
          <w:tab w:val="left" w:pos="6465"/>
        </w:tabs>
        <w:ind w:firstLineChars="67" w:firstLine="121"/>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寡头垄断厂商的产品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xml:space="preserve"> ）。</w:t>
      </w:r>
    </w:p>
    <w:p w:rsidR="00CF22F4" w:rsidRPr="001C4068" w:rsidRDefault="00CF22F4"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既可以是同质的，也可以是有差异的</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同质的</w:t>
      </w:r>
      <w:r w:rsidRPr="001C4068">
        <w:rPr>
          <w:rFonts w:asciiTheme="minorEastAsia" w:eastAsiaTheme="minorEastAsia" w:hAnsiTheme="minorEastAsia" w:cs="宋体" w:hint="eastAsia"/>
          <w:kern w:val="0"/>
          <w:sz w:val="18"/>
          <w:szCs w:val="18"/>
        </w:rPr>
        <w:t xml:space="preserve"> </w:t>
      </w:r>
    </w:p>
    <w:p w:rsidR="00CF22F4" w:rsidRPr="001C4068" w:rsidRDefault="00CF22F4"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有差异的</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hint="eastAsia"/>
          <w:sz w:val="18"/>
          <w:szCs w:val="18"/>
        </w:rPr>
        <w:t>以上都不对</w:t>
      </w:r>
      <w:r w:rsidRPr="001C4068">
        <w:rPr>
          <w:rFonts w:asciiTheme="minorEastAsia" w:eastAsiaTheme="minorEastAsia" w:hAnsiTheme="minorEastAsia" w:cs="宋体" w:hint="eastAsia"/>
          <w:kern w:val="0"/>
          <w:sz w:val="18"/>
          <w:szCs w:val="18"/>
        </w:rPr>
        <w:t xml:space="preserve"> </w:t>
      </w: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根据下图中的囚徒困境博弈回答12-15题。图中数据表明小镇上只有两家餐馆的双头可能获得的利润。每家企业都可以选择经营多长时间。</w:t>
      </w: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noProof/>
          <w:kern w:val="0"/>
          <w:sz w:val="18"/>
          <w:szCs w:val="18"/>
        </w:rPr>
        <mc:AlternateContent>
          <mc:Choice Requires="wps">
            <w:drawing>
              <wp:anchor distT="0" distB="0" distL="114300" distR="114300" simplePos="0" relativeHeight="251665408" behindDoc="0" locked="0" layoutInCell="1" allowOverlap="1" wp14:anchorId="476C917E" wp14:editId="2B167C18">
                <wp:simplePos x="0" y="0"/>
                <wp:positionH relativeFrom="column">
                  <wp:posOffset>2044700</wp:posOffset>
                </wp:positionH>
                <wp:positionV relativeFrom="paragraph">
                  <wp:posOffset>11430</wp:posOffset>
                </wp:positionV>
                <wp:extent cx="2732405" cy="499745"/>
                <wp:effectExtent l="6350" t="6985" r="13970" b="7620"/>
                <wp:wrapNone/>
                <wp:docPr id="47" name="文本框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2405" cy="499745"/>
                        </a:xfrm>
                        <a:prstGeom prst="rect">
                          <a:avLst/>
                        </a:prstGeom>
                        <a:solidFill>
                          <a:srgbClr val="FFFFFF"/>
                        </a:solidFill>
                        <a:ln w="9525">
                          <a:solidFill>
                            <a:schemeClr val="bg1">
                              <a:lumMod val="100000"/>
                              <a:lumOff val="0"/>
                            </a:schemeClr>
                          </a:solidFill>
                          <a:miter lim="800000"/>
                          <a:headEnd/>
                          <a:tailEnd/>
                        </a:ln>
                      </wps:spPr>
                      <wps:txbx>
                        <w:txbxContent>
                          <w:p w:rsidR="00D73E3D" w:rsidRPr="0056010C" w:rsidRDefault="00D73E3D" w:rsidP="008B1ACD">
                            <w:pPr>
                              <w:ind w:firstLineChars="550" w:firstLine="1160"/>
                              <w:rPr>
                                <w:b/>
                              </w:rPr>
                            </w:pPr>
                            <w:r w:rsidRPr="0056010C">
                              <w:rPr>
                                <w:rFonts w:hint="eastAsia"/>
                                <w:b/>
                              </w:rPr>
                              <w:t>餐馆</w:t>
                            </w:r>
                            <w:r w:rsidRPr="0056010C">
                              <w:rPr>
                                <w:rFonts w:hint="eastAsia"/>
                                <w:b/>
                              </w:rPr>
                              <w:t>A</w:t>
                            </w:r>
                          </w:p>
                          <w:p w:rsidR="00D73E3D" w:rsidRDefault="00D73E3D" w:rsidP="008B1ACD">
                            <w:r>
                              <w:rPr>
                                <w:rFonts w:hint="eastAsia"/>
                              </w:rPr>
                              <w:t>长时间营业</w:t>
                            </w:r>
                            <w:r>
                              <w:rPr>
                                <w:rFonts w:hint="eastAsia"/>
                              </w:rPr>
                              <w:t xml:space="preserve">            </w:t>
                            </w:r>
                            <w:r>
                              <w:rPr>
                                <w:rFonts w:hint="eastAsia"/>
                              </w:rPr>
                              <w:t>短时间营业</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47" o:spid="_x0000_s1051" type="#_x0000_t202" style="position:absolute;left:0;text-align:left;margin-left:161pt;margin-top:.9pt;width:215.15pt;height:3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" strokecolor="white [3212]">
                <v:textbox>
                  <w:txbxContent>
                    <w:p w:rsidR="00D73E3D" w:rsidRPr="0056010C" w:rsidRDefault="00D73E3D" w:rsidP="008B1ACD">
                      <w:pPr>
                        <w:ind w:firstLineChars="550" w:firstLine="1160"/>
                        <w:rPr>
                          <w:b/>
                        </w:rPr>
                      </w:pPr>
                      <w:r w:rsidRPr="0056010C">
                        <w:rPr>
                          <w:rFonts w:hint="eastAsia"/>
                          <w:b/>
                        </w:rPr>
                        <w:t>餐馆</w:t>
                      </w:r>
                      <w:r w:rsidRPr="0056010C">
                        <w:rPr>
                          <w:rFonts w:hint="eastAsia"/>
                          <w:b/>
                        </w:rPr>
                        <w:t>A</w:t>
                      </w:r>
                    </w:p>
                    <w:p w:rsidR="00D73E3D" w:rsidRDefault="00D73E3D" w:rsidP="008B1ACD">
                      <w:r>
                        <w:rPr>
                          <w:rFonts w:hint="eastAsia"/>
                        </w:rPr>
                        <w:t>长时间营业</w:t>
                      </w:r>
                      <w:r>
                        <w:rPr>
                          <w:rFonts w:hint="eastAsia"/>
                        </w:rPr>
                        <w:t xml:space="preserve">            </w:t>
                      </w:r>
                      <w:r>
                        <w:rPr>
                          <w:rFonts w:hint="eastAsia"/>
                        </w:rPr>
                        <w:t>短时间营业</w:t>
                      </w:r>
                    </w:p>
                  </w:txbxContent>
                </v:textbox>
              </v:shape>
            </w:pict>
          </mc:Fallback>
        </mc:AlternateContent>
      </w: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p>
    <w:tbl>
      <w:tblPr>
        <w:tblStyle w:val="a7"/>
        <w:tblpPr w:leftFromText="180" w:rightFromText="180" w:vertAnchor="text" w:horzAnchor="page" w:tblpX="2471" w:tblpYSpec="center"/>
        <w:tblOverlap w:val="never"/>
        <w:tblW w:w="0" w:type="auto"/>
        <w:tblLook w:val="04A0" w:firstRow="1" w:lastRow="0" w:firstColumn="1" w:lastColumn="0" w:noHBand="0" w:noVBand="1"/>
      </w:tblPr>
      <w:tblGrid>
        <w:gridCol w:w="3156"/>
        <w:gridCol w:w="3156"/>
      </w:tblGrid>
      <w:tr w:rsidR="001C4068" w:rsidRPr="001C4068" w:rsidTr="00D73E3D">
        <w:trPr>
          <w:trHeight w:val="1389"/>
        </w:trPr>
        <w:tc>
          <w:tcPr>
            <w:tcW w:w="3156" w:type="dxa"/>
          </w:tcPr>
          <w:p w:rsidR="008B1ACD" w:rsidRPr="001C4068" w:rsidRDefault="008B1ACD" w:rsidP="001C4068">
            <w:pPr>
              <w:widowControl/>
              <w:jc w:val="left"/>
              <w:rPr>
                <w:rFonts w:asciiTheme="minorEastAsia" w:eastAsiaTheme="minorEastAsia" w:hAnsiTheme="minorEastAsia" w:cs="宋体"/>
                <w:sz w:val="18"/>
                <w:szCs w:val="18"/>
              </w:rPr>
            </w:pP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70528" behindDoc="0" locked="0" layoutInCell="1" allowOverlap="1" wp14:anchorId="0CA6F7BD" wp14:editId="7C7AD54A">
                      <wp:simplePos x="0" y="0"/>
                      <wp:positionH relativeFrom="column">
                        <wp:posOffset>22860</wp:posOffset>
                      </wp:positionH>
                      <wp:positionV relativeFrom="paragraph">
                        <wp:posOffset>473075</wp:posOffset>
                      </wp:positionV>
                      <wp:extent cx="910590" cy="337185"/>
                      <wp:effectExtent l="10160" t="6985" r="12700" b="8255"/>
                      <wp:wrapNone/>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B</w:t>
                                  </w:r>
                                  <w:r>
                                    <w:rPr>
                                      <w:rFonts w:hint="eastAsia"/>
                                    </w:rPr>
                                    <w:t>得</w:t>
                                  </w:r>
                                  <w:r>
                                    <w:rPr>
                                      <w:rFonts w:hint="eastAsia"/>
                                    </w:rPr>
                                    <w:t>7</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6" o:spid="_x0000_s1052" type="#_x0000_t202" style="position:absolute;margin-left:1.8pt;margin-top:37.25pt;width:71.7pt;height:26.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" strokecolor="white [3212]">
                      <v:textbox>
                        <w:txbxContent>
                          <w:p w:rsidR="00D73E3D" w:rsidRDefault="00D73E3D" w:rsidP="008B1ACD">
                            <w:r>
                              <w:rPr>
                                <w:rFonts w:hint="eastAsia"/>
                              </w:rPr>
                              <w:t>B</w:t>
                            </w:r>
                            <w:r>
                              <w:rPr>
                                <w:rFonts w:hint="eastAsia"/>
                              </w:rPr>
                              <w:t>得</w:t>
                            </w:r>
                            <w:r>
                              <w:rPr>
                                <w:rFonts w:hint="eastAsia"/>
                              </w:rPr>
                              <w:t>7</w:t>
                            </w:r>
                            <w:r>
                              <w:rPr>
                                <w:rFonts w:hint="eastAsia"/>
                              </w:rPr>
                              <w:t>万元</w:t>
                            </w:r>
                          </w:p>
                        </w:txbxContent>
                      </v:textbox>
                    </v:shape>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69504" behindDoc="0" locked="0" layoutInCell="1" allowOverlap="1" wp14:anchorId="0769C96D" wp14:editId="00611485">
                      <wp:simplePos x="0" y="0"/>
                      <wp:positionH relativeFrom="column">
                        <wp:posOffset>839470</wp:posOffset>
                      </wp:positionH>
                      <wp:positionV relativeFrom="paragraph">
                        <wp:posOffset>47625</wp:posOffset>
                      </wp:positionV>
                      <wp:extent cx="910590" cy="337185"/>
                      <wp:effectExtent l="7620" t="10160" r="5715" b="5080"/>
                      <wp:wrapNone/>
                      <wp:docPr id="45"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A</w:t>
                                  </w:r>
                                  <w:r>
                                    <w:rPr>
                                      <w:rFonts w:hint="eastAsia"/>
                                    </w:rPr>
                                    <w:t>得</w:t>
                                  </w:r>
                                  <w:r>
                                    <w:rPr>
                                      <w:rFonts w:hint="eastAsia"/>
                                    </w:rPr>
                                    <w:t>7</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5" o:spid="_x0000_s1053" type="#_x0000_t202" style="position:absolute;margin-left:66.1pt;margin-top:3.75pt;width:71.7pt;height:26.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" strokecolor="white [3212]">
                      <v:textbox>
                        <w:txbxContent>
                          <w:p w:rsidR="00D73E3D" w:rsidRDefault="00D73E3D" w:rsidP="008B1ACD">
                            <w:r>
                              <w:rPr>
                                <w:rFonts w:hint="eastAsia"/>
                              </w:rPr>
                              <w:t>A</w:t>
                            </w:r>
                            <w:r>
                              <w:rPr>
                                <w:rFonts w:hint="eastAsia"/>
                              </w:rPr>
                              <w:t>得</w:t>
                            </w:r>
                            <w:r>
                              <w:rPr>
                                <w:rFonts w:hint="eastAsia"/>
                              </w:rPr>
                              <w:t>7</w:t>
                            </w:r>
                            <w:r>
                              <w:rPr>
                                <w:rFonts w:hint="eastAsia"/>
                              </w:rPr>
                              <w:t>万元</w:t>
                            </w:r>
                          </w:p>
                        </w:txbxContent>
                      </v:textbox>
                    </v:shape>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66432" behindDoc="0" locked="0" layoutInCell="1" allowOverlap="1" wp14:anchorId="34413364" wp14:editId="445D59CC">
                      <wp:simplePos x="0" y="0"/>
                      <wp:positionH relativeFrom="column">
                        <wp:posOffset>-69215</wp:posOffset>
                      </wp:positionH>
                      <wp:positionV relativeFrom="paragraph">
                        <wp:posOffset>5715</wp:posOffset>
                      </wp:positionV>
                      <wp:extent cx="4008755" cy="1797050"/>
                      <wp:effectExtent l="13335" t="6350" r="6985" b="6350"/>
                      <wp:wrapNone/>
                      <wp:docPr id="44" name="直接箭头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8755" cy="1797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44" o:spid="_x0000_s1026" type="#_x0000_t32" style="position:absolute;left:0;text-align:left;margin-left:-5.45pt;margin-top:.45pt;width:315.65pt;height:14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"/>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67456" behindDoc="0" locked="0" layoutInCell="1" allowOverlap="1" wp14:anchorId="689FD58E" wp14:editId="56D08C50">
                      <wp:simplePos x="0" y="0"/>
                      <wp:positionH relativeFrom="column">
                        <wp:posOffset>1929765</wp:posOffset>
                      </wp:positionH>
                      <wp:positionV relativeFrom="paragraph">
                        <wp:posOffset>-4445</wp:posOffset>
                      </wp:positionV>
                      <wp:extent cx="2009775" cy="903605"/>
                      <wp:effectExtent l="12065" t="5715" r="6985" b="5080"/>
                      <wp:wrapNone/>
                      <wp:docPr id="41" name="直接箭头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9775" cy="903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41" o:spid="_x0000_s1026" type="#_x0000_t32" style="position:absolute;left:0;text-align:left;margin-left:151.95pt;margin-top:-.35pt;width:158.25pt;height:71.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"/>
                  </w:pict>
                </mc:Fallback>
              </mc:AlternateContent>
            </w:r>
          </w:p>
        </w:tc>
        <w:tc>
          <w:tcPr>
            <w:tcW w:w="3156" w:type="dxa"/>
          </w:tcPr>
          <w:p w:rsidR="008B1ACD" w:rsidRPr="001C4068" w:rsidRDefault="008B1ACD" w:rsidP="001C4068">
            <w:pPr>
              <w:widowControl/>
              <w:jc w:val="left"/>
              <w:rPr>
                <w:rFonts w:asciiTheme="minorEastAsia" w:eastAsiaTheme="minorEastAsia" w:hAnsiTheme="minorEastAsia" w:cs="宋体"/>
                <w:sz w:val="18"/>
                <w:szCs w:val="18"/>
              </w:rPr>
            </w:pP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72576" behindDoc="0" locked="0" layoutInCell="1" allowOverlap="1" wp14:anchorId="03FD3F92" wp14:editId="257C6948">
                      <wp:simplePos x="0" y="0"/>
                      <wp:positionH relativeFrom="column">
                        <wp:posOffset>48260</wp:posOffset>
                      </wp:positionH>
                      <wp:positionV relativeFrom="paragraph">
                        <wp:posOffset>473075</wp:posOffset>
                      </wp:positionV>
                      <wp:extent cx="910590" cy="337185"/>
                      <wp:effectExtent l="10795" t="6985" r="12065" b="8255"/>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B</w:t>
                                  </w:r>
                                  <w:r>
                                    <w:rPr>
                                      <w:rFonts w:hint="eastAsia"/>
                                    </w:rPr>
                                    <w:t>得</w:t>
                                  </w:r>
                                  <w:r>
                                    <w:rPr>
                                      <w:rFonts w:hint="eastAsia"/>
                                    </w:rPr>
                                    <w:t>9</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40" o:spid="_x0000_s1054" type="#_x0000_t202" style="position:absolute;margin-left:3.8pt;margin-top:37.25pt;width:71.7pt;height:26.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" strokecolor="white [3212]">
                      <v:textbox>
                        <w:txbxContent>
                          <w:p w:rsidR="00D73E3D" w:rsidRDefault="00D73E3D" w:rsidP="008B1ACD">
                            <w:r>
                              <w:rPr>
                                <w:rFonts w:hint="eastAsia"/>
                              </w:rPr>
                              <w:t>B</w:t>
                            </w:r>
                            <w:r>
                              <w:rPr>
                                <w:rFonts w:hint="eastAsia"/>
                              </w:rPr>
                              <w:t>得</w:t>
                            </w:r>
                            <w:r>
                              <w:rPr>
                                <w:rFonts w:hint="eastAsia"/>
                              </w:rPr>
                              <w:t>9</w:t>
                            </w:r>
                            <w:r>
                              <w:rPr>
                                <w:rFonts w:hint="eastAsia"/>
                              </w:rPr>
                              <w:t>万元</w:t>
                            </w:r>
                          </w:p>
                        </w:txbxContent>
                      </v:textbox>
                    </v:shape>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71552" behindDoc="0" locked="0" layoutInCell="1" allowOverlap="1" wp14:anchorId="7628255A" wp14:editId="7D2DE1FB">
                      <wp:simplePos x="0" y="0"/>
                      <wp:positionH relativeFrom="column">
                        <wp:posOffset>901700</wp:posOffset>
                      </wp:positionH>
                      <wp:positionV relativeFrom="paragraph">
                        <wp:posOffset>47625</wp:posOffset>
                      </wp:positionV>
                      <wp:extent cx="910590" cy="337185"/>
                      <wp:effectExtent l="6985" t="10160" r="6350" b="5080"/>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A</w:t>
                                  </w:r>
                                  <w:r>
                                    <w:rPr>
                                      <w:rFonts w:hint="eastAsia"/>
                                    </w:rPr>
                                    <w:t>得</w:t>
                                  </w:r>
                                  <w:r>
                                    <w:rPr>
                                      <w:rFonts w:hint="eastAsia"/>
                                    </w:rPr>
                                    <w:t>6</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9" o:spid="_x0000_s1055" type="#_x0000_t202" style="position:absolute;margin-left:71pt;margin-top:3.75pt;width:71.7pt;height:2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" strokecolor="white [3212]">
                      <v:textbox>
                        <w:txbxContent>
                          <w:p w:rsidR="00D73E3D" w:rsidRDefault="00D73E3D" w:rsidP="008B1ACD">
                            <w:r>
                              <w:rPr>
                                <w:rFonts w:hint="eastAsia"/>
                              </w:rPr>
                              <w:t>A</w:t>
                            </w:r>
                            <w:r>
                              <w:rPr>
                                <w:rFonts w:hint="eastAsia"/>
                              </w:rPr>
                              <w:t>得</w:t>
                            </w:r>
                            <w:r>
                              <w:rPr>
                                <w:rFonts w:hint="eastAsia"/>
                              </w:rPr>
                              <w:t>6</w:t>
                            </w:r>
                            <w:r>
                              <w:rPr>
                                <w:rFonts w:hint="eastAsia"/>
                              </w:rPr>
                              <w:t>万元</w:t>
                            </w:r>
                          </w:p>
                        </w:txbxContent>
                      </v:textbox>
                    </v:shape>
                  </w:pict>
                </mc:Fallback>
              </mc:AlternateContent>
            </w:r>
          </w:p>
        </w:tc>
      </w:tr>
      <w:tr w:rsidR="001C4068" w:rsidRPr="001C4068" w:rsidTr="00D73E3D">
        <w:trPr>
          <w:trHeight w:val="1442"/>
        </w:trPr>
        <w:tc>
          <w:tcPr>
            <w:tcW w:w="3156" w:type="dxa"/>
          </w:tcPr>
          <w:p w:rsidR="008B1ACD" w:rsidRPr="001C4068" w:rsidRDefault="008B1ACD" w:rsidP="001C4068">
            <w:pPr>
              <w:widowControl/>
              <w:jc w:val="left"/>
              <w:rPr>
                <w:rFonts w:asciiTheme="minorEastAsia" w:eastAsiaTheme="minorEastAsia" w:hAnsiTheme="minorEastAsia" w:cs="宋体"/>
                <w:sz w:val="18"/>
                <w:szCs w:val="18"/>
              </w:rPr>
            </w:pPr>
            <w:r w:rsidRPr="001C4068">
              <w:rPr>
                <w:rFonts w:asciiTheme="minorEastAsia" w:eastAsiaTheme="minorEastAsia" w:hAnsiTheme="minorEastAsia" w:cs="宋体"/>
                <w:noProof/>
                <w:sz w:val="18"/>
                <w:szCs w:val="18"/>
              </w:rPr>
              <w:lastRenderedPageBreak/>
              <mc:AlternateContent>
                <mc:Choice Requires="wps">
                  <w:drawing>
                    <wp:anchor distT="0" distB="0" distL="114300" distR="114300" simplePos="0" relativeHeight="251676672" behindDoc="0" locked="0" layoutInCell="1" allowOverlap="1" wp14:anchorId="2BD88264" wp14:editId="2C0EF14C">
                      <wp:simplePos x="0" y="0"/>
                      <wp:positionH relativeFrom="column">
                        <wp:posOffset>16510</wp:posOffset>
                      </wp:positionH>
                      <wp:positionV relativeFrom="paragraph">
                        <wp:posOffset>462280</wp:posOffset>
                      </wp:positionV>
                      <wp:extent cx="910590" cy="337185"/>
                      <wp:effectExtent l="13335" t="8255" r="9525" b="6985"/>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B</w:t>
                                  </w:r>
                                  <w:r>
                                    <w:rPr>
                                      <w:rFonts w:hint="eastAsia"/>
                                    </w:rPr>
                                    <w:t>得</w:t>
                                  </w:r>
                                  <w:r>
                                    <w:rPr>
                                      <w:rFonts w:hint="eastAsia"/>
                                    </w:rPr>
                                    <w:t>6</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8" o:spid="_x0000_s1056" type="#_x0000_t202" style="position:absolute;margin-left:1.3pt;margin-top:36.4pt;width:71.7pt;height:26.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" strokecolor="white [3212]">
                      <v:textbox>
                        <w:txbxContent>
                          <w:p w:rsidR="00D73E3D" w:rsidRDefault="00D73E3D" w:rsidP="008B1ACD">
                            <w:r>
                              <w:rPr>
                                <w:rFonts w:hint="eastAsia"/>
                              </w:rPr>
                              <w:t>B</w:t>
                            </w:r>
                            <w:r>
                              <w:rPr>
                                <w:rFonts w:hint="eastAsia"/>
                              </w:rPr>
                              <w:t>得</w:t>
                            </w:r>
                            <w:r>
                              <w:rPr>
                                <w:rFonts w:hint="eastAsia"/>
                              </w:rPr>
                              <w:t>6</w:t>
                            </w:r>
                            <w:r>
                              <w:rPr>
                                <w:rFonts w:hint="eastAsia"/>
                              </w:rPr>
                              <w:t>万元</w:t>
                            </w:r>
                          </w:p>
                        </w:txbxContent>
                      </v:textbox>
                    </v:shape>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75648" behindDoc="0" locked="0" layoutInCell="1" allowOverlap="1" wp14:anchorId="202732C8" wp14:editId="1AD3D370">
                      <wp:simplePos x="0" y="0"/>
                      <wp:positionH relativeFrom="column">
                        <wp:posOffset>927100</wp:posOffset>
                      </wp:positionH>
                      <wp:positionV relativeFrom="paragraph">
                        <wp:posOffset>88900</wp:posOffset>
                      </wp:positionV>
                      <wp:extent cx="910590" cy="337185"/>
                      <wp:effectExtent l="9525" t="6350" r="13335" b="889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A</w:t>
                                  </w:r>
                                  <w:r>
                                    <w:rPr>
                                      <w:rFonts w:hint="eastAsia"/>
                                    </w:rPr>
                                    <w:t>得</w:t>
                                  </w:r>
                                  <w:r>
                                    <w:rPr>
                                      <w:rFonts w:hint="eastAsia"/>
                                    </w:rPr>
                                    <w:t>9</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7" o:spid="_x0000_s1057" type="#_x0000_t202" style="position:absolute;margin-left:73pt;margin-top:7pt;width:71.7pt;height:26.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" strokecolor="white [3212]">
                      <v:textbox>
                        <w:txbxContent>
                          <w:p w:rsidR="00D73E3D" w:rsidRDefault="00D73E3D" w:rsidP="008B1ACD">
                            <w:r>
                              <w:rPr>
                                <w:rFonts w:hint="eastAsia"/>
                              </w:rPr>
                              <w:t>A</w:t>
                            </w:r>
                            <w:r>
                              <w:rPr>
                                <w:rFonts w:hint="eastAsia"/>
                              </w:rPr>
                              <w:t>得</w:t>
                            </w:r>
                            <w:r>
                              <w:rPr>
                                <w:rFonts w:hint="eastAsia"/>
                              </w:rPr>
                              <w:t>9</w:t>
                            </w:r>
                            <w:r>
                              <w:rPr>
                                <w:rFonts w:hint="eastAsia"/>
                              </w:rPr>
                              <w:t>万元</w:t>
                            </w:r>
                          </w:p>
                        </w:txbxContent>
                      </v:textbox>
                    </v:shape>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68480" behindDoc="0" locked="0" layoutInCell="1" allowOverlap="1" wp14:anchorId="36B5E382" wp14:editId="7AE5B2F6">
                      <wp:simplePos x="0" y="0"/>
                      <wp:positionH relativeFrom="column">
                        <wp:posOffset>-69215</wp:posOffset>
                      </wp:positionH>
                      <wp:positionV relativeFrom="paragraph">
                        <wp:posOffset>10795</wp:posOffset>
                      </wp:positionV>
                      <wp:extent cx="2009775" cy="903605"/>
                      <wp:effectExtent l="13335" t="13970" r="5715" b="6350"/>
                      <wp:wrapNone/>
                      <wp:docPr id="36" name="直接箭头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9775" cy="903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36" o:spid="_x0000_s1026" type="#_x0000_t32" style="position:absolute;left:0;text-align:left;margin-left:-5.45pt;margin-top:.85pt;width:158.25pt;height:71.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"/>
                  </w:pict>
                </mc:Fallback>
              </mc:AlternateContent>
            </w:r>
          </w:p>
        </w:tc>
        <w:tc>
          <w:tcPr>
            <w:tcW w:w="3156" w:type="dxa"/>
          </w:tcPr>
          <w:p w:rsidR="008B1ACD" w:rsidRPr="001C4068" w:rsidRDefault="008B1ACD" w:rsidP="001C4068">
            <w:pPr>
              <w:widowControl/>
              <w:jc w:val="left"/>
              <w:rPr>
                <w:rFonts w:asciiTheme="minorEastAsia" w:eastAsiaTheme="minorEastAsia" w:hAnsiTheme="minorEastAsia" w:cs="宋体"/>
                <w:sz w:val="18"/>
                <w:szCs w:val="18"/>
              </w:rPr>
            </w:pP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74624" behindDoc="0" locked="0" layoutInCell="1" allowOverlap="1" wp14:anchorId="2FFF1F5D" wp14:editId="69630966">
                      <wp:simplePos x="0" y="0"/>
                      <wp:positionH relativeFrom="column">
                        <wp:posOffset>-31750</wp:posOffset>
                      </wp:positionH>
                      <wp:positionV relativeFrom="paragraph">
                        <wp:posOffset>462280</wp:posOffset>
                      </wp:positionV>
                      <wp:extent cx="910590" cy="337185"/>
                      <wp:effectExtent l="6985" t="8255" r="6350" b="6985"/>
                      <wp:wrapNone/>
                      <wp:docPr id="35" name="文本框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B</w:t>
                                  </w:r>
                                  <w:r>
                                    <w:rPr>
                                      <w:rFonts w:hint="eastAsia"/>
                                    </w:rPr>
                                    <w:t>得</w:t>
                                  </w:r>
                                  <w:r>
                                    <w:rPr>
                                      <w:rFonts w:hint="eastAsia"/>
                                    </w:rPr>
                                    <w:t>8</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5" o:spid="_x0000_s1058" type="#_x0000_t202" style="position:absolute;margin-left:-2.5pt;margin-top:36.4pt;width:71.7pt;height:26.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" strokecolor="white [3212]">
                      <v:textbox>
                        <w:txbxContent>
                          <w:p w:rsidR="00D73E3D" w:rsidRDefault="00D73E3D" w:rsidP="008B1ACD">
                            <w:r>
                              <w:rPr>
                                <w:rFonts w:hint="eastAsia"/>
                              </w:rPr>
                              <w:t>B</w:t>
                            </w:r>
                            <w:r>
                              <w:rPr>
                                <w:rFonts w:hint="eastAsia"/>
                              </w:rPr>
                              <w:t>得</w:t>
                            </w:r>
                            <w:r>
                              <w:rPr>
                                <w:rFonts w:hint="eastAsia"/>
                              </w:rPr>
                              <w:t>8</w:t>
                            </w:r>
                            <w:r>
                              <w:rPr>
                                <w:rFonts w:hint="eastAsia"/>
                              </w:rPr>
                              <w:t>万元</w:t>
                            </w:r>
                          </w:p>
                        </w:txbxContent>
                      </v:textbox>
                    </v:shape>
                  </w:pict>
                </mc:Fallback>
              </mc:AlternateContent>
            </w:r>
            <w:r w:rsidRPr="001C4068">
              <w:rPr>
                <w:rFonts w:asciiTheme="minorEastAsia" w:eastAsiaTheme="minorEastAsia" w:hAnsiTheme="minorEastAsia" w:cs="宋体"/>
                <w:noProof/>
                <w:sz w:val="18"/>
                <w:szCs w:val="18"/>
              </w:rPr>
              <mc:AlternateContent>
                <mc:Choice Requires="wps">
                  <w:drawing>
                    <wp:anchor distT="0" distB="0" distL="114300" distR="114300" simplePos="0" relativeHeight="251673600" behindDoc="0" locked="0" layoutInCell="1" allowOverlap="1" wp14:anchorId="4B41D075" wp14:editId="36E6E827">
                      <wp:simplePos x="0" y="0"/>
                      <wp:positionH relativeFrom="column">
                        <wp:posOffset>946150</wp:posOffset>
                      </wp:positionH>
                      <wp:positionV relativeFrom="paragraph">
                        <wp:posOffset>88900</wp:posOffset>
                      </wp:positionV>
                      <wp:extent cx="910590" cy="337185"/>
                      <wp:effectExtent l="13335" t="6350" r="9525" b="889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0590" cy="337185"/>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A</w:t>
                                  </w:r>
                                  <w:r>
                                    <w:rPr>
                                      <w:rFonts w:hint="eastAsia"/>
                                    </w:rPr>
                                    <w:t>得</w:t>
                                  </w:r>
                                  <w:r>
                                    <w:rPr>
                                      <w:rFonts w:hint="eastAsia"/>
                                    </w:rPr>
                                    <w:t>8</w:t>
                                  </w:r>
                                  <w:r>
                                    <w:rPr>
                                      <w:rFonts w:hint="eastAsia"/>
                                    </w:rPr>
                                    <w:t>万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4" o:spid="_x0000_s1059" type="#_x0000_t202" style="position:absolute;margin-left:74.5pt;margin-top:7pt;width:71.7pt;height:26.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" strokecolor="white [3212]">
                      <v:textbox>
                        <w:txbxContent>
                          <w:p w:rsidR="00D73E3D" w:rsidRDefault="00D73E3D" w:rsidP="008B1ACD">
                            <w:r>
                              <w:rPr>
                                <w:rFonts w:hint="eastAsia"/>
                              </w:rPr>
                              <w:t>A</w:t>
                            </w:r>
                            <w:r>
                              <w:rPr>
                                <w:rFonts w:hint="eastAsia"/>
                              </w:rPr>
                              <w:t>得</w:t>
                            </w:r>
                            <w:r>
                              <w:rPr>
                                <w:rFonts w:hint="eastAsia"/>
                              </w:rPr>
                              <w:t>8</w:t>
                            </w:r>
                            <w:r>
                              <w:rPr>
                                <w:rFonts w:hint="eastAsia"/>
                              </w:rPr>
                              <w:t>万元</w:t>
                            </w:r>
                          </w:p>
                        </w:txbxContent>
                      </v:textbox>
                    </v:shape>
                  </w:pict>
                </mc:Fallback>
              </mc:AlternateContent>
            </w:r>
          </w:p>
        </w:tc>
      </w:tr>
    </w:tbl>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noProof/>
          <w:kern w:val="0"/>
          <w:sz w:val="18"/>
          <w:szCs w:val="18"/>
        </w:rPr>
        <mc:AlternateContent>
          <mc:Choice Requires="wps">
            <w:drawing>
              <wp:anchor distT="0" distB="0" distL="114300" distR="114300" simplePos="0" relativeHeight="251663360" behindDoc="0" locked="0" layoutInCell="1" allowOverlap="1" wp14:anchorId="5AC53300" wp14:editId="5A426F13">
                <wp:simplePos x="0" y="0"/>
                <wp:positionH relativeFrom="column">
                  <wp:posOffset>323850</wp:posOffset>
                </wp:positionH>
                <wp:positionV relativeFrom="paragraph">
                  <wp:posOffset>48895</wp:posOffset>
                </wp:positionV>
                <wp:extent cx="707390" cy="1592580"/>
                <wp:effectExtent l="9525" t="10160" r="6985" b="6985"/>
                <wp:wrapNone/>
                <wp:docPr id="33"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390" cy="1592580"/>
                        </a:xfrm>
                        <a:prstGeom prst="rect">
                          <a:avLst/>
                        </a:prstGeom>
                        <a:solidFill>
                          <a:srgbClr val="FFFFFF"/>
                        </a:solidFill>
                        <a:ln w="9525">
                          <a:solidFill>
                            <a:schemeClr val="bg1">
                              <a:lumMod val="100000"/>
                              <a:lumOff val="0"/>
                            </a:schemeClr>
                          </a:solidFill>
                          <a:miter lim="800000"/>
                          <a:headEnd/>
                          <a:tailEnd/>
                        </a:ln>
                      </wps:spPr>
                      <wps:txbx>
                        <w:txbxContent>
                          <w:p w:rsidR="00D73E3D" w:rsidRDefault="00D73E3D" w:rsidP="008B1ACD">
                            <w:r>
                              <w:rPr>
                                <w:rFonts w:hint="eastAsia"/>
                              </w:rPr>
                              <w:t>长时间营业</w:t>
                            </w:r>
                          </w:p>
                          <w:p w:rsidR="00D73E3D" w:rsidRDefault="00D73E3D" w:rsidP="008B1ACD"/>
                          <w:p w:rsidR="00D73E3D" w:rsidRDefault="00D73E3D" w:rsidP="008B1ACD"/>
                          <w:p w:rsidR="00D73E3D" w:rsidRDefault="00D73E3D" w:rsidP="008B1ACD"/>
                          <w:p w:rsidR="00D73E3D" w:rsidRDefault="00D73E3D" w:rsidP="008B1ACD">
                            <w:r>
                              <w:rPr>
                                <w:rFonts w:hint="eastAsia"/>
                              </w:rPr>
                              <w:t>短时间营业</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3" o:spid="_x0000_s1060" type="#_x0000_t202" style="position:absolute;left:0;text-align:left;margin-left:25.5pt;margin-top:3.85pt;width:55.7pt;height:12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" strokecolor="white [3212]">
                <v:textbox>
                  <w:txbxContent>
                    <w:p w:rsidR="00D73E3D" w:rsidRDefault="00D73E3D" w:rsidP="008B1ACD">
                      <w:r>
                        <w:rPr>
                          <w:rFonts w:hint="eastAsia"/>
                        </w:rPr>
                        <w:t>长时间营业</w:t>
                      </w:r>
                    </w:p>
                    <w:p w:rsidR="00D73E3D" w:rsidRDefault="00D73E3D" w:rsidP="008B1ACD"/>
                    <w:p w:rsidR="00D73E3D" w:rsidRDefault="00D73E3D" w:rsidP="008B1ACD"/>
                    <w:p w:rsidR="00D73E3D" w:rsidRDefault="00D73E3D" w:rsidP="008B1ACD"/>
                    <w:p w:rsidR="00D73E3D" w:rsidRDefault="00D73E3D" w:rsidP="008B1ACD">
                      <w:r>
                        <w:rPr>
                          <w:rFonts w:hint="eastAsia"/>
                        </w:rPr>
                        <w:t>短时间营业</w:t>
                      </w:r>
                    </w:p>
                  </w:txbxContent>
                </v:textbox>
              </v:shape>
            </w:pict>
          </mc:Fallback>
        </mc:AlternateContent>
      </w: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noProof/>
          <w:kern w:val="0"/>
          <w:sz w:val="18"/>
          <w:szCs w:val="18"/>
        </w:rPr>
        <mc:AlternateContent>
          <mc:Choice Requires="wps">
            <w:drawing>
              <wp:anchor distT="0" distB="0" distL="114300" distR="114300" simplePos="0" relativeHeight="251664384" behindDoc="0" locked="0" layoutInCell="1" allowOverlap="1" wp14:anchorId="69CE96CD" wp14:editId="357C18B4">
                <wp:simplePos x="0" y="0"/>
                <wp:positionH relativeFrom="column">
                  <wp:posOffset>6985</wp:posOffset>
                </wp:positionH>
                <wp:positionV relativeFrom="paragraph">
                  <wp:posOffset>15875</wp:posOffset>
                </wp:positionV>
                <wp:extent cx="768985" cy="340360"/>
                <wp:effectExtent l="6985" t="9525" r="5080" b="12065"/>
                <wp:wrapNone/>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40360"/>
                        </a:xfrm>
                        <a:prstGeom prst="rect">
                          <a:avLst/>
                        </a:prstGeom>
                        <a:solidFill>
                          <a:srgbClr val="FFFFFF"/>
                        </a:solidFill>
                        <a:ln w="9525">
                          <a:solidFill>
                            <a:schemeClr val="bg1">
                              <a:lumMod val="100000"/>
                              <a:lumOff val="0"/>
                            </a:schemeClr>
                          </a:solidFill>
                          <a:miter lim="800000"/>
                          <a:headEnd/>
                          <a:tailEnd/>
                        </a:ln>
                      </wps:spPr>
                      <wps:txbx>
                        <w:txbxContent>
                          <w:p w:rsidR="00D73E3D" w:rsidRPr="0056010C" w:rsidRDefault="00D73E3D" w:rsidP="008B1ACD">
                            <w:pPr>
                              <w:rPr>
                                <w:b/>
                              </w:rPr>
                            </w:pPr>
                            <w:r w:rsidRPr="0056010C">
                              <w:rPr>
                                <w:rFonts w:hint="eastAsia"/>
                                <w:b/>
                              </w:rPr>
                              <w:t>餐馆</w:t>
                            </w:r>
                            <w:r>
                              <w:rPr>
                                <w:rFonts w:hint="eastAsia"/>
                                <w:b/>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32" o:spid="_x0000_s1061" type="#_x0000_t202" style="position:absolute;left:0;text-align:left;margin-left:.55pt;margin-top:1.25pt;width:60.55pt;height:26.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" strokecolor="white [3212]">
                <v:textbox>
                  <w:txbxContent>
                    <w:p w:rsidR="00D73E3D" w:rsidRPr="0056010C" w:rsidRDefault="00D73E3D" w:rsidP="008B1ACD">
                      <w:pPr>
                        <w:rPr>
                          <w:b/>
                        </w:rPr>
                      </w:pPr>
                      <w:r w:rsidRPr="0056010C">
                        <w:rPr>
                          <w:rFonts w:hint="eastAsia"/>
                          <w:b/>
                        </w:rPr>
                        <w:t>餐馆</w:t>
                      </w:r>
                      <w:r>
                        <w:rPr>
                          <w:rFonts w:hint="eastAsia"/>
                          <w:b/>
                        </w:rPr>
                        <w:t>B</w:t>
                      </w:r>
                    </w:p>
                  </w:txbxContent>
                </v:textbox>
              </v:shape>
            </w:pict>
          </mc:Fallback>
        </mc:AlternateContent>
      </w: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市场最好的结果是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w:t>
      </w:r>
    </w:p>
    <w:p w:rsidR="008B1ACD" w:rsidRPr="001C4068" w:rsidRDefault="008B1ACD" w:rsidP="001C4068">
      <w:pPr>
        <w:widowControl/>
        <w:tabs>
          <w:tab w:val="left" w:pos="4253"/>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A和B都长时间营业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A和B都短时间营业</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其中有一家餐馆长时间营业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没有区别</w:t>
      </w: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餐馆A和B的占有策略是</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p>
    <w:p w:rsidR="008B1ACD" w:rsidRPr="001C4068" w:rsidRDefault="008B1ACD" w:rsidP="001C4068">
      <w:pPr>
        <w:widowControl/>
        <w:tabs>
          <w:tab w:val="left" w:pos="4253"/>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A和B都长时间营业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A和B都短时间营业</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其中有一家餐馆长时间营业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没有区别</w:t>
      </w: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假如A与B合作，以共同使他们的利润最大化，他们将如何选择（    B   ）</w:t>
      </w:r>
      <w:r w:rsidRPr="001C4068">
        <w:rPr>
          <w:rFonts w:asciiTheme="minorEastAsia" w:eastAsiaTheme="minorEastAsia" w:hAnsiTheme="minorEastAsia" w:cs="宋体"/>
          <w:kern w:val="0"/>
          <w:sz w:val="18"/>
          <w:szCs w:val="18"/>
        </w:rPr>
        <w:t>。</w:t>
      </w:r>
    </w:p>
    <w:p w:rsidR="008B1ACD" w:rsidRPr="001C4068" w:rsidRDefault="008B1ACD" w:rsidP="001C4068">
      <w:pPr>
        <w:widowControl/>
        <w:tabs>
          <w:tab w:val="left" w:pos="4253"/>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A和B都长时间营业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A和B都短时间营业</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其中有一家餐馆长时间营业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没有区别</w:t>
      </w: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 两家餐馆约定都选择短时间营业可能是困难的，因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违法</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自私</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C．</w:t>
      </w:r>
      <w:r w:rsidRPr="001C4068">
        <w:rPr>
          <w:rFonts w:asciiTheme="minorEastAsia" w:eastAsiaTheme="minorEastAsia" w:hAnsiTheme="minorEastAsia" w:cs="宋体" w:hint="eastAsia"/>
          <w:kern w:val="0"/>
          <w:sz w:val="18"/>
          <w:szCs w:val="18"/>
        </w:rPr>
        <w:t>难以监督</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D．</w:t>
      </w:r>
      <w:r w:rsidRPr="001C4068">
        <w:rPr>
          <w:rFonts w:asciiTheme="minorEastAsia" w:eastAsiaTheme="minorEastAsia" w:hAnsiTheme="minorEastAsia" w:cs="宋体" w:hint="eastAsia"/>
          <w:kern w:val="0"/>
          <w:sz w:val="18"/>
          <w:szCs w:val="18"/>
        </w:rPr>
        <w:t>有违约激励</w:t>
      </w:r>
    </w:p>
    <w:p w:rsidR="008B1ACD" w:rsidRPr="001C4068" w:rsidRDefault="008B1AC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比较符合寡头市场特征的是（    AB   ）。</w:t>
      </w:r>
    </w:p>
    <w:p w:rsidR="008B1ACD" w:rsidRPr="001C4068" w:rsidRDefault="008B1AC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通信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石油</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汽车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民航</w:t>
      </w: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寡头市场的特征包括（    AB   ）。</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只有少数几个卖者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提供相似或相同的产品</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几个卖者是勾结的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具有垄断特征</w:t>
      </w:r>
    </w:p>
    <w:p w:rsidR="008B1ACD" w:rsidRPr="001C4068" w:rsidRDefault="008B1AC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下列卡特尔的说法正确的是（    BCD   ）。</w:t>
      </w:r>
    </w:p>
    <w:p w:rsidR="008B1ACD" w:rsidRPr="001C4068" w:rsidRDefault="008B1AC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卡特尔是独立法人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具有垄断特征</w:t>
      </w:r>
    </w:p>
    <w:p w:rsidR="008B1ACD" w:rsidRPr="001C4068" w:rsidRDefault="008B1ACD" w:rsidP="001C4068">
      <w:pPr>
        <w:widowControl/>
        <w:tabs>
          <w:tab w:val="left" w:pos="4253"/>
        </w:tabs>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损失市场效率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非法的</w:t>
      </w:r>
    </w:p>
    <w:p w:rsidR="008B1ACD" w:rsidRPr="001C4068" w:rsidRDefault="008B1ACD" w:rsidP="001C4068">
      <w:pPr>
        <w:tabs>
          <w:tab w:val="left" w:pos="426"/>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占优策略意味着（　  BD     ）</w:t>
      </w:r>
    </w:p>
    <w:p w:rsidR="008B1ACD" w:rsidRPr="001C4068" w:rsidRDefault="008B1ACD"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双赢                            B. 双输</w:t>
      </w:r>
    </w:p>
    <w:p w:rsidR="008B1ACD" w:rsidRPr="001C4068" w:rsidRDefault="008B1ACD" w:rsidP="001C4068">
      <w:pPr>
        <w:tabs>
          <w:tab w:val="left" w:pos="426"/>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能够获得最大利润                 D. 无论对方如何决策，都是最佳选择</w:t>
      </w:r>
    </w:p>
    <w:p w:rsidR="008B1ACD" w:rsidRPr="001C4068" w:rsidRDefault="008B1ACD" w:rsidP="001C4068">
      <w:pPr>
        <w:tabs>
          <w:tab w:val="left" w:pos="1260"/>
          <w:tab w:val="left" w:pos="4500"/>
        </w:tabs>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关于掠夺性定价的说法正确的是（   ABCD  ）</w:t>
      </w:r>
    </w:p>
    <w:p w:rsidR="008B1ACD" w:rsidRPr="001C4068" w:rsidRDefault="008B1ACD" w:rsidP="001C4068">
      <w:pPr>
        <w:tabs>
          <w:tab w:val="left" w:pos="4500"/>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目的是赶走竞争对手              B. 承担了较大损失</w:t>
      </w:r>
    </w:p>
    <w:p w:rsidR="008B1ACD" w:rsidRPr="001C4068" w:rsidRDefault="008B1ACD" w:rsidP="001C4068">
      <w:pPr>
        <w:tabs>
          <w:tab w:val="left" w:pos="1260"/>
          <w:tab w:val="left" w:pos="4500"/>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价格低于成本                    D. 可能失败</w:t>
      </w:r>
    </w:p>
    <w:p w:rsidR="008B1ACD" w:rsidRPr="001C4068" w:rsidRDefault="008B1AC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寡头是存在许多出售相似但不相同物品的企业的市场结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原油市场是寡头市场的一个例子。</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寡头市场独特的特点是一个卖者的行为对市场上所有其他卖者的利润有重要影响。</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当企业相互合作时，这通常对整个社会是好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当寡头勾结并形成一个卡特尔时，市场的结果类似于完全竞争市场引起的结果。</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纳什均衡产生的价格和数量比卡特尔产生的价格和数量更接近于竞争结果。</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寡头市场上企业数且越多，市场结果越像垄断引起的结果。</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在一个寡头市场上，合作容易维持，因为合作使每个企业的利润最大。</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囚徒困境证明了为什么即使合作是互利的，合作也难以维持。</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寡头市场上合作和利己之间存在不变的拉力，因为在减少生产的协议达成之后，每个企业违约并生产更多是有利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一个寡头的占优策略是:无论其他寡头做什么，与团体合作并维持低生产。</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12．反托拉斯法要求制造者进行转售价</w:t>
      </w:r>
      <w:proofErr w:type="gramStart"/>
      <w:r w:rsidRPr="001C4068">
        <w:rPr>
          <w:rFonts w:asciiTheme="minorEastAsia" w:eastAsiaTheme="minorEastAsia" w:hAnsiTheme="minorEastAsia" w:hint="eastAsia"/>
          <w:sz w:val="18"/>
          <w:szCs w:val="18"/>
        </w:rPr>
        <w:t>格维持</w:t>
      </w:r>
      <w:proofErr w:type="gramEnd"/>
      <w:r w:rsidRPr="001C4068">
        <w:rPr>
          <w:rFonts w:asciiTheme="minorEastAsia" w:eastAsiaTheme="minorEastAsia" w:hAnsiTheme="minorEastAsia" w:hint="eastAsia"/>
          <w:sz w:val="18"/>
          <w:szCs w:val="18"/>
        </w:rPr>
        <w:t>或公平贸易。</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leftChars="100" w:left="210" w:firstLineChars="34" w:firstLine="61"/>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13．当一个企业为了把竞争对手赶出市场，以使企业可以变为一个垄断者并在以后提高价格而降价时，就出现了掠夺性价格。</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4．如果反复进行囚徒困境的博弈，参与者就更可能会独立地使利润最大，并实现纳什均衡。</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ind w:firstLine="283"/>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15．多次合作并能够对违约者恰当的惩罚，那么在囚徒困境中也会出现合作。</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B1ACD" w:rsidRPr="001C4068" w:rsidRDefault="008B1AC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8B1ACD" w:rsidRPr="001C4068" w:rsidRDefault="008B1AC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hint="eastAsia"/>
          <w:sz w:val="18"/>
          <w:szCs w:val="18"/>
        </w:rPr>
        <w:t>卡特尔</w:t>
      </w:r>
      <w:r w:rsidRPr="001C4068">
        <w:rPr>
          <w:rFonts w:asciiTheme="minorEastAsia" w:eastAsiaTheme="minorEastAsia" w:hAnsiTheme="minorEastAsia" w:cs="宋体" w:hint="eastAsia"/>
          <w:kern w:val="0"/>
          <w:sz w:val="18"/>
          <w:szCs w:val="18"/>
        </w:rPr>
        <w:t>：</w:t>
      </w:r>
    </w:p>
    <w:p w:rsidR="008B1ACD" w:rsidRPr="001C4068" w:rsidRDefault="008B1AC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hint="eastAsia"/>
          <w:kern w:val="0"/>
          <w:sz w:val="18"/>
          <w:szCs w:val="18"/>
        </w:rPr>
        <w:t>联合起来行事的企业集团</w:t>
      </w:r>
    </w:p>
    <w:p w:rsidR="008B1ACD" w:rsidRPr="001C4068" w:rsidRDefault="008B1AC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hint="eastAsia"/>
          <w:sz w:val="18"/>
          <w:szCs w:val="18"/>
        </w:rPr>
        <w:t>占优策略</w:t>
      </w:r>
      <w:r w:rsidRPr="001C4068">
        <w:rPr>
          <w:rFonts w:asciiTheme="minorEastAsia" w:eastAsiaTheme="minorEastAsia" w:hAnsiTheme="minorEastAsia" w:cs="宋体" w:hint="eastAsia"/>
          <w:kern w:val="0"/>
          <w:sz w:val="18"/>
          <w:szCs w:val="18"/>
        </w:rPr>
        <w:t>：</w:t>
      </w:r>
    </w:p>
    <w:p w:rsidR="008B1ACD" w:rsidRPr="001C4068" w:rsidRDefault="008B1AC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无论其它参与者选择什么策略，对于一个参与者都为最优的策略</w:t>
      </w:r>
    </w:p>
    <w:p w:rsidR="008B1ACD" w:rsidRPr="001C4068" w:rsidRDefault="008B1AC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hint="eastAsia"/>
          <w:sz w:val="18"/>
          <w:szCs w:val="18"/>
        </w:rPr>
        <w:t>纳什均衡</w:t>
      </w:r>
    </w:p>
    <w:p w:rsidR="008B1ACD" w:rsidRPr="001C4068" w:rsidRDefault="008B1ACD"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相互作用的经济主体在假定所有其他主体所选策略为既定的情况下选择自己最优策略的状态</w:t>
      </w:r>
    </w:p>
    <w:p w:rsidR="008B1ACD" w:rsidRPr="001C4068" w:rsidRDefault="008B1ACD" w:rsidP="001C4068">
      <w:pPr>
        <w:widowControl/>
        <w:jc w:val="left"/>
        <w:rPr>
          <w:rFonts w:asciiTheme="minorEastAsia" w:eastAsiaTheme="minorEastAsia" w:hAnsiTheme="minorEastAsia" w:cs="宋体"/>
          <w:kern w:val="0"/>
          <w:sz w:val="18"/>
          <w:szCs w:val="18"/>
        </w:rPr>
      </w:pPr>
    </w:p>
    <w:p w:rsidR="008B1ACD" w:rsidRPr="001C4068" w:rsidRDefault="008B1AC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8B1ACD" w:rsidRPr="001C4068" w:rsidRDefault="008B1AC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假设一个寡头集团并不勾结，而是实现了纳什均衡。与垄断或竞争结果相比。这个寡头市场上产生的价格和数量是多少？</w:t>
      </w:r>
    </w:p>
    <w:p w:rsidR="008B1ACD" w:rsidRPr="001C4068" w:rsidRDefault="008B1ACD"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价格将低于垄断，但高于竞争。销售量将大于垄断，但小于竞争。</w:t>
      </w:r>
    </w:p>
    <w:p w:rsidR="008B1ACD" w:rsidRPr="001C4068" w:rsidRDefault="008B1AC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如果寡头勾结起来，它们的状况会更好，为什么它们往往无法合作？</w:t>
      </w:r>
    </w:p>
    <w:p w:rsidR="008B1ACD" w:rsidRPr="001C4068" w:rsidRDefault="008B1ACD" w:rsidP="001C4068">
      <w:pPr>
        <w:widowControl/>
        <w:ind w:firstLineChars="135" w:firstLine="243"/>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一旦达成减少生产的协议，无论另一家企业违约还是遵守协议，一家企业违约总是有利的。违约是占优策略。这是囚徒困境。</w:t>
      </w:r>
    </w:p>
    <w:p w:rsidR="008B1ACD" w:rsidRPr="001C4068" w:rsidRDefault="008B1AC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如果寡头勾结起来.整个社会状况会变好吗?解释之。我们要用什么手段去阻止寡头之间的合作？</w:t>
      </w:r>
    </w:p>
    <w:p w:rsidR="008B1ACD" w:rsidRPr="001C4068" w:rsidRDefault="008B1ACD" w:rsidP="001C4068">
      <w:pPr>
        <w:widowControl/>
        <w:ind w:firstLineChars="100" w:firstLine="180"/>
        <w:jc w:val="left"/>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  答：</w:t>
      </w:r>
      <w:r w:rsidRPr="001C4068">
        <w:rPr>
          <w:rFonts w:asciiTheme="minorEastAsia" w:eastAsiaTheme="minorEastAsia" w:hAnsiTheme="minorEastAsia" w:hint="eastAsia"/>
          <w:sz w:val="18"/>
          <w:szCs w:val="18"/>
        </w:rPr>
        <w:t>如果它们不合作，社会状况会更好。因为纳什均衡比垄断解更接近于有效的竞争解。反垄断法使企业达成非竞争的协议成为违法。</w:t>
      </w:r>
    </w:p>
    <w:p w:rsidR="008B1ACD" w:rsidRPr="001C4068" w:rsidRDefault="008B1ACD" w:rsidP="001C4068">
      <w:pPr>
        <w:widowControl/>
        <w:ind w:firstLineChars="100" w:firstLine="181"/>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应用题</w:t>
      </w: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1. 考虑美国和墨西哥之间的贸易关系。假定两国领导人认为不同贸易政策的结果如下：</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sz w:val="18"/>
          <w:szCs w:val="18"/>
        </w:rPr>
      </w:pPr>
      <w:r w:rsidRPr="001C4068">
        <w:rPr>
          <w:rFonts w:asciiTheme="minorEastAsia" w:eastAsiaTheme="minorEastAsia" w:hAnsiTheme="minorEastAsia"/>
          <w:noProof/>
          <w:sz w:val="18"/>
          <w:szCs w:val="18"/>
          <w:lang w:val="en-US" w:eastAsia="zh-CN"/>
        </w:rPr>
        <w:drawing>
          <wp:inline distT="0" distB="0" distL="0" distR="0" wp14:anchorId="07536202" wp14:editId="24E3AA3D">
            <wp:extent cx="5482010" cy="1152525"/>
            <wp:effectExtent l="19050" t="0" r="4390" b="0"/>
            <wp:docPr id="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lum contrast="10000"/>
                    </a:blip>
                    <a:srcRect/>
                    <a:stretch>
                      <a:fillRect/>
                    </a:stretch>
                  </pic:blipFill>
                  <pic:spPr bwMode="auto">
                    <a:xfrm>
                      <a:off x="0" y="0"/>
                      <a:ext cx="5482010" cy="1152525"/>
                    </a:xfrm>
                    <a:prstGeom prst="rect">
                      <a:avLst/>
                    </a:prstGeom>
                    <a:noFill/>
                    <a:ln w="9525">
                      <a:noFill/>
                      <a:miter lim="800000"/>
                      <a:headEnd/>
                      <a:tailEnd/>
                    </a:ln>
                  </pic:spPr>
                </pic:pic>
              </a:graphicData>
            </a:graphic>
          </wp:inline>
        </w:drawing>
      </w: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A</w:t>
      </w:r>
      <w:r w:rsidRPr="001C4068">
        <w:rPr>
          <w:rFonts w:asciiTheme="minorEastAsia" w:eastAsiaTheme="minorEastAsia" w:hAnsiTheme="minorEastAsia" w:cs="宋体" w:hint="eastAsia"/>
          <w:sz w:val="18"/>
          <w:szCs w:val="18"/>
          <w:lang w:eastAsia="zh-CN"/>
        </w:rPr>
        <w:t>．美国的占优策略是什么？墨西哥呢？解释原因。</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答：美国和墨西哥的优势战略都是实行高关税。以美国为例，美国可以想：我实行高关税，如果墨西哥实行低关税，我可以得到</w:t>
      </w:r>
      <w:r w:rsidRPr="001C4068">
        <w:rPr>
          <w:rFonts w:asciiTheme="minorEastAsia" w:eastAsiaTheme="minorEastAsia" w:hAnsiTheme="minorEastAsia" w:hint="eastAsia"/>
          <w:sz w:val="18"/>
          <w:szCs w:val="18"/>
          <w:lang w:eastAsia="zh-CN"/>
        </w:rPr>
        <w:t xml:space="preserve">300 </w:t>
      </w:r>
      <w:r w:rsidRPr="001C4068">
        <w:rPr>
          <w:rFonts w:asciiTheme="minorEastAsia" w:eastAsiaTheme="minorEastAsia" w:hAnsiTheme="minorEastAsia" w:cs="宋体" w:hint="eastAsia"/>
          <w:sz w:val="18"/>
          <w:szCs w:val="18"/>
          <w:lang w:eastAsia="zh-CN"/>
        </w:rPr>
        <w:t>亿美元的收益，高于低关税时的</w:t>
      </w:r>
      <w:r w:rsidRPr="001C4068">
        <w:rPr>
          <w:rFonts w:asciiTheme="minorEastAsia" w:eastAsiaTheme="minorEastAsia" w:hAnsiTheme="minorEastAsia" w:hint="eastAsia"/>
          <w:sz w:val="18"/>
          <w:szCs w:val="18"/>
          <w:lang w:eastAsia="zh-CN"/>
        </w:rPr>
        <w:t xml:space="preserve">200 </w:t>
      </w:r>
      <w:r w:rsidRPr="001C4068">
        <w:rPr>
          <w:rFonts w:asciiTheme="minorEastAsia" w:eastAsiaTheme="minorEastAsia" w:hAnsiTheme="minorEastAsia" w:cs="宋体" w:hint="eastAsia"/>
          <w:sz w:val="18"/>
          <w:szCs w:val="18"/>
          <w:lang w:eastAsia="zh-CN"/>
        </w:rPr>
        <w:t>亿美元；如果墨西哥实行高关税，我可以得到</w:t>
      </w:r>
      <w:r w:rsidRPr="001C4068">
        <w:rPr>
          <w:rFonts w:asciiTheme="minorEastAsia" w:eastAsiaTheme="minorEastAsia" w:hAnsiTheme="minorEastAsia" w:hint="eastAsia"/>
          <w:sz w:val="18"/>
          <w:szCs w:val="18"/>
          <w:lang w:eastAsia="zh-CN"/>
        </w:rPr>
        <w:t>200</w:t>
      </w:r>
      <w:r w:rsidRPr="001C4068">
        <w:rPr>
          <w:rFonts w:asciiTheme="minorEastAsia" w:eastAsiaTheme="minorEastAsia" w:hAnsiTheme="minorEastAsia" w:cs="宋体" w:hint="eastAsia"/>
          <w:sz w:val="18"/>
          <w:szCs w:val="18"/>
          <w:lang w:eastAsia="zh-CN"/>
        </w:rPr>
        <w:t>亿美元的收益而不是</w:t>
      </w:r>
      <w:r w:rsidRPr="001C4068">
        <w:rPr>
          <w:rFonts w:asciiTheme="minorEastAsia" w:eastAsiaTheme="minorEastAsia" w:hAnsiTheme="minorEastAsia" w:hint="eastAsia"/>
          <w:sz w:val="18"/>
          <w:szCs w:val="18"/>
          <w:lang w:eastAsia="zh-CN"/>
        </w:rPr>
        <w:t xml:space="preserve">100 </w:t>
      </w:r>
      <w:r w:rsidRPr="001C4068">
        <w:rPr>
          <w:rFonts w:asciiTheme="minorEastAsia" w:eastAsiaTheme="minorEastAsia" w:hAnsiTheme="minorEastAsia" w:cs="宋体" w:hint="eastAsia"/>
          <w:sz w:val="18"/>
          <w:szCs w:val="18"/>
          <w:lang w:eastAsia="zh-CN"/>
        </w:rPr>
        <w:t>亿美元。所以无论墨西哥怎么做，我实行高关税都会更好一些。对于墨西哥来讲，也可以这样考虑。</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cs="宋体"/>
          <w:sz w:val="18"/>
          <w:szCs w:val="18"/>
          <w:lang w:eastAsia="zh-CN"/>
        </w:rPr>
      </w:pP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B</w:t>
      </w:r>
      <w:r w:rsidRPr="001C4068">
        <w:rPr>
          <w:rFonts w:asciiTheme="minorEastAsia" w:eastAsiaTheme="minorEastAsia" w:hAnsiTheme="minorEastAsia" w:cs="宋体" w:hint="eastAsia"/>
          <w:sz w:val="18"/>
          <w:szCs w:val="18"/>
          <w:lang w:eastAsia="zh-CN"/>
        </w:rPr>
        <w:t>．定义纳什均衡。贸易政策的纳什均衡是什么</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0" w:after="0"/>
        <w:ind w:firstLineChars="293" w:firstLine="52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答：纳什均衡是相互作用的经济主体在假定所有其他主体所选战略为既定的情况下，选择自己最优战略的状态。贸易政策的纳什均衡是美国和墨西哥都实行高关税。</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cs="宋体"/>
          <w:sz w:val="18"/>
          <w:szCs w:val="18"/>
          <w:lang w:eastAsia="zh-CN"/>
        </w:rPr>
      </w:pP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sz w:val="18"/>
          <w:szCs w:val="18"/>
          <w:lang w:eastAsia="zh-CN"/>
        </w:rPr>
        <w:t xml:space="preserve"> </w:t>
      </w:r>
      <w:r w:rsidRPr="001C4068">
        <w:rPr>
          <w:rFonts w:asciiTheme="minorEastAsia" w:eastAsiaTheme="minorEastAsia" w:hAnsiTheme="minorEastAsia" w:hint="eastAsia"/>
          <w:sz w:val="18"/>
          <w:szCs w:val="18"/>
          <w:lang w:eastAsia="zh-CN"/>
        </w:rPr>
        <w:t>C</w:t>
      </w:r>
      <w:r w:rsidRPr="001C4068">
        <w:rPr>
          <w:rFonts w:asciiTheme="minorEastAsia" w:eastAsiaTheme="minorEastAsia" w:hAnsiTheme="minorEastAsia" w:cs="宋体" w:hint="eastAsia"/>
          <w:sz w:val="18"/>
          <w:szCs w:val="18"/>
          <w:lang w:eastAsia="zh-CN"/>
        </w:rPr>
        <w:t>．</w:t>
      </w:r>
      <w:r w:rsidRPr="001C4068">
        <w:rPr>
          <w:rFonts w:asciiTheme="minorEastAsia" w:eastAsiaTheme="minorEastAsia" w:hAnsiTheme="minorEastAsia" w:hint="eastAsia"/>
          <w:sz w:val="18"/>
          <w:szCs w:val="18"/>
          <w:lang w:eastAsia="zh-CN"/>
        </w:rPr>
        <w:t>1993</w:t>
      </w:r>
      <w:r w:rsidRPr="001C4068">
        <w:rPr>
          <w:rFonts w:asciiTheme="minorEastAsia" w:eastAsiaTheme="minorEastAsia" w:hAnsiTheme="minorEastAsia" w:cs="宋体" w:hint="eastAsia"/>
          <w:sz w:val="18"/>
          <w:szCs w:val="18"/>
          <w:lang w:eastAsia="zh-CN"/>
        </w:rPr>
        <w:t>年美国国会通过了北美自由贸易协定。根据这个协定，美国和墨西哥一致同意降低关税。根据上表看到的结果能证明这种贸易政策方法正确吗？解释原因。</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0" w:after="0"/>
        <w:ind w:firstLineChars="293" w:firstLine="52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lastRenderedPageBreak/>
        <w:t>答：根据上表看到的结果，这种贸易政策方法正确，因为共同的低关税使两国的贸易总剩余最大化。</w:t>
      </w:r>
      <w:r w:rsidRPr="001C4068">
        <w:rPr>
          <w:rFonts w:asciiTheme="minorEastAsia" w:eastAsiaTheme="minorEastAsia" w:hAnsiTheme="minorEastAsia" w:hint="eastAsia"/>
          <w:sz w:val="18"/>
          <w:szCs w:val="18"/>
          <w:lang w:eastAsia="zh-CN"/>
        </w:rPr>
        <w:t xml:space="preserve"> </w:t>
      </w: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cs="宋体"/>
          <w:sz w:val="18"/>
          <w:szCs w:val="18"/>
          <w:lang w:eastAsia="zh-CN"/>
        </w:rPr>
      </w:pPr>
    </w:p>
    <w:p w:rsidR="008B1ACD" w:rsidRPr="001C4068" w:rsidRDefault="008B1ACD" w:rsidP="001C4068">
      <w:pPr>
        <w:pStyle w:val="Normal103"/>
        <w:spacing w:beforeLines="50" w:before="156" w:afterLines="50" w:after="156"/>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D</w:t>
      </w:r>
      <w:r w:rsidRPr="001C4068">
        <w:rPr>
          <w:rFonts w:asciiTheme="minorEastAsia" w:eastAsiaTheme="minorEastAsia" w:hAnsiTheme="minorEastAsia" w:cs="宋体" w:hint="eastAsia"/>
          <w:sz w:val="18"/>
          <w:szCs w:val="18"/>
          <w:lang w:eastAsia="zh-CN"/>
        </w:rPr>
        <w:t>．事实上，二十多年来美国与墨西哥贸易摩擦不断，</w:t>
      </w:r>
      <w:r w:rsidRPr="001C4068">
        <w:rPr>
          <w:rFonts w:asciiTheme="minorEastAsia" w:eastAsiaTheme="minorEastAsia" w:hAnsiTheme="minorEastAsia" w:hint="eastAsia"/>
          <w:sz w:val="18"/>
          <w:szCs w:val="18"/>
          <w:lang w:eastAsia="zh-CN"/>
        </w:rPr>
        <w:t>从博弈论的角度解释原因</w:t>
      </w:r>
    </w:p>
    <w:p w:rsidR="008B1ACD" w:rsidRPr="001C4068" w:rsidRDefault="008B1ACD" w:rsidP="001C4068">
      <w:pPr>
        <w:pStyle w:val="Normal103"/>
        <w:spacing w:before="0" w:after="0"/>
        <w:ind w:firstLineChars="293" w:firstLine="527"/>
        <w:rPr>
          <w:rFonts w:asciiTheme="minorEastAsia" w:eastAsiaTheme="minorEastAsia" w:hAnsiTheme="minorEastAsia" w:cs="GROIKO+SimSun-Identity-H"/>
          <w:sz w:val="18"/>
          <w:szCs w:val="18"/>
          <w:lang w:eastAsia="zh-CN"/>
        </w:rPr>
      </w:pPr>
      <w:r w:rsidRPr="001C4068">
        <w:rPr>
          <w:rFonts w:asciiTheme="minorEastAsia" w:eastAsiaTheme="minorEastAsia" w:hAnsiTheme="minorEastAsia" w:cs="宋体" w:hint="eastAsia"/>
          <w:sz w:val="18"/>
          <w:szCs w:val="18"/>
          <w:lang w:eastAsia="zh-CN"/>
        </w:rPr>
        <w:t>答：两国都有提高关税的激励，因为当对方遵守协议时，自己违反协议获利更多。</w:t>
      </w:r>
    </w:p>
    <w:p w:rsidR="00CF22F4" w:rsidRPr="001C4068" w:rsidRDefault="00CF22F4" w:rsidP="001C4068">
      <w:pPr>
        <w:ind w:firstLine="435"/>
        <w:rPr>
          <w:rFonts w:asciiTheme="minorEastAsia" w:eastAsiaTheme="minorEastAsia" w:hAnsiTheme="minorEastAsia"/>
          <w:sz w:val="18"/>
          <w:szCs w:val="18"/>
          <w:lang w:val="ru-RU"/>
        </w:rPr>
      </w:pPr>
    </w:p>
    <w:p w:rsidR="00876F3D" w:rsidRPr="001C4068" w:rsidRDefault="00876F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五</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1． </w:t>
      </w:r>
      <w:r w:rsidRPr="001C4068">
        <w:rPr>
          <w:rFonts w:asciiTheme="minorEastAsia" w:eastAsiaTheme="minorEastAsia" w:hAnsiTheme="minorEastAsia" w:cs="宋体" w:hint="eastAsia"/>
          <w:kern w:val="0"/>
          <w:sz w:val="18"/>
          <w:szCs w:val="18"/>
        </w:rPr>
        <w:t>纸张市场上的均衡阻止不了造纸污染，说明“看不见的手”在</w:t>
      </w:r>
      <w:r w:rsidRPr="001C4068">
        <w:rPr>
          <w:rFonts w:asciiTheme="minorEastAsia" w:eastAsiaTheme="minorEastAsia" w:hAnsiTheme="minorEastAsia" w:cs="宋体" w:hint="eastAsia"/>
          <w:kern w:val="0"/>
          <w:sz w:val="18"/>
          <w:szCs w:val="18"/>
          <w:u w:val="single"/>
        </w:rPr>
        <w:t xml:space="preserve">  配置稀缺资源 </w:t>
      </w:r>
      <w:r w:rsidRPr="001C4068">
        <w:rPr>
          <w:rFonts w:asciiTheme="minorEastAsia" w:eastAsiaTheme="minorEastAsia" w:hAnsiTheme="minorEastAsia" w:cs="宋体" w:hint="eastAsia"/>
          <w:kern w:val="0"/>
          <w:sz w:val="18"/>
          <w:szCs w:val="18"/>
        </w:rPr>
        <w:t>时并不总是有效。</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某个社会成员的经济活动给别的社会成员造成了影响，并且这种影响没有通过市场机制加以补偿，称之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外部性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有利的外部性也称</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hint="eastAsia"/>
          <w:kern w:val="0"/>
          <w:sz w:val="18"/>
          <w:szCs w:val="18"/>
          <w:u w:val="single"/>
        </w:rPr>
        <w:t xml:space="preserve"> 正外部性  </w:t>
      </w:r>
      <w:r w:rsidRPr="001C4068">
        <w:rPr>
          <w:rFonts w:asciiTheme="minorEastAsia" w:eastAsiaTheme="minorEastAsia" w:hAnsiTheme="minorEastAsia" w:cs="宋体"/>
          <w:kern w:val="0"/>
          <w:sz w:val="18"/>
          <w:szCs w:val="18"/>
        </w:rPr>
        <w:t>或</w:t>
      </w:r>
      <w:r w:rsidRPr="001C4068">
        <w:rPr>
          <w:rFonts w:asciiTheme="minorEastAsia" w:eastAsiaTheme="minorEastAsia" w:hAnsiTheme="minorEastAsia" w:cs="宋体" w:hint="eastAsia"/>
          <w:kern w:val="0"/>
          <w:sz w:val="18"/>
          <w:szCs w:val="18"/>
        </w:rPr>
        <w:t>外部经济。</w:t>
      </w:r>
      <w:r w:rsidRPr="001C4068">
        <w:rPr>
          <w:rFonts w:asciiTheme="minorEastAsia" w:eastAsiaTheme="minorEastAsia" w:hAnsiTheme="minorEastAsia" w:cs="宋体"/>
          <w:kern w:val="0"/>
          <w:sz w:val="18"/>
          <w:szCs w:val="18"/>
        </w:rPr>
        <w:t>有害的外部性也称</w:t>
      </w:r>
      <w:r w:rsidRPr="001C4068">
        <w:rPr>
          <w:rFonts w:asciiTheme="minorEastAsia" w:eastAsiaTheme="minorEastAsia" w:hAnsiTheme="minorEastAsia" w:cs="宋体" w:hint="eastAsia"/>
          <w:kern w:val="0"/>
          <w:sz w:val="18"/>
          <w:szCs w:val="18"/>
          <w:u w:val="single"/>
        </w:rPr>
        <w:t xml:space="preserve">   负外部性  </w:t>
      </w:r>
      <w:r w:rsidRPr="001C4068">
        <w:rPr>
          <w:rFonts w:asciiTheme="minorEastAsia" w:eastAsiaTheme="minorEastAsia" w:hAnsiTheme="minorEastAsia" w:cs="宋体"/>
          <w:kern w:val="0"/>
          <w:sz w:val="18"/>
          <w:szCs w:val="18"/>
        </w:rPr>
        <w:t>或</w:t>
      </w:r>
      <w:r w:rsidRPr="001C4068">
        <w:rPr>
          <w:rFonts w:asciiTheme="minorEastAsia" w:eastAsiaTheme="minorEastAsia" w:hAnsiTheme="minorEastAsia" w:cs="宋体" w:hint="eastAsia"/>
          <w:kern w:val="0"/>
          <w:sz w:val="18"/>
          <w:szCs w:val="18"/>
        </w:rPr>
        <w:t>外部不经济。</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政府解决外部性主要用的方式有</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政府管制  </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税收补贴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造成市场失灵的原因主要有</w:t>
      </w:r>
      <w:r w:rsidRPr="001C4068">
        <w:rPr>
          <w:rFonts w:asciiTheme="minorEastAsia" w:eastAsiaTheme="minorEastAsia" w:hAnsiTheme="minorEastAsia" w:cs="宋体" w:hint="eastAsia"/>
          <w:kern w:val="0"/>
          <w:sz w:val="18"/>
          <w:szCs w:val="18"/>
        </w:rPr>
        <w:t>垄断、</w:t>
      </w:r>
      <w:r w:rsidRPr="001C4068">
        <w:rPr>
          <w:rFonts w:asciiTheme="minorEastAsia" w:eastAsiaTheme="minorEastAsia" w:hAnsiTheme="minorEastAsia" w:cs="宋体" w:hint="eastAsia"/>
          <w:kern w:val="0"/>
          <w:sz w:val="18"/>
          <w:szCs w:val="18"/>
          <w:u w:val="single"/>
        </w:rPr>
        <w:t xml:space="preserve">  外部性  </w:t>
      </w:r>
      <w:r w:rsidRPr="001C4068">
        <w:rPr>
          <w:rFonts w:asciiTheme="minorEastAsia" w:eastAsiaTheme="minorEastAsia" w:hAnsiTheme="minorEastAsia" w:cs="宋体" w:hint="eastAsia"/>
          <w:kern w:val="0"/>
          <w:sz w:val="18"/>
          <w:szCs w:val="18"/>
        </w:rPr>
        <w:t>、公共物品和公共资源以及信息不对称</w:t>
      </w:r>
      <w:r w:rsidRPr="001C4068">
        <w:rPr>
          <w:rFonts w:asciiTheme="minorEastAsia" w:eastAsiaTheme="minorEastAsia" w:hAnsiTheme="minorEastAsia" w:cs="宋体"/>
          <w:kern w:val="0"/>
          <w:sz w:val="18"/>
          <w:szCs w:val="18"/>
        </w:rPr>
        <w:t>等</w:t>
      </w:r>
      <w:r w:rsidRPr="001C4068">
        <w:rPr>
          <w:rFonts w:asciiTheme="minorEastAsia" w:eastAsiaTheme="minorEastAsia" w:hAnsiTheme="minorEastAsia" w:cs="宋体" w:hint="eastAsia"/>
          <w:kern w:val="0"/>
          <w:sz w:val="18"/>
          <w:szCs w:val="18"/>
        </w:rPr>
        <w:t>。</w:t>
      </w:r>
    </w:p>
    <w:p w:rsidR="00876F3D" w:rsidRPr="001C4068" w:rsidRDefault="00876F3D" w:rsidP="001C4068">
      <w:pPr>
        <w:ind w:leftChars="100" w:left="21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hint="eastAsia"/>
          <w:sz w:val="18"/>
          <w:szCs w:val="18"/>
        </w:rPr>
        <w:t>正外部性是一种归市场上买者的</w:t>
      </w:r>
      <w:r w:rsidRPr="001C4068">
        <w:rPr>
          <w:rFonts w:asciiTheme="minorEastAsia" w:eastAsiaTheme="minorEastAsia" w:hAnsiTheme="minorEastAsia" w:hint="eastAsia"/>
          <w:sz w:val="18"/>
          <w:szCs w:val="18"/>
          <w:u w:val="single"/>
        </w:rPr>
        <w:t xml:space="preserve">  外部利益  </w:t>
      </w:r>
      <w:r w:rsidRPr="001C4068">
        <w:rPr>
          <w:rFonts w:asciiTheme="minorEastAsia" w:eastAsiaTheme="minorEastAsia" w:hAnsiTheme="minorEastAsia" w:hint="eastAsia"/>
          <w:sz w:val="18"/>
          <w:szCs w:val="18"/>
        </w:rPr>
        <w:t>，而负外部性是一种归市场上卖者的</w:t>
      </w:r>
      <w:r w:rsidRPr="001C4068">
        <w:rPr>
          <w:rFonts w:asciiTheme="minorEastAsia" w:eastAsiaTheme="minorEastAsia" w:hAnsiTheme="minorEastAsia" w:hint="eastAsia"/>
          <w:sz w:val="18"/>
          <w:szCs w:val="18"/>
          <w:u w:val="single"/>
        </w:rPr>
        <w:t xml:space="preserve">  外部成本</w:t>
      </w:r>
      <w:r w:rsidRPr="001C4068">
        <w:rPr>
          <w:rFonts w:asciiTheme="minorEastAsia" w:eastAsiaTheme="minorEastAsia" w:hAnsiTheme="minorEastAsia" w:hint="eastAsia"/>
          <w:sz w:val="18"/>
          <w:szCs w:val="18"/>
        </w:rPr>
        <w:t>。</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 如果一个市场引起负外部性，社会成本曲线在供给曲线（私人成本曲线）</w:t>
      </w:r>
      <w:r w:rsidRPr="001C4068">
        <w:rPr>
          <w:rFonts w:asciiTheme="minorEastAsia" w:eastAsiaTheme="minorEastAsia" w:hAnsiTheme="minorEastAsia" w:hint="eastAsia"/>
          <w:sz w:val="18"/>
          <w:szCs w:val="18"/>
          <w:u w:val="single"/>
        </w:rPr>
        <w:t xml:space="preserve">  之上   </w:t>
      </w:r>
      <w:r w:rsidRPr="001C4068">
        <w:rPr>
          <w:rFonts w:asciiTheme="minorEastAsia" w:eastAsiaTheme="minorEastAsia" w:hAnsiTheme="minorEastAsia" w:hint="eastAsia"/>
          <w:sz w:val="18"/>
          <w:szCs w:val="18"/>
        </w:rPr>
        <w:t>。</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 外部性导致市场是无效率的。</w:t>
      </w:r>
      <w:r w:rsidRPr="001C4068">
        <w:rPr>
          <w:rFonts w:asciiTheme="minorEastAsia" w:eastAsiaTheme="minorEastAsia" w:hAnsiTheme="minorEastAsia" w:hint="eastAsia"/>
          <w:sz w:val="18"/>
          <w:szCs w:val="18"/>
          <w:u w:val="single"/>
        </w:rPr>
        <w:t xml:space="preserve">   矫正税  </w:t>
      </w:r>
      <w:r w:rsidRPr="001C4068">
        <w:rPr>
          <w:rFonts w:asciiTheme="minorEastAsia" w:eastAsiaTheme="minorEastAsia" w:hAnsiTheme="minorEastAsia" w:hint="eastAsia"/>
          <w:sz w:val="18"/>
          <w:szCs w:val="18"/>
        </w:rPr>
        <w:t>是对扭曲市场的一种纠正。</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9. </w:t>
      </w:r>
      <w:r w:rsidRPr="001C4068">
        <w:rPr>
          <w:rFonts w:asciiTheme="minorEastAsia" w:eastAsiaTheme="minorEastAsia" w:hAnsiTheme="minorEastAsia" w:hint="eastAsia"/>
          <w:sz w:val="18"/>
          <w:szCs w:val="18"/>
          <w:u w:val="single"/>
        </w:rPr>
        <w:t xml:space="preserve">  </w:t>
      </w:r>
      <w:proofErr w:type="gramStart"/>
      <w:r w:rsidRPr="001C4068">
        <w:rPr>
          <w:rFonts w:asciiTheme="minorEastAsia" w:eastAsiaTheme="minorEastAsia" w:hAnsiTheme="minorEastAsia" w:hint="eastAsia"/>
          <w:sz w:val="18"/>
          <w:szCs w:val="18"/>
          <w:u w:val="single"/>
        </w:rPr>
        <w:t>庇古税</w:t>
      </w:r>
      <w:proofErr w:type="gramEnd"/>
      <w:r w:rsidRPr="001C4068">
        <w:rPr>
          <w:rFonts w:asciiTheme="minorEastAsia" w:eastAsiaTheme="minorEastAsia" w:hAnsiTheme="minorEastAsia" w:hint="eastAsia"/>
          <w:sz w:val="18"/>
          <w:szCs w:val="18"/>
          <w:u w:val="single"/>
        </w:rPr>
        <w:t xml:space="preserve">  </w:t>
      </w:r>
      <w:r w:rsidRPr="001C4068">
        <w:rPr>
          <w:rFonts w:asciiTheme="minorEastAsia" w:eastAsiaTheme="minorEastAsia" w:hAnsiTheme="minorEastAsia" w:hint="eastAsia"/>
          <w:sz w:val="18"/>
          <w:szCs w:val="18"/>
        </w:rPr>
        <w:t>确定了污染的价格，而可交易的</w:t>
      </w:r>
      <w:r w:rsidRPr="001C4068">
        <w:rPr>
          <w:rFonts w:asciiTheme="minorEastAsia" w:eastAsiaTheme="minorEastAsia" w:hAnsiTheme="minorEastAsia" w:hint="eastAsia"/>
          <w:sz w:val="18"/>
          <w:szCs w:val="18"/>
          <w:u w:val="single"/>
        </w:rPr>
        <w:t xml:space="preserve">  污染许可证  </w:t>
      </w:r>
      <w:r w:rsidRPr="001C4068">
        <w:rPr>
          <w:rFonts w:asciiTheme="minorEastAsia" w:eastAsiaTheme="minorEastAsia" w:hAnsiTheme="minorEastAsia" w:hint="eastAsia"/>
          <w:sz w:val="18"/>
          <w:szCs w:val="18"/>
        </w:rPr>
        <w:t>确定了污染量。</w:t>
      </w:r>
    </w:p>
    <w:p w:rsidR="00876F3D" w:rsidRPr="001C4068" w:rsidRDefault="00876F3D" w:rsidP="001C4068">
      <w:pPr>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 “己所不欲、勿施于人”的教育说明，外部性有时可以用</w:t>
      </w:r>
      <w:r w:rsidRPr="001C4068">
        <w:rPr>
          <w:rFonts w:asciiTheme="minorEastAsia" w:eastAsiaTheme="minorEastAsia" w:hAnsiTheme="minorEastAsia" w:hint="eastAsia"/>
          <w:sz w:val="18"/>
          <w:szCs w:val="18"/>
          <w:u w:val="single"/>
        </w:rPr>
        <w:t xml:space="preserve">道   道德规范和社会约束   </w:t>
      </w:r>
      <w:r w:rsidRPr="001C4068">
        <w:rPr>
          <w:rFonts w:asciiTheme="minorEastAsia" w:eastAsiaTheme="minorEastAsia" w:hAnsiTheme="minorEastAsia" w:hint="eastAsia"/>
          <w:sz w:val="18"/>
          <w:szCs w:val="18"/>
        </w:rPr>
        <w:t>来解决。</w:t>
      </w:r>
    </w:p>
    <w:p w:rsidR="00876F3D" w:rsidRPr="001C4068" w:rsidRDefault="00876F3D" w:rsidP="001C4068">
      <w:pPr>
        <w:ind w:leftChars="100" w:left="21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 “壹基金”是国内第一家民间私募公益平台，多年来在</w:t>
      </w:r>
      <w:r w:rsidRPr="001C4068">
        <w:rPr>
          <w:rFonts w:asciiTheme="minorEastAsia" w:eastAsiaTheme="minorEastAsia" w:hAnsiTheme="minorEastAsia" w:cs="Arial"/>
          <w:sz w:val="18"/>
          <w:szCs w:val="18"/>
          <w:shd w:val="clear" w:color="auto" w:fill="FFFFFF"/>
        </w:rPr>
        <w:t>灾害救助、儿童关怀、公益</w:t>
      </w:r>
      <w:hyperlink r:id="rId30" w:tgtFrame="_blank" w:history="1">
        <w:r w:rsidRPr="001C4068">
          <w:rPr>
            <w:rStyle w:val="a6"/>
            <w:rFonts w:asciiTheme="minorEastAsia" w:eastAsiaTheme="minorEastAsia" w:hAnsiTheme="minorEastAsia" w:cs="Arial"/>
            <w:color w:val="auto"/>
            <w:sz w:val="18"/>
            <w:szCs w:val="18"/>
            <w:shd w:val="clear" w:color="auto" w:fill="FFFFFF"/>
          </w:rPr>
          <w:t>人才培养</w:t>
        </w:r>
      </w:hyperlink>
      <w:r w:rsidRPr="001C4068">
        <w:rPr>
          <w:rFonts w:asciiTheme="minorEastAsia" w:eastAsiaTheme="minorEastAsia" w:hAnsiTheme="minorEastAsia" w:hint="eastAsia"/>
          <w:sz w:val="18"/>
          <w:szCs w:val="18"/>
        </w:rPr>
        <w:t>等方面做出了巨大贡献。这说明，</w:t>
      </w:r>
      <w:r w:rsidRPr="001C4068">
        <w:rPr>
          <w:rFonts w:asciiTheme="minorEastAsia" w:eastAsiaTheme="minorEastAsia" w:hAnsiTheme="minorEastAsia" w:hint="eastAsia"/>
          <w:sz w:val="18"/>
          <w:szCs w:val="18"/>
          <w:u w:val="single"/>
        </w:rPr>
        <w:t xml:space="preserve">   慈善行为  </w:t>
      </w:r>
      <w:r w:rsidRPr="001C4068">
        <w:rPr>
          <w:rFonts w:asciiTheme="minorEastAsia" w:eastAsiaTheme="minorEastAsia" w:hAnsiTheme="minorEastAsia" w:hint="eastAsia"/>
          <w:sz w:val="18"/>
          <w:szCs w:val="18"/>
        </w:rPr>
        <w:t>是一种解决外部性问题的有效方法。</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 私人市场可以通过利益各方的</w:t>
      </w:r>
      <w:r w:rsidRPr="001C4068">
        <w:rPr>
          <w:rFonts w:asciiTheme="minorEastAsia" w:eastAsiaTheme="minorEastAsia" w:hAnsiTheme="minorEastAsia" w:hint="eastAsia"/>
          <w:sz w:val="18"/>
          <w:szCs w:val="18"/>
          <w:u w:val="single"/>
        </w:rPr>
        <w:t xml:space="preserve">   合作   </w:t>
      </w:r>
      <w:r w:rsidRPr="001C4068">
        <w:rPr>
          <w:rFonts w:asciiTheme="minorEastAsia" w:eastAsiaTheme="minorEastAsia" w:hAnsiTheme="minorEastAsia" w:hint="eastAsia"/>
          <w:sz w:val="18"/>
          <w:szCs w:val="18"/>
        </w:rPr>
        <w:t>来解决外部性问题。</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 根据科斯定理，外部性可以由</w:t>
      </w:r>
      <w:r w:rsidRPr="001C4068">
        <w:rPr>
          <w:rFonts w:asciiTheme="minorEastAsia" w:eastAsiaTheme="minorEastAsia" w:hAnsiTheme="minorEastAsia" w:hint="eastAsia"/>
          <w:sz w:val="18"/>
          <w:szCs w:val="18"/>
          <w:u w:val="single"/>
        </w:rPr>
        <w:t xml:space="preserve">   私人方法   </w:t>
      </w:r>
      <w:r w:rsidRPr="001C4068">
        <w:rPr>
          <w:rFonts w:asciiTheme="minorEastAsia" w:eastAsiaTheme="minorEastAsia" w:hAnsiTheme="minorEastAsia" w:hint="eastAsia"/>
          <w:sz w:val="18"/>
          <w:szCs w:val="18"/>
        </w:rPr>
        <w:t>得以解决。</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w:t>
      </w:r>
      <w:r w:rsidRPr="001C4068">
        <w:rPr>
          <w:rFonts w:asciiTheme="minorEastAsia" w:eastAsiaTheme="minorEastAsia" w:hAnsiTheme="minorEastAsia" w:hint="eastAsia"/>
          <w:sz w:val="18"/>
          <w:szCs w:val="18"/>
          <w:u w:val="single"/>
        </w:rPr>
        <w:t xml:space="preserve">  明确产权  </w:t>
      </w:r>
      <w:r w:rsidRPr="001C4068">
        <w:rPr>
          <w:rFonts w:asciiTheme="minorEastAsia" w:eastAsiaTheme="minorEastAsia" w:hAnsiTheme="minorEastAsia" w:hint="eastAsia"/>
          <w:sz w:val="18"/>
          <w:szCs w:val="18"/>
        </w:rPr>
        <w:t>有助于私人之间协商解决外部性问题。</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5．私人之间不能够解决外部性问题的原因可能是存在</w:t>
      </w:r>
      <w:r w:rsidRPr="001C4068">
        <w:rPr>
          <w:rFonts w:asciiTheme="minorEastAsia" w:eastAsiaTheme="minorEastAsia" w:hAnsiTheme="minorEastAsia" w:cs="宋体" w:hint="eastAsia"/>
          <w:kern w:val="0"/>
          <w:sz w:val="18"/>
          <w:szCs w:val="18"/>
          <w:u w:val="single"/>
        </w:rPr>
        <w:t xml:space="preserve">  交易成本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w:t>
      </w:r>
      <w:r w:rsidRPr="001C4068">
        <w:rPr>
          <w:rFonts w:asciiTheme="minorEastAsia" w:eastAsiaTheme="minorEastAsia" w:hAnsiTheme="minorEastAsia" w:cs="宋体"/>
          <w:kern w:val="0"/>
          <w:sz w:val="18"/>
          <w:szCs w:val="18"/>
        </w:rPr>
        <w:t>在公共场合抽烟，会让很多人感到不适应。由此产生了（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正外部性    B．负外部性   C．道德规范   D．外部性的内在化</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公园、剧场等公共场所的各项规则，是用来限制人们的不良行为的，从而减少或避免带来（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社会约束     B．道德规范    C．负外部性      D．慈善行为</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简单的说，将互相提供正外部性的双方经营变成一方的不同经营可以促使（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产权变动     B．外部性内在化   C．社会约束      D．政府行为</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我国对进行接种某种疫苗的</w:t>
      </w:r>
      <w:proofErr w:type="gramStart"/>
      <w:r w:rsidRPr="001C4068">
        <w:rPr>
          <w:rFonts w:asciiTheme="minorEastAsia" w:eastAsiaTheme="minorEastAsia" w:hAnsiTheme="minorEastAsia" w:cs="宋体"/>
          <w:kern w:val="0"/>
          <w:sz w:val="18"/>
          <w:szCs w:val="18"/>
        </w:rPr>
        <w:t>的</w:t>
      </w:r>
      <w:proofErr w:type="gramEnd"/>
      <w:r w:rsidRPr="001C4068">
        <w:rPr>
          <w:rFonts w:asciiTheme="minorEastAsia" w:eastAsiaTheme="minorEastAsia" w:hAnsiTheme="minorEastAsia" w:cs="宋体"/>
          <w:kern w:val="0"/>
          <w:sz w:val="18"/>
          <w:szCs w:val="18"/>
        </w:rPr>
        <w:t>消费者进行补贴的行为属于（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正外部性     B．负外部性    C．外部性内在化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政府行为</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为了使负外部性内在化，适当的</w:t>
      </w:r>
      <w:proofErr w:type="gramStart"/>
      <w:r w:rsidRPr="001C4068">
        <w:rPr>
          <w:rFonts w:asciiTheme="minorEastAsia" w:eastAsiaTheme="minorEastAsia" w:hAnsiTheme="minorEastAsia" w:hint="eastAsia"/>
          <w:sz w:val="18"/>
          <w:szCs w:val="18"/>
        </w:rPr>
        <w:t>公共政府</w:t>
      </w:r>
      <w:proofErr w:type="gramEnd"/>
      <w:r w:rsidRPr="001C4068">
        <w:rPr>
          <w:rFonts w:asciiTheme="minorEastAsia" w:eastAsiaTheme="minorEastAsia" w:hAnsiTheme="minorEastAsia" w:hint="eastAsia"/>
          <w:sz w:val="18"/>
          <w:szCs w:val="18"/>
        </w:rPr>
        <w:t>的反应将是（   D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禁止所有引起负外部性的物品的生产     B 政府控制引起外部性的物品的生产</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 补贴这种物品                         D 对这种物品征税</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当一个人在一个拥挤的城区买了一辆汽车时，它就引起了（    D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有效的市场效果       B 技术溢出效应        C 正外部性       D 负外部性</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最有效率的污染控制应该确保（     B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每个污染者等量地减少其污染    B 减少污染成本最低的污染者减少的污染量最多</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 不能容忍环境的污染            D 管制者决定每个污染者应该减少多少污染</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以下哪种情况不是在为消除外部性的谈判过程中各方引起的交易成本（     D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减少污染引起的成本             B由律师费</w:t>
      </w:r>
      <w:proofErr w:type="gramStart"/>
      <w:r w:rsidRPr="001C4068">
        <w:rPr>
          <w:rFonts w:asciiTheme="minorEastAsia" w:eastAsiaTheme="minorEastAsia" w:hAnsiTheme="minorEastAsia" w:hint="eastAsia"/>
          <w:sz w:val="18"/>
          <w:szCs w:val="18"/>
        </w:rPr>
        <w:t>用引起</w:t>
      </w:r>
      <w:proofErr w:type="gramEnd"/>
      <w:r w:rsidRPr="001C4068">
        <w:rPr>
          <w:rFonts w:asciiTheme="minorEastAsia" w:eastAsiaTheme="minorEastAsia" w:hAnsiTheme="minorEastAsia" w:hint="eastAsia"/>
          <w:sz w:val="18"/>
          <w:szCs w:val="18"/>
        </w:rPr>
        <w:t xml:space="preserve">的成本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 实施协议引起的成本             D 由受外部性影响的各方人数太多引起的成本</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以下哪一个关于可交易的污染许可证和</w:t>
      </w:r>
      <w:proofErr w:type="gramStart"/>
      <w:r w:rsidRPr="001C4068">
        <w:rPr>
          <w:rFonts w:asciiTheme="minorEastAsia" w:eastAsiaTheme="minorEastAsia" w:hAnsiTheme="minorEastAsia" w:hint="eastAsia"/>
          <w:sz w:val="18"/>
          <w:szCs w:val="18"/>
        </w:rPr>
        <w:t>庇古税</w:t>
      </w:r>
      <w:proofErr w:type="gramEnd"/>
      <w:r w:rsidRPr="001C4068">
        <w:rPr>
          <w:rFonts w:asciiTheme="minorEastAsia" w:eastAsiaTheme="minorEastAsia" w:hAnsiTheme="minorEastAsia" w:hint="eastAsia"/>
          <w:sz w:val="18"/>
          <w:szCs w:val="18"/>
        </w:rPr>
        <w:t>的表述是正确的（    D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A </w:t>
      </w:r>
      <w:proofErr w:type="gramStart"/>
      <w:r w:rsidRPr="001C4068">
        <w:rPr>
          <w:rFonts w:asciiTheme="minorEastAsia" w:eastAsiaTheme="minorEastAsia" w:hAnsiTheme="minorEastAsia" w:hint="eastAsia"/>
          <w:sz w:val="18"/>
          <w:szCs w:val="18"/>
        </w:rPr>
        <w:t>庇古税</w:t>
      </w:r>
      <w:proofErr w:type="gramEnd"/>
      <w:r w:rsidRPr="001C4068">
        <w:rPr>
          <w:rFonts w:asciiTheme="minorEastAsia" w:eastAsiaTheme="minorEastAsia" w:hAnsiTheme="minorEastAsia" w:hint="eastAsia"/>
          <w:sz w:val="18"/>
          <w:szCs w:val="18"/>
        </w:rPr>
        <w:t>比可交易的污染许可证更能使污染减少到目标量</w:t>
      </w:r>
    </w:p>
    <w:p w:rsidR="00876F3D" w:rsidRPr="001C4068" w:rsidRDefault="00876F3D" w:rsidP="001C4068">
      <w:pPr>
        <w:ind w:leftChars="283" w:left="594"/>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B 只要把可交易的污染许可证分配给能以最低成本减少污染的企业，它们就可以有效地减少污染</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 为了用可交易的</w:t>
      </w:r>
      <w:proofErr w:type="gramStart"/>
      <w:r w:rsidRPr="001C4068">
        <w:rPr>
          <w:rFonts w:asciiTheme="minorEastAsia" w:eastAsiaTheme="minorEastAsia" w:hAnsiTheme="minorEastAsia" w:hint="eastAsia"/>
          <w:sz w:val="18"/>
          <w:szCs w:val="18"/>
        </w:rPr>
        <w:t>污染证确定</w:t>
      </w:r>
      <w:proofErr w:type="gramEnd"/>
      <w:r w:rsidRPr="001C4068">
        <w:rPr>
          <w:rFonts w:asciiTheme="minorEastAsia" w:eastAsiaTheme="minorEastAsia" w:hAnsiTheme="minorEastAsia" w:hint="eastAsia"/>
          <w:sz w:val="18"/>
          <w:szCs w:val="18"/>
        </w:rPr>
        <w:t>污染量，管制者必须了解污染</w:t>
      </w:r>
      <w:proofErr w:type="gramStart"/>
      <w:r w:rsidRPr="001C4068">
        <w:rPr>
          <w:rFonts w:asciiTheme="minorEastAsia" w:eastAsiaTheme="minorEastAsia" w:hAnsiTheme="minorEastAsia" w:hint="eastAsia"/>
          <w:sz w:val="18"/>
          <w:szCs w:val="18"/>
        </w:rPr>
        <w:t>权需求</w:t>
      </w:r>
      <w:proofErr w:type="gramEnd"/>
      <w:r w:rsidRPr="001C4068">
        <w:rPr>
          <w:rFonts w:asciiTheme="minorEastAsia" w:eastAsiaTheme="minorEastAsia" w:hAnsiTheme="minorEastAsia" w:hint="eastAsia"/>
          <w:sz w:val="18"/>
          <w:szCs w:val="18"/>
        </w:rPr>
        <w:t>的每一件事</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D </w:t>
      </w:r>
      <w:proofErr w:type="gramStart"/>
      <w:r w:rsidRPr="001C4068">
        <w:rPr>
          <w:rFonts w:asciiTheme="minorEastAsia" w:eastAsiaTheme="minorEastAsia" w:hAnsiTheme="minorEastAsia" w:hint="eastAsia"/>
          <w:sz w:val="18"/>
          <w:szCs w:val="18"/>
        </w:rPr>
        <w:t>庇古税</w:t>
      </w:r>
      <w:proofErr w:type="gramEnd"/>
      <w:r w:rsidRPr="001C4068">
        <w:rPr>
          <w:rFonts w:asciiTheme="minorEastAsia" w:eastAsiaTheme="minorEastAsia" w:hAnsiTheme="minorEastAsia" w:hint="eastAsia"/>
          <w:sz w:val="18"/>
          <w:szCs w:val="18"/>
        </w:rPr>
        <w:t>和</w:t>
      </w:r>
      <w:proofErr w:type="gramStart"/>
      <w:r w:rsidRPr="001C4068">
        <w:rPr>
          <w:rFonts w:asciiTheme="minorEastAsia" w:eastAsiaTheme="minorEastAsia" w:hAnsiTheme="minorEastAsia" w:hint="eastAsia"/>
          <w:sz w:val="18"/>
          <w:szCs w:val="18"/>
        </w:rPr>
        <w:t>可</w:t>
      </w:r>
      <w:proofErr w:type="gramEnd"/>
      <w:r w:rsidRPr="001C4068">
        <w:rPr>
          <w:rFonts w:asciiTheme="minorEastAsia" w:eastAsiaTheme="minorEastAsia" w:hAnsiTheme="minorEastAsia" w:hint="eastAsia"/>
          <w:sz w:val="18"/>
          <w:szCs w:val="18"/>
        </w:rPr>
        <w:t>交易的污染税都创造了一个有效的污染市场。</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正外部性以类似于下列那一种情况的方式影响市场效率（ B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私人物品           B 公共物品         C 公有资源         D 竞争性物品</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当市场不能有效的配置资源时，问题的最终来源通常是（   C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价格没有高到使人们不过度消费        B 价格没有低到使企业生产不足</w:t>
      </w:r>
    </w:p>
    <w:p w:rsidR="00876F3D" w:rsidRPr="001C4068" w:rsidRDefault="00876F3D" w:rsidP="001C4068">
      <w:pPr>
        <w:tabs>
          <w:tab w:val="left" w:pos="4536"/>
        </w:tabs>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 没有很好的确定产权                  D 政府管制</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以下哪一种情况是潜在解决空气污染问题的方法（    D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 拍卖污染许可证     B 赋予公民清新空气的权利，以使企业必须购买污染权</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 规定企业可以排向空气中的污染量   D 以上各项都对。</w:t>
      </w:r>
    </w:p>
    <w:p w:rsidR="00876F3D" w:rsidRPr="001C4068" w:rsidRDefault="00876F3D" w:rsidP="001C4068">
      <w:pPr>
        <w:ind w:leftChars="300" w:left="63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3．</w:t>
      </w:r>
      <w:r w:rsidRPr="001C4068">
        <w:rPr>
          <w:rFonts w:asciiTheme="minorEastAsia" w:eastAsiaTheme="minorEastAsia" w:hAnsiTheme="minorEastAsia" w:hint="eastAsia"/>
          <w:sz w:val="18"/>
          <w:szCs w:val="18"/>
        </w:rPr>
        <w:t>市场失灵是指（</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在私人部门和公共部门之间资源配置不均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不能产生任何有用成果的市场过程</w:t>
      </w:r>
    </w:p>
    <w:p w:rsidR="00876F3D" w:rsidRPr="001C4068" w:rsidRDefault="00876F3D" w:rsidP="001C4068">
      <w:pPr>
        <w:ind w:firstLineChars="300" w:firstLine="54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以市场为基础的对资源的低效率配置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收入分配不平等</w:t>
      </w:r>
    </w:p>
    <w:p w:rsidR="00876F3D" w:rsidRPr="001C4068" w:rsidRDefault="00876F3D" w:rsidP="001C4068">
      <w:pPr>
        <w:ind w:leftChars="-257" w:left="-540" w:firstLineChars="350" w:firstLine="63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4．</w:t>
      </w:r>
      <w:r w:rsidRPr="001C4068">
        <w:rPr>
          <w:rFonts w:asciiTheme="minorEastAsia" w:eastAsiaTheme="minorEastAsia" w:hAnsiTheme="minorEastAsia" w:hint="eastAsia"/>
          <w:sz w:val="18"/>
          <w:szCs w:val="18"/>
        </w:rPr>
        <w:t>上游工厂污染了下游居民的饮水，按照科斯定理，（</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问题就可解决。</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不管产权是否明确，只要交易成本为零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只要产权明确，且交易成本为零</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只要产权明确，不管交易成本有多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不论产权是否明确，交易成本是否为零</w:t>
      </w:r>
    </w:p>
    <w:p w:rsidR="00876F3D" w:rsidRPr="001C4068" w:rsidRDefault="00876F3D" w:rsidP="001C4068">
      <w:pPr>
        <w:ind w:leftChars="-257" w:left="-540" w:firstLineChars="350" w:firstLine="63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15．</w:t>
      </w:r>
      <w:r w:rsidRPr="001C4068">
        <w:rPr>
          <w:rFonts w:asciiTheme="minorEastAsia" w:eastAsiaTheme="minorEastAsia" w:hAnsiTheme="minorEastAsia" w:hint="eastAsia"/>
          <w:sz w:val="18"/>
          <w:szCs w:val="18"/>
        </w:rPr>
        <w:t>某一经济活动存在负外部性是指该活动的（</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A</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私人成本小于社会成本</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私人成本大于社会成本</w:t>
      </w:r>
    </w:p>
    <w:p w:rsidR="00876F3D" w:rsidRPr="001C4068" w:rsidRDefault="00876F3D" w:rsidP="001C4068">
      <w:pPr>
        <w:ind w:firstLineChars="270" w:firstLine="486"/>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私人利益小于社会利益</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私人利益等于社会利益</w:t>
      </w:r>
      <w:r w:rsidRPr="001C4068">
        <w:rPr>
          <w:rFonts w:asciiTheme="minorEastAsia" w:eastAsiaTheme="minorEastAsia" w:hAnsiTheme="minorEastAsia"/>
          <w:sz w:val="18"/>
          <w:szCs w:val="18"/>
        </w:rPr>
        <w:t xml:space="preserve">   </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876F3D" w:rsidRPr="001C4068" w:rsidRDefault="00876F3D" w:rsidP="001C4068">
      <w:pPr>
        <w:widowControl/>
        <w:ind w:leftChars="135" w:left="28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导致市场失灵的原因包括（   ABCD ）。</w:t>
      </w:r>
    </w:p>
    <w:p w:rsidR="00876F3D" w:rsidRPr="001C4068" w:rsidRDefault="00876F3D" w:rsidP="001C4068">
      <w:pPr>
        <w:widowControl/>
        <w:ind w:leftChars="135" w:left="283"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垄断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外部性</w:t>
      </w:r>
    </w:p>
    <w:p w:rsidR="00876F3D" w:rsidRPr="001C4068" w:rsidRDefault="00876F3D" w:rsidP="001C4068">
      <w:pPr>
        <w:widowControl/>
        <w:ind w:leftChars="135" w:left="283"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公共产品和公共资源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信息不对称</w:t>
      </w:r>
    </w:p>
    <w:p w:rsidR="00876F3D" w:rsidRPr="001C4068" w:rsidRDefault="00876F3D" w:rsidP="001C4068">
      <w:pPr>
        <w:widowControl/>
        <w:ind w:leftChars="135" w:left="28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 政府改善市场结果的办法有（   ABCD  ）。</w:t>
      </w:r>
    </w:p>
    <w:p w:rsidR="00876F3D" w:rsidRPr="001C4068" w:rsidRDefault="00876F3D" w:rsidP="001C4068">
      <w:pPr>
        <w:widowControl/>
        <w:ind w:leftChars="135" w:left="283"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管制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矫正税</w:t>
      </w:r>
    </w:p>
    <w:p w:rsidR="00876F3D" w:rsidRPr="001C4068" w:rsidRDefault="00876F3D" w:rsidP="001C4068">
      <w:pPr>
        <w:widowControl/>
        <w:ind w:leftChars="135" w:left="283"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补贴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可交易的污染许可证</w:t>
      </w:r>
    </w:p>
    <w:p w:rsidR="00876F3D" w:rsidRPr="001C4068" w:rsidRDefault="00876F3D" w:rsidP="001C4068">
      <w:pPr>
        <w:widowControl/>
        <w:ind w:leftChars="135" w:left="28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 私人解决外部性问题的方法有（  ABCD  ）。</w:t>
      </w:r>
    </w:p>
    <w:p w:rsidR="00876F3D" w:rsidRPr="001C4068" w:rsidRDefault="00876F3D" w:rsidP="001C4068">
      <w:pPr>
        <w:widowControl/>
        <w:ind w:leftChars="135" w:left="283"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道德规范和社会约束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慈善行为</w:t>
      </w:r>
    </w:p>
    <w:p w:rsidR="00876F3D" w:rsidRPr="001C4068" w:rsidRDefault="00876F3D" w:rsidP="001C4068">
      <w:pPr>
        <w:widowControl/>
        <w:ind w:leftChars="135" w:left="283"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企业合并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协商解决</w:t>
      </w:r>
    </w:p>
    <w:p w:rsidR="00876F3D" w:rsidRPr="001C4068" w:rsidRDefault="00876F3D" w:rsidP="001C4068">
      <w:pPr>
        <w:tabs>
          <w:tab w:val="left" w:pos="1260"/>
          <w:tab w:val="left" w:pos="4500"/>
        </w:tabs>
        <w:ind w:leftChars="135" w:left="283"/>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hint="eastAsia"/>
          <w:sz w:val="18"/>
          <w:szCs w:val="18"/>
        </w:rPr>
        <w:t>私人方法不能解决外部性问题的原因由（　  BCD  ）</w:t>
      </w:r>
    </w:p>
    <w:p w:rsidR="00876F3D" w:rsidRPr="001C4068" w:rsidRDefault="00876F3D" w:rsidP="001C4068">
      <w:pPr>
        <w:tabs>
          <w:tab w:val="left" w:pos="426"/>
          <w:tab w:val="left" w:pos="4500"/>
        </w:tabs>
        <w:ind w:leftChars="135" w:left="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自私                             B. 产权不明确</w:t>
      </w:r>
    </w:p>
    <w:p w:rsidR="00876F3D" w:rsidRPr="001C4068" w:rsidRDefault="00876F3D" w:rsidP="001C4068">
      <w:pPr>
        <w:tabs>
          <w:tab w:val="left" w:pos="426"/>
          <w:tab w:val="left" w:pos="4500"/>
        </w:tabs>
        <w:ind w:leftChars="135" w:left="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协议困难                         D. 交易成本过高</w:t>
      </w:r>
    </w:p>
    <w:p w:rsidR="00876F3D" w:rsidRPr="001C4068" w:rsidRDefault="00876F3D" w:rsidP="001C4068">
      <w:pPr>
        <w:tabs>
          <w:tab w:val="left" w:pos="1260"/>
          <w:tab w:val="left" w:pos="4500"/>
        </w:tabs>
        <w:ind w:leftChars="135" w:left="283"/>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hint="eastAsia"/>
          <w:sz w:val="18"/>
          <w:szCs w:val="18"/>
        </w:rPr>
        <w:t xml:space="preserve"> 外部性包括（　  AB    ）</w:t>
      </w:r>
    </w:p>
    <w:p w:rsidR="00876F3D" w:rsidRPr="001C4068" w:rsidRDefault="00876F3D" w:rsidP="001C4068">
      <w:pPr>
        <w:tabs>
          <w:tab w:val="left" w:pos="4500"/>
        </w:tabs>
        <w:ind w:leftChars="135" w:left="283"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A．正外部性                         B. 负外部性</w:t>
      </w:r>
    </w:p>
    <w:p w:rsidR="00876F3D" w:rsidRPr="001C4068" w:rsidRDefault="00876F3D" w:rsidP="001C4068">
      <w:pPr>
        <w:tabs>
          <w:tab w:val="left" w:pos="1260"/>
          <w:tab w:val="left" w:pos="4500"/>
        </w:tabs>
        <w:ind w:leftChars="135" w:left="28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C. 高外部性                         D. 低外部性</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没有内在化的负外部性的市场引起的均衡量小于最优量。</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如果市场引起负外部性，那么，</w:t>
      </w:r>
      <w:proofErr w:type="gramStart"/>
      <w:r w:rsidRPr="001C4068">
        <w:rPr>
          <w:rFonts w:asciiTheme="minorEastAsia" w:eastAsiaTheme="minorEastAsia" w:hAnsiTheme="minorEastAsia" w:hint="eastAsia"/>
          <w:sz w:val="18"/>
          <w:szCs w:val="18"/>
        </w:rPr>
        <w:t>庇古税</w:t>
      </w:r>
      <w:proofErr w:type="gramEnd"/>
      <w:r w:rsidRPr="001C4068">
        <w:rPr>
          <w:rFonts w:asciiTheme="minorEastAsia" w:eastAsiaTheme="minorEastAsia" w:hAnsiTheme="minorEastAsia" w:hint="eastAsia"/>
          <w:sz w:val="18"/>
          <w:szCs w:val="18"/>
        </w:rPr>
        <w:t>就将使市场向更有效率的结果变动。</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hint="eastAsia"/>
          <w:sz w:val="18"/>
          <w:szCs w:val="18"/>
        </w:rPr>
        <w:t>根据科斯定理，外部性总是要求政府为了使外部性内在化而干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hint="eastAsia"/>
          <w:sz w:val="18"/>
          <w:szCs w:val="18"/>
        </w:rPr>
        <w:t>在现代经济社会中既存在市场失灵，也存在政府失灵问题，所以依靠市场机制和发挥政府宏观调控作用同等重要。</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市场失灵可以通过市场调节使之恢复正常。（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外部性不能通过政府行为来解决</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社会上慈善行为的实施，从某个角度说，</w:t>
      </w:r>
      <w:r w:rsidRPr="001C4068">
        <w:rPr>
          <w:rFonts w:asciiTheme="minorEastAsia" w:eastAsiaTheme="minorEastAsia" w:hAnsiTheme="minorEastAsia" w:cs="宋体" w:hint="eastAsia"/>
          <w:kern w:val="0"/>
          <w:sz w:val="18"/>
          <w:szCs w:val="18"/>
        </w:rPr>
        <w:t>能够</w:t>
      </w:r>
      <w:r w:rsidRPr="001C4068">
        <w:rPr>
          <w:rFonts w:asciiTheme="minorEastAsia" w:eastAsiaTheme="minorEastAsia" w:hAnsiTheme="minorEastAsia" w:cs="宋体"/>
          <w:kern w:val="0"/>
          <w:sz w:val="18"/>
          <w:szCs w:val="18"/>
        </w:rPr>
        <w:t>解决外部性问题</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科斯定理认为，在财产权利只涉及到少数参与者，而且交易费用比较低的情况下，可以通过产权变动来减少负的外部性</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9．</w:t>
      </w:r>
      <w:r w:rsidRPr="001C4068">
        <w:rPr>
          <w:rFonts w:asciiTheme="minorEastAsia" w:eastAsiaTheme="minorEastAsia" w:hAnsiTheme="minorEastAsia" w:cs="宋体" w:hint="eastAsia"/>
          <w:kern w:val="0"/>
          <w:sz w:val="18"/>
          <w:szCs w:val="18"/>
        </w:rPr>
        <w:t>你在宿舍播放的音乐有人喜欢有人不喜欢，所以正的外部性与负的外部性并存</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新技术研究带来正外部性，政府的专利保护消除了这种社会受益</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hint="eastAsia"/>
          <w:kern w:val="0"/>
          <w:sz w:val="18"/>
          <w:szCs w:val="18"/>
        </w:rPr>
        <w:t xml:space="preserve">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w:t>
      </w:r>
      <w:r w:rsidRPr="001C4068">
        <w:rPr>
          <w:rFonts w:asciiTheme="minorEastAsia" w:eastAsiaTheme="minorEastAsia" w:hAnsiTheme="minorEastAsia" w:cs="宋体" w:hint="eastAsia"/>
          <w:kern w:val="0"/>
          <w:sz w:val="18"/>
          <w:szCs w:val="18"/>
        </w:rPr>
        <w:t>政府管制的做法就是要禁止具有负的外部性的产品生产</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2．</w:t>
      </w:r>
      <w:r w:rsidRPr="001C4068">
        <w:rPr>
          <w:rFonts w:asciiTheme="minorEastAsia" w:eastAsiaTheme="minorEastAsia" w:hAnsiTheme="minorEastAsia" w:cs="宋体" w:hint="eastAsia"/>
          <w:kern w:val="0"/>
          <w:sz w:val="18"/>
          <w:szCs w:val="18"/>
        </w:rPr>
        <w:t>税收是对均衡市场的扭曲，</w:t>
      </w:r>
      <w:proofErr w:type="gramStart"/>
      <w:r w:rsidRPr="001C4068">
        <w:rPr>
          <w:rFonts w:asciiTheme="minorEastAsia" w:eastAsiaTheme="minorEastAsia" w:hAnsiTheme="minorEastAsia" w:cs="宋体" w:hint="eastAsia"/>
          <w:kern w:val="0"/>
          <w:sz w:val="18"/>
          <w:szCs w:val="18"/>
        </w:rPr>
        <w:t>庇</w:t>
      </w:r>
      <w:proofErr w:type="gramEnd"/>
      <w:r w:rsidRPr="001C4068">
        <w:rPr>
          <w:rFonts w:asciiTheme="minorEastAsia" w:eastAsiaTheme="minorEastAsia" w:hAnsiTheme="minorEastAsia" w:cs="宋体" w:hint="eastAsia"/>
          <w:kern w:val="0"/>
          <w:sz w:val="18"/>
          <w:szCs w:val="18"/>
        </w:rPr>
        <w:t>古税则是对</w:t>
      </w:r>
      <w:proofErr w:type="gramStart"/>
      <w:r w:rsidRPr="001C4068">
        <w:rPr>
          <w:rFonts w:asciiTheme="minorEastAsia" w:eastAsiaTheme="minorEastAsia" w:hAnsiTheme="minorEastAsia" w:cs="宋体" w:hint="eastAsia"/>
          <w:kern w:val="0"/>
          <w:sz w:val="18"/>
          <w:szCs w:val="18"/>
        </w:rPr>
        <w:t>不</w:t>
      </w:r>
      <w:proofErr w:type="gramEnd"/>
      <w:r w:rsidRPr="001C4068">
        <w:rPr>
          <w:rFonts w:asciiTheme="minorEastAsia" w:eastAsiaTheme="minorEastAsia" w:hAnsiTheme="minorEastAsia" w:cs="宋体" w:hint="eastAsia"/>
          <w:kern w:val="0"/>
          <w:sz w:val="18"/>
          <w:szCs w:val="18"/>
        </w:rPr>
        <w:t>合意的市场均衡结果的纠正</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3．</w:t>
      </w:r>
      <w:r w:rsidRPr="001C4068">
        <w:rPr>
          <w:rFonts w:asciiTheme="minorEastAsia" w:eastAsiaTheme="minorEastAsia" w:hAnsiTheme="minorEastAsia" w:cs="宋体" w:hint="eastAsia"/>
          <w:kern w:val="0"/>
          <w:sz w:val="18"/>
          <w:szCs w:val="18"/>
        </w:rPr>
        <w:t>产品的生产或使用会对他人带来无补偿的影响，所以市场均衡的结果可能并非社会最合意的资源配置</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4．</w:t>
      </w:r>
      <w:r w:rsidRPr="001C4068">
        <w:rPr>
          <w:rFonts w:asciiTheme="minorEastAsia" w:eastAsiaTheme="minorEastAsia" w:hAnsiTheme="minorEastAsia" w:cs="宋体" w:hint="eastAsia"/>
          <w:kern w:val="0"/>
          <w:sz w:val="18"/>
          <w:szCs w:val="18"/>
        </w:rPr>
        <w:t>用于纠正负外部性的政府管制具有强制性，就其所付出的社会成本来说，比</w:t>
      </w:r>
      <w:proofErr w:type="gramStart"/>
      <w:r w:rsidRPr="001C4068">
        <w:rPr>
          <w:rFonts w:asciiTheme="minorEastAsia" w:eastAsiaTheme="minorEastAsia" w:hAnsiTheme="minorEastAsia" w:cs="宋体" w:hint="eastAsia"/>
          <w:kern w:val="0"/>
          <w:sz w:val="18"/>
          <w:szCs w:val="18"/>
        </w:rPr>
        <w:t>矫正税更有效</w:t>
      </w:r>
      <w:proofErr w:type="gramEnd"/>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5．</w:t>
      </w:r>
      <w:r w:rsidRPr="001C4068">
        <w:rPr>
          <w:rFonts w:asciiTheme="minorEastAsia" w:eastAsiaTheme="minorEastAsia" w:hAnsiTheme="minorEastAsia" w:cs="宋体" w:hint="eastAsia"/>
          <w:kern w:val="0"/>
          <w:sz w:val="18"/>
          <w:szCs w:val="18"/>
        </w:rPr>
        <w:t>根据科斯定理，如果我们对于清洁空气的评价大于室友对吸烟的评价，我们可以付钱给室友，以阻止其在宿舍吸烟</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cs="宋体"/>
          <w:kern w:val="0"/>
          <w:sz w:val="18"/>
          <w:szCs w:val="18"/>
        </w:rPr>
        <w:t>  ）</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 外部性：</w:t>
      </w:r>
    </w:p>
    <w:p w:rsidR="00876F3D" w:rsidRPr="001C4068" w:rsidRDefault="00876F3D" w:rsidP="001C4068">
      <w:pPr>
        <w:widowControl/>
        <w:ind w:firstLine="210"/>
        <w:jc w:val="left"/>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外部性也称为外部效应，是指某人或某个组织在生产或消费过程中，对无关的第三方产生了有益的影响或有害的影响，对于所产生的有益影响，施加影响方无法获得报酬；对于所产生的有害影响，施加影响方也不需要进行补偿。</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科斯定理：</w:t>
      </w:r>
    </w:p>
    <w:p w:rsidR="00876F3D" w:rsidRPr="001C4068" w:rsidRDefault="00876F3D"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只要财产权是明确的，并且交易成本为</w:t>
      </w:r>
      <w:proofErr w:type="gramStart"/>
      <w:r w:rsidRPr="001C4068">
        <w:rPr>
          <w:rFonts w:asciiTheme="minorEastAsia" w:eastAsiaTheme="minorEastAsia" w:hAnsiTheme="minorEastAsia" w:cs="宋体" w:hint="eastAsia"/>
          <w:kern w:val="0"/>
          <w:sz w:val="18"/>
          <w:szCs w:val="18"/>
        </w:rPr>
        <w:t>零或者</w:t>
      </w:r>
      <w:proofErr w:type="gramEnd"/>
      <w:r w:rsidRPr="001C4068">
        <w:rPr>
          <w:rFonts w:asciiTheme="minorEastAsia" w:eastAsiaTheme="minorEastAsia" w:hAnsiTheme="minorEastAsia" w:cs="宋体" w:hint="eastAsia"/>
          <w:kern w:val="0"/>
          <w:sz w:val="18"/>
          <w:szCs w:val="18"/>
        </w:rPr>
        <w:t>很小，那么，无论在开始时将财产权赋予谁，市场均衡的最终结果都是有效率的，实现资源配置的</w:t>
      </w:r>
      <w:proofErr w:type="gramStart"/>
      <w:r w:rsidRPr="001C4068">
        <w:rPr>
          <w:rFonts w:asciiTheme="minorEastAsia" w:eastAsiaTheme="minorEastAsia" w:hAnsiTheme="minorEastAsia" w:cs="宋体" w:hint="eastAsia"/>
          <w:kern w:val="0"/>
          <w:sz w:val="18"/>
          <w:szCs w:val="18"/>
        </w:rPr>
        <w:t>帕雷托最优</w:t>
      </w:r>
      <w:proofErr w:type="gramEnd"/>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矫正税：</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kern w:val="0"/>
          <w:sz w:val="18"/>
          <w:szCs w:val="18"/>
        </w:rPr>
        <w:t>用于纠正负外部性影响的税收，也叫</w:t>
      </w:r>
      <w:proofErr w:type="gramStart"/>
      <w:r w:rsidRPr="001C4068">
        <w:rPr>
          <w:rFonts w:asciiTheme="minorEastAsia" w:eastAsiaTheme="minorEastAsia" w:hAnsiTheme="minorEastAsia" w:cs="宋体" w:hint="eastAsia"/>
          <w:kern w:val="0"/>
          <w:sz w:val="18"/>
          <w:szCs w:val="18"/>
        </w:rPr>
        <w:t>庇</w:t>
      </w:r>
      <w:proofErr w:type="gramEnd"/>
      <w:r w:rsidRPr="001C4068">
        <w:rPr>
          <w:rFonts w:asciiTheme="minorEastAsia" w:eastAsiaTheme="minorEastAsia" w:hAnsiTheme="minorEastAsia" w:cs="宋体" w:hint="eastAsia"/>
          <w:kern w:val="0"/>
          <w:sz w:val="18"/>
          <w:szCs w:val="18"/>
        </w:rPr>
        <w:t>古税。</w:t>
      </w:r>
      <w:r w:rsidRPr="001C4068">
        <w:rPr>
          <w:rFonts w:asciiTheme="minorEastAsia" w:eastAsiaTheme="minorEastAsia" w:hAnsiTheme="minorEastAsia" w:cs="宋体" w:hint="eastAsia"/>
          <w:b/>
          <w:kern w:val="0"/>
          <w:sz w:val="18"/>
          <w:szCs w:val="18"/>
        </w:rPr>
        <w:t>六、简答</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设想你与一个吸烟者同住一间房，但你不吸烟。根据科斯定理，什么因素决定了你的室友是否在房间里吸烟？这个结果有效率吗？你和你室友如何达成这种解决方法？</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根据科斯定理，如果我被迫吸烟所承受的成本大于我的室友吸烟所获得的收益，我的室友就不应该在房间里吸烟。如果我的成本小于室友的收益，她就可以在房间里吸烟。</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我可以通过对她进行吸烟有害的教育，同时给她买一些糖果以缓解她不能吸烟的痛苦，来与</w:t>
      </w:r>
      <w:proofErr w:type="gramStart"/>
      <w:r w:rsidRPr="001C4068">
        <w:rPr>
          <w:rFonts w:asciiTheme="minorEastAsia" w:eastAsiaTheme="minorEastAsia" w:hAnsiTheme="minorEastAsia" w:hint="eastAsia"/>
          <w:sz w:val="18"/>
          <w:szCs w:val="18"/>
        </w:rPr>
        <w:t>她达成</w:t>
      </w:r>
      <w:proofErr w:type="gramEnd"/>
      <w:r w:rsidRPr="001C4068">
        <w:rPr>
          <w:rFonts w:asciiTheme="minorEastAsia" w:eastAsiaTheme="minorEastAsia" w:hAnsiTheme="minorEastAsia" w:hint="eastAsia"/>
          <w:sz w:val="18"/>
          <w:szCs w:val="18"/>
        </w:rPr>
        <w:t>协议——她以后不在房间里吸烟。</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举出一个负外部性的例子和一个正外部性的例子。</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负外部性的例子：化工厂排放的化学废气，污染了环境，但它却不必承担污染的全部成本。</w:t>
      </w:r>
    </w:p>
    <w:p w:rsidR="00876F3D" w:rsidRPr="001C4068" w:rsidRDefault="00876F3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正外部性的例子：在临街的自家院子里种花，既美化了自己家的环境，又使邻居和路人可以欣赏到美丽的花，具有正外部性。</w:t>
      </w:r>
    </w:p>
    <w:p w:rsidR="00876F3D" w:rsidRPr="001C4068" w:rsidRDefault="00876F3D"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矫正</w:t>
      </w:r>
      <w:proofErr w:type="gramStart"/>
      <w:r w:rsidRPr="001C4068">
        <w:rPr>
          <w:rFonts w:asciiTheme="minorEastAsia" w:eastAsiaTheme="minorEastAsia" w:hAnsiTheme="minorEastAsia" w:cs="宋体" w:hint="eastAsia"/>
          <w:kern w:val="0"/>
          <w:sz w:val="18"/>
          <w:szCs w:val="18"/>
        </w:rPr>
        <w:t>税对于</w:t>
      </w:r>
      <w:proofErr w:type="gramEnd"/>
      <w:r w:rsidRPr="001C4068">
        <w:rPr>
          <w:rFonts w:asciiTheme="minorEastAsia" w:eastAsiaTheme="minorEastAsia" w:hAnsiTheme="minorEastAsia" w:cs="宋体" w:hint="eastAsia"/>
          <w:kern w:val="0"/>
          <w:sz w:val="18"/>
          <w:szCs w:val="18"/>
        </w:rPr>
        <w:t>具有负外部性的均衡产量有何影响？</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带有负外部性的产品生产成本低于社会成本，均衡产量高于社会合意的水平，矫正</w:t>
      </w:r>
      <w:proofErr w:type="gramStart"/>
      <w:r w:rsidRPr="001C4068">
        <w:rPr>
          <w:rFonts w:asciiTheme="minorEastAsia" w:eastAsiaTheme="minorEastAsia" w:hAnsiTheme="minorEastAsia" w:cs="宋体" w:hint="eastAsia"/>
          <w:kern w:val="0"/>
          <w:sz w:val="18"/>
          <w:szCs w:val="18"/>
        </w:rPr>
        <w:t>税通过</w:t>
      </w:r>
      <w:proofErr w:type="gramEnd"/>
      <w:r w:rsidRPr="001C4068">
        <w:rPr>
          <w:rFonts w:asciiTheme="minorEastAsia" w:eastAsiaTheme="minorEastAsia" w:hAnsiTheme="minorEastAsia" w:cs="宋体" w:hint="eastAsia"/>
          <w:kern w:val="0"/>
          <w:sz w:val="18"/>
          <w:szCs w:val="18"/>
        </w:rPr>
        <w:t>外部性内化的方式提高了生产者的成本，使得其产量较少到社会合意的水平。</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论述</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cs="宋体"/>
          <w:kern w:val="0"/>
          <w:sz w:val="18"/>
          <w:szCs w:val="18"/>
        </w:rPr>
        <w:t>你邻居家养了一条狗，整夜狂吠不已，搅得你彻夜难眠，</w:t>
      </w:r>
      <w:r w:rsidRPr="001C4068">
        <w:rPr>
          <w:rFonts w:asciiTheme="minorEastAsia" w:eastAsiaTheme="minorEastAsia" w:hAnsiTheme="minorEastAsia" w:cs="宋体" w:hint="eastAsia"/>
          <w:kern w:val="0"/>
          <w:sz w:val="18"/>
          <w:szCs w:val="18"/>
        </w:rPr>
        <w:t>假设邻居有养狗的权利，而你有享受宁静的权利。</w:t>
      </w:r>
      <w:r w:rsidRPr="001C4068">
        <w:rPr>
          <w:rFonts w:asciiTheme="minorEastAsia" w:eastAsiaTheme="minorEastAsia" w:hAnsiTheme="minorEastAsia" w:cs="宋体"/>
          <w:kern w:val="0"/>
          <w:sz w:val="18"/>
          <w:szCs w:val="18"/>
        </w:rPr>
        <w:t>根据科斯定理，你如何去解决这个问题？</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答：</w:t>
      </w:r>
      <w:r w:rsidRPr="001C4068">
        <w:rPr>
          <w:rFonts w:asciiTheme="minorEastAsia" w:eastAsiaTheme="minorEastAsia" w:hAnsiTheme="minorEastAsia" w:cs="宋体" w:hint="eastAsia"/>
          <w:kern w:val="0"/>
          <w:sz w:val="18"/>
          <w:szCs w:val="18"/>
        </w:rPr>
        <w:t>狗叫声打扰了他人，因此具有负的外部性。</w:t>
      </w:r>
    </w:p>
    <w:p w:rsidR="00876F3D" w:rsidRPr="001C4068" w:rsidRDefault="00876F3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科斯认为，在财产权利存在只涉及少数参与者，而且交易费用低的情况下，个人之间</w:t>
      </w:r>
      <w:r w:rsidRPr="001C4068">
        <w:rPr>
          <w:rFonts w:asciiTheme="minorEastAsia" w:eastAsiaTheme="minorEastAsia" w:hAnsiTheme="minorEastAsia" w:cs="宋体" w:hint="eastAsia"/>
          <w:kern w:val="0"/>
          <w:sz w:val="18"/>
          <w:szCs w:val="18"/>
        </w:rPr>
        <w:t>能够解决外部性问题，并且</w:t>
      </w:r>
      <w:r w:rsidRPr="001C4068">
        <w:rPr>
          <w:rFonts w:asciiTheme="minorEastAsia" w:eastAsiaTheme="minorEastAsia" w:hAnsiTheme="minorEastAsia" w:cs="宋体"/>
          <w:kern w:val="0"/>
          <w:sz w:val="18"/>
          <w:szCs w:val="18"/>
        </w:rPr>
        <w:t>是有效率的。</w:t>
      </w:r>
    </w:p>
    <w:p w:rsidR="00876F3D" w:rsidRPr="001C4068" w:rsidRDefault="00876F3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如果邻居养狗的收益是500 元，而我因狗叫的损害（成本）是800 元，那么有效的解决办法应该是我向邻居支付500 元以上、800 元以下的费用，让邻居放弃养狗。如果邻居接受的话，那么这是有市场效率的解决方法。</w:t>
      </w:r>
    </w:p>
    <w:p w:rsidR="00876F3D" w:rsidRPr="001C4068" w:rsidRDefault="00876F3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如果邻居养狗的收益是800 元，我维持安静生活的成本是500元 ，那么</w:t>
      </w:r>
      <w:r w:rsidRPr="001C4068">
        <w:rPr>
          <w:rFonts w:asciiTheme="minorEastAsia" w:eastAsiaTheme="minorEastAsia" w:hAnsiTheme="minorEastAsia" w:cs="宋体" w:hint="eastAsia"/>
          <w:kern w:val="0"/>
          <w:sz w:val="18"/>
          <w:szCs w:val="18"/>
        </w:rPr>
        <w:t>邻居可以向我支付</w:t>
      </w:r>
      <w:r w:rsidRPr="001C4068">
        <w:rPr>
          <w:rFonts w:asciiTheme="minorEastAsia" w:eastAsiaTheme="minorEastAsia" w:hAnsiTheme="minorEastAsia" w:cs="宋体"/>
          <w:kern w:val="0"/>
          <w:sz w:val="18"/>
          <w:szCs w:val="18"/>
        </w:rPr>
        <w:t>500 元以上、800 元以下的费用，</w:t>
      </w:r>
      <w:r w:rsidRPr="001C4068">
        <w:rPr>
          <w:rFonts w:asciiTheme="minorEastAsia" w:eastAsiaTheme="minorEastAsia" w:hAnsiTheme="minorEastAsia" w:cs="宋体" w:hint="eastAsia"/>
          <w:kern w:val="0"/>
          <w:sz w:val="18"/>
          <w:szCs w:val="18"/>
        </w:rPr>
        <w:t>让邻居继续养狗</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我接受的话，那么这是有效率的解决方法。</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假设政府决定发行某种形式污染的可交易许可证。</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政府分配还是拍卖许可证对经济效率重要吗？</w:t>
      </w:r>
      <w:r w:rsidRPr="001C4068">
        <w:rPr>
          <w:rFonts w:asciiTheme="minorEastAsia" w:eastAsiaTheme="minorEastAsia" w:hAnsiTheme="minorEastAsia"/>
          <w:sz w:val="18"/>
          <w:szCs w:val="18"/>
        </w:rPr>
        <w:t xml:space="preserve"> </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政府无论是分配还是拍卖许可证对经济效率并不重要。因为许可证是可交易的，减少污染成本高的企业会出高价从别的企业购买许可证，也可以出高价在拍卖会上买到满足自己需要量的许可证。市场最终将会以最高的价格把许可证分配给对它评价最高的买者。</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B．如果政府选择分配许可证，许可证在各企业中的分配对效率重要吗？</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许可证在各企业中的分配对效率不重要。许可证多余的企业可以在许可证市场上出卖多余的证，许可证缺少的企业也可</w:t>
      </w:r>
      <w:r w:rsidRPr="001C4068">
        <w:rPr>
          <w:rFonts w:asciiTheme="minorEastAsia" w:eastAsiaTheme="minorEastAsia" w:hAnsiTheme="minorEastAsia" w:hint="eastAsia"/>
          <w:sz w:val="18"/>
          <w:szCs w:val="18"/>
        </w:rPr>
        <w:lastRenderedPageBreak/>
        <w:t>以在市场上购买它所需要的量。</w:t>
      </w:r>
    </w:p>
    <w:p w:rsidR="00876F3D" w:rsidRPr="001C4068" w:rsidRDefault="00876F3D" w:rsidP="001C4068">
      <w:pPr>
        <w:rPr>
          <w:rFonts w:asciiTheme="minorEastAsia" w:eastAsiaTheme="minorEastAsia" w:hAnsiTheme="minorEastAsia"/>
          <w:sz w:val="18"/>
          <w:szCs w:val="18"/>
        </w:rPr>
      </w:pP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GROIKO+SimSun-Identity-H" w:hint="eastAsia"/>
          <w:sz w:val="18"/>
          <w:szCs w:val="18"/>
        </w:rPr>
        <w:t>3．</w:t>
      </w:r>
      <w:r w:rsidRPr="001C4068">
        <w:rPr>
          <w:rFonts w:asciiTheme="minorEastAsia" w:eastAsiaTheme="minorEastAsia" w:hAnsiTheme="minorEastAsia" w:hint="eastAsia"/>
          <w:sz w:val="18"/>
          <w:szCs w:val="18"/>
        </w:rPr>
        <w:t>松花江岸有两家排污工厂。甲公司和乙公司每家每年向河中倾倒100吨</w:t>
      </w:r>
      <w:proofErr w:type="gramStart"/>
      <w:r w:rsidRPr="001C4068">
        <w:rPr>
          <w:rFonts w:asciiTheme="minorEastAsia" w:eastAsiaTheme="minorEastAsia" w:hAnsiTheme="minorEastAsia" w:hint="eastAsia"/>
          <w:sz w:val="18"/>
          <w:szCs w:val="18"/>
        </w:rPr>
        <w:t>黏</w:t>
      </w:r>
      <w:proofErr w:type="gramEnd"/>
      <w:r w:rsidRPr="001C4068">
        <w:rPr>
          <w:rFonts w:asciiTheme="minorEastAsia" w:eastAsiaTheme="minorEastAsia" w:hAnsiTheme="minorEastAsia" w:hint="eastAsia"/>
          <w:sz w:val="18"/>
          <w:szCs w:val="18"/>
        </w:rPr>
        <w:t>稠状废物。甲公司减少倾倒每吨废物的成本是10元，而乙公司是100元。地政府想把总污染从200吨减少到50吨。</w:t>
      </w:r>
    </w:p>
    <w:p w:rsidR="00876F3D" w:rsidRPr="001C4068" w:rsidRDefault="00876F3D"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A．如果政府规定每家企业减排75吨，他们各自的成本是多少？总成本是多少？</w:t>
      </w:r>
    </w:p>
    <w:p w:rsidR="00876F3D" w:rsidRPr="001C4068" w:rsidRDefault="00876F3D"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甲公司减</w:t>
      </w:r>
      <w:proofErr w:type="gramStart"/>
      <w:r w:rsidRPr="001C4068">
        <w:rPr>
          <w:rFonts w:asciiTheme="minorEastAsia" w:eastAsiaTheme="minorEastAsia" w:hAnsiTheme="minorEastAsia" w:hint="eastAsia"/>
          <w:sz w:val="18"/>
          <w:szCs w:val="18"/>
        </w:rPr>
        <w:t>排成本</w:t>
      </w:r>
      <w:proofErr w:type="gramEnd"/>
      <w:r w:rsidRPr="001C4068">
        <w:rPr>
          <w:rFonts w:asciiTheme="minorEastAsia" w:eastAsiaTheme="minorEastAsia" w:hAnsiTheme="minorEastAsia" w:hint="eastAsia"/>
          <w:sz w:val="18"/>
          <w:szCs w:val="18"/>
        </w:rPr>
        <w:t>为75*10=750元；乙公司减</w:t>
      </w:r>
      <w:proofErr w:type="gramStart"/>
      <w:r w:rsidRPr="001C4068">
        <w:rPr>
          <w:rFonts w:asciiTheme="minorEastAsia" w:eastAsiaTheme="minorEastAsia" w:hAnsiTheme="minorEastAsia" w:hint="eastAsia"/>
          <w:sz w:val="18"/>
          <w:szCs w:val="18"/>
        </w:rPr>
        <w:t>排成本</w:t>
      </w:r>
      <w:proofErr w:type="gramEnd"/>
      <w:r w:rsidRPr="001C4068">
        <w:rPr>
          <w:rFonts w:asciiTheme="minorEastAsia" w:eastAsiaTheme="minorEastAsia" w:hAnsiTheme="minorEastAsia" w:hint="eastAsia"/>
          <w:sz w:val="18"/>
          <w:szCs w:val="18"/>
        </w:rPr>
        <w:t>为75*100=7500元；</w:t>
      </w:r>
    </w:p>
    <w:p w:rsidR="00876F3D" w:rsidRPr="001C4068" w:rsidRDefault="00876F3D"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总成本=750+7500=8250元</w:t>
      </w:r>
    </w:p>
    <w:p w:rsidR="00876F3D" w:rsidRPr="001C4068" w:rsidRDefault="00876F3D" w:rsidP="001C4068">
      <w:pPr>
        <w:spacing w:beforeLines="50" w:before="156" w:afterLines="50" w:after="156"/>
        <w:ind w:firstLine="40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B．如果政府向两家公司各自发放25吨污染排放的可交易许可证，会出现什么情况？</w:t>
      </w:r>
      <w:proofErr w:type="gramStart"/>
      <w:r w:rsidRPr="001C4068">
        <w:rPr>
          <w:rFonts w:asciiTheme="minorEastAsia" w:eastAsiaTheme="minorEastAsia" w:hAnsiTheme="minorEastAsia" w:hint="eastAsia"/>
          <w:sz w:val="18"/>
          <w:szCs w:val="18"/>
        </w:rPr>
        <w:t>减排总成本</w:t>
      </w:r>
      <w:proofErr w:type="gramEnd"/>
      <w:r w:rsidRPr="001C4068">
        <w:rPr>
          <w:rFonts w:asciiTheme="minorEastAsia" w:eastAsiaTheme="minorEastAsia" w:hAnsiTheme="minorEastAsia" w:hint="eastAsia"/>
          <w:sz w:val="18"/>
          <w:szCs w:val="18"/>
        </w:rPr>
        <w:t>是多少？</w:t>
      </w:r>
    </w:p>
    <w:p w:rsidR="00876F3D" w:rsidRPr="001C4068" w:rsidRDefault="00876F3D" w:rsidP="001C4068">
      <w:pPr>
        <w:spacing w:beforeLines="50" w:before="156" w:afterLines="50" w:after="156"/>
        <w:ind w:firstLine="40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甲公司在比较了减少污染的成本和出卖许可证的收益之后，会以250元(25×10)-2 500元(25×100)之间的价格出售这张许可证。</w:t>
      </w:r>
      <w:proofErr w:type="gramStart"/>
      <w:r w:rsidRPr="001C4068">
        <w:rPr>
          <w:rFonts w:asciiTheme="minorEastAsia" w:eastAsiaTheme="minorEastAsia" w:hAnsiTheme="minorEastAsia" w:hint="eastAsia"/>
          <w:sz w:val="18"/>
          <w:szCs w:val="18"/>
        </w:rPr>
        <w:t>已公司</w:t>
      </w:r>
      <w:proofErr w:type="gramEnd"/>
      <w:r w:rsidRPr="001C4068">
        <w:rPr>
          <w:rFonts w:asciiTheme="minorEastAsia" w:eastAsiaTheme="minorEastAsia" w:hAnsiTheme="minorEastAsia" w:hint="eastAsia"/>
          <w:sz w:val="18"/>
          <w:szCs w:val="18"/>
        </w:rPr>
        <w:t>也会很乐意以这个范围的价格购买这张许可证，因为许可证的价格低于它减少25吨污染的成本。</w:t>
      </w:r>
    </w:p>
    <w:p w:rsidR="00876F3D" w:rsidRPr="001C4068" w:rsidRDefault="00876F3D" w:rsidP="001C4068">
      <w:pPr>
        <w:spacing w:beforeLines="50" w:before="156" w:afterLines="50" w:after="156"/>
        <w:ind w:firstLine="40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甲公司出售了25吨排污许可证，减排100吨，减</w:t>
      </w:r>
      <w:proofErr w:type="gramStart"/>
      <w:r w:rsidRPr="001C4068">
        <w:rPr>
          <w:rFonts w:asciiTheme="minorEastAsia" w:eastAsiaTheme="minorEastAsia" w:hAnsiTheme="minorEastAsia" w:hint="eastAsia"/>
          <w:sz w:val="18"/>
          <w:szCs w:val="18"/>
        </w:rPr>
        <w:t>排成本</w:t>
      </w:r>
      <w:proofErr w:type="gramEnd"/>
      <w:r w:rsidRPr="001C4068">
        <w:rPr>
          <w:rFonts w:asciiTheme="minorEastAsia" w:eastAsiaTheme="minorEastAsia" w:hAnsiTheme="minorEastAsia" w:hint="eastAsia"/>
          <w:sz w:val="18"/>
          <w:szCs w:val="18"/>
        </w:rPr>
        <w:t>为10*100=1000元，收益为出售许可证的价格X。</w:t>
      </w:r>
    </w:p>
    <w:p w:rsidR="00876F3D" w:rsidRPr="001C4068" w:rsidRDefault="00876F3D" w:rsidP="001C4068">
      <w:pPr>
        <w:spacing w:beforeLines="50" w:before="156" w:afterLines="50" w:after="156"/>
        <w:ind w:firstLine="40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乙公司购买25吨排污许可证，减排50吨，减</w:t>
      </w:r>
      <w:proofErr w:type="gramStart"/>
      <w:r w:rsidRPr="001C4068">
        <w:rPr>
          <w:rFonts w:asciiTheme="minorEastAsia" w:eastAsiaTheme="minorEastAsia" w:hAnsiTheme="minorEastAsia" w:hint="eastAsia"/>
          <w:sz w:val="18"/>
          <w:szCs w:val="18"/>
        </w:rPr>
        <w:t>排成本</w:t>
      </w:r>
      <w:proofErr w:type="gramEnd"/>
      <w:r w:rsidRPr="001C4068">
        <w:rPr>
          <w:rFonts w:asciiTheme="minorEastAsia" w:eastAsiaTheme="minorEastAsia" w:hAnsiTheme="minorEastAsia" w:hint="eastAsia"/>
          <w:sz w:val="18"/>
          <w:szCs w:val="18"/>
        </w:rPr>
        <w:t>为50*100=5000元，再加上购买许可证的价格X。</w:t>
      </w:r>
    </w:p>
    <w:p w:rsidR="00876F3D" w:rsidRPr="001C4068" w:rsidRDefault="00876F3D" w:rsidP="001C4068">
      <w:pPr>
        <w:spacing w:beforeLines="50" w:before="156" w:afterLines="50" w:after="156"/>
        <w:ind w:firstLine="40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两家企业</w:t>
      </w:r>
      <w:proofErr w:type="gramStart"/>
      <w:r w:rsidRPr="001C4068">
        <w:rPr>
          <w:rFonts w:asciiTheme="minorEastAsia" w:eastAsiaTheme="minorEastAsia" w:hAnsiTheme="minorEastAsia" w:hint="eastAsia"/>
          <w:sz w:val="18"/>
          <w:szCs w:val="18"/>
        </w:rPr>
        <w:t>减排总成本</w:t>
      </w:r>
      <w:proofErr w:type="gramEnd"/>
      <w:r w:rsidRPr="001C4068">
        <w:rPr>
          <w:rFonts w:asciiTheme="minorEastAsia" w:eastAsiaTheme="minorEastAsia" w:hAnsiTheme="minorEastAsia" w:hint="eastAsia"/>
          <w:sz w:val="18"/>
          <w:szCs w:val="18"/>
        </w:rPr>
        <w:t>为:1000-X+5000+X=6000元</w:t>
      </w:r>
    </w:p>
    <w:p w:rsidR="00876F3D" w:rsidRPr="001C4068" w:rsidRDefault="00876F3D" w:rsidP="001C4068">
      <w:pPr>
        <w:spacing w:beforeLines="50" w:before="156" w:afterLines="50" w:after="156"/>
        <w:ind w:firstLine="40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C．比较(A)和(B)中减少污染的成效和总成本。如果政府应该如何选择？</w:t>
      </w:r>
    </w:p>
    <w:p w:rsidR="00876F3D" w:rsidRPr="001C4068" w:rsidRDefault="00876F3D" w:rsidP="001C4068">
      <w:pPr>
        <w:spacing w:beforeLines="50" w:before="156" w:afterLines="50" w:after="156"/>
        <w:ind w:firstLineChars="150" w:firstLine="27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 两种办法都能够实现减排目标，但第一种办法的总成本更高。政府应该选择第二种措施。</w:t>
      </w:r>
    </w:p>
    <w:p w:rsidR="008B1ACD" w:rsidRPr="001C4068" w:rsidRDefault="008B1ACD" w:rsidP="001C4068">
      <w:pPr>
        <w:ind w:firstLine="435"/>
        <w:rPr>
          <w:rFonts w:asciiTheme="minorEastAsia" w:eastAsiaTheme="minorEastAsia" w:hAnsiTheme="minorEastAsia"/>
          <w:sz w:val="18"/>
          <w:szCs w:val="18"/>
        </w:rPr>
      </w:pPr>
    </w:p>
    <w:p w:rsidR="00876F3D" w:rsidRPr="001C4068" w:rsidRDefault="00876F3D" w:rsidP="001C4068">
      <w:pPr>
        <w:tabs>
          <w:tab w:val="left" w:pos="709"/>
        </w:tabs>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六</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物品具有一个人使用一种物品时，能够减少他人使用的特性一般称之为</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竞争性</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2． </w:t>
      </w:r>
      <w:r w:rsidRPr="001C4068">
        <w:rPr>
          <w:rFonts w:asciiTheme="minorEastAsia" w:eastAsiaTheme="minorEastAsia" w:hAnsiTheme="minorEastAsia" w:cs="宋体" w:hint="eastAsia"/>
          <w:kern w:val="0"/>
          <w:sz w:val="18"/>
          <w:szCs w:val="18"/>
        </w:rPr>
        <w:t>一种物品具有的可以阻止一个人使用该物品的特征叫做</w:t>
      </w:r>
      <w:r w:rsidRPr="001C4068">
        <w:rPr>
          <w:rFonts w:asciiTheme="minorEastAsia" w:eastAsiaTheme="minorEastAsia" w:hAnsiTheme="minorEastAsia" w:cs="宋体" w:hint="eastAsia"/>
          <w:kern w:val="0"/>
          <w:sz w:val="18"/>
          <w:szCs w:val="18"/>
          <w:u w:val="single"/>
        </w:rPr>
        <w:t xml:space="preserve">  排他性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公共物品具有两个特征，即</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非竞争性</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和</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非排他性</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私人物品具有</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竞争</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性和</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排他 </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性</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搭便车行为的产生是由于公共物品的</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非排他</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性特征产生的。</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有竞争性但无排他性的物品叫做</w:t>
      </w:r>
      <w:r w:rsidRPr="001C4068">
        <w:rPr>
          <w:rFonts w:asciiTheme="minorEastAsia" w:eastAsiaTheme="minorEastAsia" w:hAnsiTheme="minorEastAsia" w:cs="宋体" w:hint="eastAsia"/>
          <w:kern w:val="0"/>
          <w:sz w:val="18"/>
          <w:szCs w:val="18"/>
          <w:u w:val="single"/>
        </w:rPr>
        <w:t xml:space="preserve"> 公共资源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u w:val="single"/>
        </w:rPr>
        <w:t xml:space="preserve"> 自然垄断  </w:t>
      </w:r>
      <w:r w:rsidRPr="001C4068">
        <w:rPr>
          <w:rFonts w:asciiTheme="minorEastAsia" w:eastAsiaTheme="minorEastAsia" w:hAnsiTheme="minorEastAsia" w:cs="宋体" w:hint="eastAsia"/>
          <w:kern w:val="0"/>
          <w:sz w:val="18"/>
          <w:szCs w:val="18"/>
        </w:rPr>
        <w:t>产品具有排他性，但没有竞争性。</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海洋中的鱼是一种</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竞争性</w:t>
      </w:r>
      <w:r w:rsidRPr="001C4068">
        <w:rPr>
          <w:rFonts w:asciiTheme="minorEastAsia" w:eastAsiaTheme="minorEastAsia" w:hAnsiTheme="minorEastAsia" w:cs="宋体"/>
          <w:kern w:val="0"/>
          <w:sz w:val="18"/>
          <w:szCs w:val="18"/>
          <w:u w:val="single"/>
        </w:rPr>
        <w:t xml:space="preserve"> </w:t>
      </w:r>
      <w:r w:rsidRPr="001C4068">
        <w:rPr>
          <w:rFonts w:asciiTheme="minorEastAsia" w:eastAsiaTheme="minorEastAsia" w:hAnsiTheme="minorEastAsia" w:cs="宋体"/>
          <w:kern w:val="0"/>
          <w:sz w:val="18"/>
          <w:szCs w:val="18"/>
        </w:rPr>
        <w:t>的物品，但并不是排他性物品</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 xml:space="preserve"> 有线电视在使用中没有竞争性，但具有</w:t>
      </w:r>
      <w:r w:rsidRPr="001C4068">
        <w:rPr>
          <w:rFonts w:asciiTheme="minorEastAsia" w:eastAsiaTheme="minorEastAsia" w:hAnsiTheme="minorEastAsia" w:cs="宋体" w:hint="eastAsia"/>
          <w:kern w:val="0"/>
          <w:sz w:val="18"/>
          <w:szCs w:val="18"/>
          <w:u w:val="single"/>
        </w:rPr>
        <w:t xml:space="preserve"> 排他性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 xml:space="preserve"> 国防属于</w:t>
      </w:r>
      <w:r w:rsidRPr="001C4068">
        <w:rPr>
          <w:rFonts w:asciiTheme="minorEastAsia" w:eastAsiaTheme="minorEastAsia" w:hAnsiTheme="minorEastAsia" w:cs="宋体" w:hint="eastAsia"/>
          <w:kern w:val="0"/>
          <w:sz w:val="18"/>
          <w:szCs w:val="18"/>
          <w:u w:val="single"/>
        </w:rPr>
        <w:t xml:space="preserve"> 公共物品 </w:t>
      </w:r>
      <w:r w:rsidRPr="001C4068">
        <w:rPr>
          <w:rFonts w:asciiTheme="minorEastAsia" w:eastAsiaTheme="minorEastAsia" w:hAnsiTheme="minorEastAsia" w:cs="宋体" w:hint="eastAsia"/>
          <w:kern w:val="0"/>
          <w:sz w:val="18"/>
          <w:szCs w:val="18"/>
        </w:rPr>
        <w:t>，一个人使用国防并不减少其他人使用，并且不能阻止一个人使用国防。</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1．</w:t>
      </w:r>
      <w:r w:rsidRPr="001C4068">
        <w:rPr>
          <w:rFonts w:asciiTheme="minorEastAsia" w:eastAsiaTheme="minorEastAsia" w:hAnsiTheme="minorEastAsia" w:cs="宋体" w:hint="eastAsia"/>
          <w:kern w:val="0"/>
          <w:sz w:val="18"/>
          <w:szCs w:val="18"/>
        </w:rPr>
        <w:t xml:space="preserve"> 由于存在搭便车行为，因此公共物品面临</w:t>
      </w:r>
      <w:r w:rsidRPr="001C4068">
        <w:rPr>
          <w:rFonts w:asciiTheme="minorEastAsia" w:eastAsiaTheme="minorEastAsia" w:hAnsiTheme="minorEastAsia" w:cs="宋体" w:hint="eastAsia"/>
          <w:kern w:val="0"/>
          <w:sz w:val="18"/>
          <w:szCs w:val="18"/>
          <w:u w:val="single"/>
        </w:rPr>
        <w:t xml:space="preserve">  供给不足 </w:t>
      </w:r>
      <w:r w:rsidRPr="001C4068">
        <w:rPr>
          <w:rFonts w:asciiTheme="minorEastAsia" w:eastAsiaTheme="minorEastAsia" w:hAnsiTheme="minorEastAsia" w:cs="宋体" w:hint="eastAsia"/>
          <w:kern w:val="0"/>
          <w:sz w:val="18"/>
          <w:szCs w:val="18"/>
        </w:rPr>
        <w:t>的问题，只能有政府来提供。</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2．</w:t>
      </w:r>
      <w:r w:rsidRPr="001C4068">
        <w:rPr>
          <w:rFonts w:asciiTheme="minorEastAsia" w:eastAsiaTheme="minorEastAsia" w:hAnsiTheme="minorEastAsia" w:cs="宋体" w:hint="eastAsia"/>
          <w:kern w:val="0"/>
          <w:sz w:val="18"/>
          <w:szCs w:val="18"/>
        </w:rPr>
        <w:t xml:space="preserve"> 公共资源在使用中具有非排他性，因此存在</w:t>
      </w:r>
      <w:r w:rsidRPr="001C4068">
        <w:rPr>
          <w:rFonts w:asciiTheme="minorEastAsia" w:eastAsiaTheme="minorEastAsia" w:hAnsiTheme="minorEastAsia" w:cs="宋体" w:hint="eastAsia"/>
          <w:kern w:val="0"/>
          <w:sz w:val="18"/>
          <w:szCs w:val="18"/>
          <w:u w:val="single"/>
        </w:rPr>
        <w:t xml:space="preserve"> 过度消费 </w:t>
      </w:r>
      <w:r w:rsidRPr="001C4068">
        <w:rPr>
          <w:rFonts w:asciiTheme="minorEastAsia" w:eastAsiaTheme="minorEastAsia" w:hAnsiTheme="minorEastAsia" w:cs="宋体" w:hint="eastAsia"/>
          <w:kern w:val="0"/>
          <w:sz w:val="18"/>
          <w:szCs w:val="18"/>
        </w:rPr>
        <w:t>的问题。</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3．</w:t>
      </w:r>
      <w:r w:rsidRPr="001C4068">
        <w:rPr>
          <w:rFonts w:asciiTheme="minorEastAsia" w:eastAsiaTheme="minorEastAsia" w:hAnsiTheme="minorEastAsia" w:cs="宋体" w:hint="eastAsia"/>
          <w:kern w:val="0"/>
          <w:sz w:val="18"/>
          <w:szCs w:val="18"/>
        </w:rPr>
        <w:t xml:space="preserve"> 政府可以通过</w:t>
      </w:r>
      <w:r w:rsidRPr="001C4068">
        <w:rPr>
          <w:rFonts w:asciiTheme="minorEastAsia" w:eastAsiaTheme="minorEastAsia" w:hAnsiTheme="minorEastAsia" w:cs="宋体" w:hint="eastAsia"/>
          <w:kern w:val="0"/>
          <w:sz w:val="18"/>
          <w:szCs w:val="18"/>
          <w:u w:val="single"/>
        </w:rPr>
        <w:t xml:space="preserve">  明确产权  </w:t>
      </w:r>
      <w:r w:rsidRPr="001C4068">
        <w:rPr>
          <w:rFonts w:asciiTheme="minorEastAsia" w:eastAsiaTheme="minorEastAsia" w:hAnsiTheme="minorEastAsia" w:cs="宋体" w:hint="eastAsia"/>
          <w:kern w:val="0"/>
          <w:sz w:val="18"/>
          <w:szCs w:val="18"/>
        </w:rPr>
        <w:t>来解决公共资源的过渡消费问题。</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4．</w:t>
      </w:r>
      <w:r w:rsidRPr="001C4068">
        <w:rPr>
          <w:rFonts w:asciiTheme="minorEastAsia" w:eastAsiaTheme="minorEastAsia" w:hAnsiTheme="minorEastAsia" w:cs="宋体" w:hint="eastAsia"/>
          <w:kern w:val="0"/>
          <w:sz w:val="18"/>
          <w:szCs w:val="18"/>
        </w:rPr>
        <w:t>因为偷猎的威胁，野生大象面临灭绝，因为产权不属于任何人，也可以说是</w:t>
      </w:r>
      <w:r w:rsidRPr="001C4068">
        <w:rPr>
          <w:rFonts w:asciiTheme="minorEastAsia" w:eastAsiaTheme="minorEastAsia" w:hAnsiTheme="minorEastAsia" w:cs="宋体" w:hint="eastAsia"/>
          <w:kern w:val="0"/>
          <w:sz w:val="18"/>
          <w:szCs w:val="18"/>
          <w:u w:val="single"/>
        </w:rPr>
        <w:t xml:space="preserve"> 公共资源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5．</w:t>
      </w:r>
      <w:r w:rsidRPr="001C4068">
        <w:rPr>
          <w:rFonts w:asciiTheme="minorEastAsia" w:eastAsiaTheme="minorEastAsia" w:hAnsiTheme="minorEastAsia" w:cs="宋体" w:hint="eastAsia"/>
          <w:kern w:val="0"/>
          <w:sz w:val="18"/>
          <w:szCs w:val="18"/>
        </w:rPr>
        <w:t xml:space="preserve"> 市场没有提供修建路灯的激励，因为路灯的使用具有</w:t>
      </w:r>
      <w:r w:rsidRPr="001C4068">
        <w:rPr>
          <w:rFonts w:asciiTheme="minorEastAsia" w:eastAsiaTheme="minorEastAsia" w:hAnsiTheme="minorEastAsia" w:cs="宋体" w:hint="eastAsia"/>
          <w:kern w:val="0"/>
          <w:sz w:val="18"/>
          <w:szCs w:val="18"/>
          <w:u w:val="single"/>
        </w:rPr>
        <w:t xml:space="preserve"> 非排他性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如果一个人消费一种物品减少了其他人对该物品的使用，可以说这种物品是（</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C</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公有资源</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由自然垄断生产的物品</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竞争性的</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排他性的</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私人市场难以提供公共物品是由于（</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D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公共物品不具有排他性</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B. </w:t>
      </w:r>
      <w:r w:rsidRPr="001C4068">
        <w:rPr>
          <w:rFonts w:asciiTheme="minorEastAsia" w:eastAsiaTheme="minorEastAsia" w:hAnsiTheme="minorEastAsia" w:hint="eastAsia"/>
          <w:sz w:val="18"/>
          <w:szCs w:val="18"/>
        </w:rPr>
        <w:t>公共物品不具有竞争性</w:t>
      </w:r>
      <w:r w:rsidRPr="001C4068">
        <w:rPr>
          <w:rFonts w:asciiTheme="minorEastAsia" w:eastAsiaTheme="minorEastAsia" w:hAnsiTheme="minorEastAsia"/>
          <w:sz w:val="18"/>
          <w:szCs w:val="18"/>
        </w:rPr>
        <w:t xml:space="preserve">  </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消费者可以“免费搭车”</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以上三种情况都是</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以下不属于公共物品的有（</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D</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 xml:space="preserve">A．国防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不拥挤不收费的</w:t>
      </w:r>
      <w:r w:rsidRPr="001C4068">
        <w:rPr>
          <w:rFonts w:asciiTheme="minorEastAsia" w:eastAsiaTheme="minorEastAsia" w:hAnsiTheme="minorEastAsia" w:cs="宋体"/>
          <w:kern w:val="0"/>
          <w:sz w:val="18"/>
          <w:szCs w:val="18"/>
        </w:rPr>
        <w:t>道路    </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C．住宅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河流</w:t>
      </w: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以下属于公共物品的有（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私人汽车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无线广播       </w:t>
      </w:r>
      <w:r w:rsidRPr="001C4068">
        <w:rPr>
          <w:rFonts w:asciiTheme="minorEastAsia" w:eastAsiaTheme="minorEastAsia" w:hAnsiTheme="minorEastAsia" w:cs="宋体" w:hint="eastAsia"/>
          <w:kern w:val="0"/>
          <w:sz w:val="18"/>
          <w:szCs w:val="18"/>
        </w:rPr>
        <w:t xml:space="preserve">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住宅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手机</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以下属于</w:t>
      </w:r>
      <w:r w:rsidRPr="001C4068">
        <w:rPr>
          <w:rFonts w:asciiTheme="minorEastAsia" w:eastAsiaTheme="minorEastAsia" w:hAnsiTheme="minorEastAsia" w:cs="宋体" w:hint="eastAsia"/>
          <w:kern w:val="0"/>
          <w:sz w:val="18"/>
          <w:szCs w:val="18"/>
        </w:rPr>
        <w:t>公共资源</w:t>
      </w:r>
      <w:r w:rsidRPr="001C4068">
        <w:rPr>
          <w:rFonts w:asciiTheme="minorEastAsia" w:eastAsiaTheme="minorEastAsia" w:hAnsiTheme="minorEastAsia" w:cs="宋体"/>
          <w:kern w:val="0"/>
          <w:sz w:val="18"/>
          <w:szCs w:val="18"/>
        </w:rPr>
        <w:t>的有（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私人汽车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无线广播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C．河流里的鱼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有线电视</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以下物品不具有竞争性的是（ </w:t>
      </w:r>
      <w:r w:rsidRPr="001C4068">
        <w:rPr>
          <w:rFonts w:asciiTheme="minorEastAsia" w:eastAsiaTheme="minorEastAsia" w:hAnsiTheme="minorEastAsia" w:cs="宋体" w:hint="eastAsia"/>
          <w:kern w:val="0"/>
          <w:sz w:val="18"/>
          <w:szCs w:val="18"/>
        </w:rPr>
        <w:t>A</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红绿灯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海洋鱼类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公用草坪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食品</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以下属于私人物品的是（ </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w:t>
      </w:r>
    </w:p>
    <w:p w:rsidR="00876F3D" w:rsidRPr="001C4068" w:rsidRDefault="00876F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灯塔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有线电视       </w:t>
      </w:r>
    </w:p>
    <w:p w:rsidR="00876F3D" w:rsidRPr="001C4068" w:rsidRDefault="00876F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食品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海洋</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发生搭便车问题主要是因为公共物品的（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竞争性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非竞争性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排它性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非排它性</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草地的过度放牧，以至沙漠化严重除了其非排它性之外，还因为草地的（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w:t>
      </w:r>
    </w:p>
    <w:p w:rsidR="00876F3D" w:rsidRPr="001C4068" w:rsidRDefault="00876F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竞争性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非竞争性       </w:t>
      </w:r>
    </w:p>
    <w:p w:rsidR="00876F3D" w:rsidRPr="001C4068" w:rsidRDefault="00876F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排它性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非排它性</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公海里的鱼具有（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A．非竞争性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B．非排它性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排它性和非竞争性</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竞争性和非排它性</w:t>
      </w:r>
    </w:p>
    <w:p w:rsidR="00876F3D" w:rsidRPr="001C4068" w:rsidRDefault="00876F3D"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假设一条道路边的20户居民每家对修路的评价是2000元，修复道路的成本是40000元，下列表述正确的是（   C   ）</w:t>
      </w:r>
    </w:p>
    <w:p w:rsidR="00876F3D" w:rsidRPr="001C4068" w:rsidRDefault="00876F3D" w:rsidP="001C4068">
      <w:pPr>
        <w:ind w:firstLineChars="285" w:firstLine="513"/>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每户居民花3000元修复道路是有效率的</w:t>
      </w:r>
      <w:r w:rsidRPr="001C4068">
        <w:rPr>
          <w:rFonts w:asciiTheme="minorEastAsia" w:eastAsiaTheme="minorEastAsia" w:hAnsiTheme="minorEastAsia" w:cs="宋体"/>
          <w:kern w:val="0"/>
          <w:sz w:val="18"/>
          <w:szCs w:val="18"/>
        </w:rPr>
        <w:t>  B．</w:t>
      </w:r>
      <w:r w:rsidRPr="001C4068">
        <w:rPr>
          <w:rFonts w:asciiTheme="minorEastAsia" w:eastAsiaTheme="minorEastAsia" w:hAnsiTheme="minorEastAsia" w:cs="宋体" w:hint="eastAsia"/>
          <w:kern w:val="0"/>
          <w:sz w:val="18"/>
          <w:szCs w:val="18"/>
        </w:rPr>
        <w:t>修复道路是无效率的</w:t>
      </w:r>
      <w:r w:rsidRPr="001C4068">
        <w:rPr>
          <w:rFonts w:asciiTheme="minorEastAsia" w:eastAsiaTheme="minorEastAsia" w:hAnsiTheme="minorEastAsia" w:cs="宋体"/>
          <w:kern w:val="0"/>
          <w:sz w:val="18"/>
          <w:szCs w:val="18"/>
        </w:rPr>
        <w:t xml:space="preserve">       </w:t>
      </w:r>
    </w:p>
    <w:p w:rsidR="00876F3D" w:rsidRPr="001C4068" w:rsidRDefault="00876F3D" w:rsidP="001C4068">
      <w:pPr>
        <w:ind w:firstLineChars="285" w:firstLine="513"/>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政府向每户居民征收2000元修复道路是有效率的 </w:t>
      </w:r>
      <w:r w:rsidRPr="001C4068">
        <w:rPr>
          <w:rFonts w:asciiTheme="minorEastAsia" w:eastAsiaTheme="minorEastAsia" w:hAnsiTheme="minorEastAsia" w:cs="宋体"/>
          <w:kern w:val="0"/>
          <w:sz w:val="18"/>
          <w:szCs w:val="18"/>
        </w:rPr>
        <w:t>  D．</w:t>
      </w:r>
      <w:r w:rsidRPr="001C4068">
        <w:rPr>
          <w:rFonts w:asciiTheme="minorEastAsia" w:eastAsiaTheme="minorEastAsia" w:hAnsiTheme="minorEastAsia" w:cs="宋体" w:hint="eastAsia"/>
          <w:kern w:val="0"/>
          <w:sz w:val="18"/>
          <w:szCs w:val="18"/>
        </w:rPr>
        <w:t>以上都不对</w:t>
      </w:r>
    </w:p>
    <w:p w:rsidR="00876F3D" w:rsidRPr="001C4068" w:rsidRDefault="00876F3D" w:rsidP="001C4068">
      <w:pPr>
        <w:ind w:left="360" w:hangingChars="200" w:hanging="360"/>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12．假设摩托车驾驶员戴头盔能够使死亡率从0.3%下降到0.2%，头盔的使用成本为500元，则驾驶员对自己生命的估价为（   D）</w:t>
      </w:r>
    </w:p>
    <w:p w:rsidR="00876F3D" w:rsidRPr="001C4068" w:rsidRDefault="00876F3D" w:rsidP="001C4068">
      <w:pPr>
        <w:ind w:firstLineChars="300" w:firstLine="540"/>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500元以上</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5000元以上</w:t>
      </w:r>
      <w:r w:rsidRPr="001C4068">
        <w:rPr>
          <w:rFonts w:asciiTheme="minorEastAsia" w:eastAsiaTheme="minorEastAsia" w:hAnsiTheme="minorEastAsia" w:cs="宋体"/>
          <w:kern w:val="0"/>
          <w:sz w:val="18"/>
          <w:szCs w:val="18"/>
        </w:rPr>
        <w:t xml:space="preserve">       </w:t>
      </w:r>
    </w:p>
    <w:p w:rsidR="00876F3D" w:rsidRPr="001C4068" w:rsidRDefault="00876F3D" w:rsidP="001C4068">
      <w:pPr>
        <w:ind w:firstLineChars="300" w:firstLine="540"/>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50000元以上</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500000元以上</w:t>
      </w:r>
    </w:p>
    <w:p w:rsidR="00876F3D" w:rsidRPr="001C4068" w:rsidRDefault="00876F3D" w:rsidP="001C4068">
      <w:pPr>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13．公地悲剧是一个寓言，说明为什么（  B   ）</w:t>
      </w:r>
    </w:p>
    <w:p w:rsidR="00876F3D" w:rsidRPr="001C4068" w:rsidRDefault="00876F3D" w:rsidP="001C4068">
      <w:pPr>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公共物品生产不足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 xml:space="preserve"> 公共资源被过度消费</w:t>
      </w:r>
    </w:p>
    <w:p w:rsidR="00876F3D" w:rsidRPr="001C4068" w:rsidRDefault="00876F3D" w:rsidP="001C4068">
      <w:pPr>
        <w:ind w:firstLineChars="300" w:firstLine="540"/>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自然垄断过度生产</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私人物品生产不足</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14． 当市场不能有效地配置资源时，问题的来源通常是（   A  ）</w:t>
      </w:r>
    </w:p>
    <w:p w:rsidR="00876F3D" w:rsidRPr="001C4068" w:rsidRDefault="00876F3D" w:rsidP="001C4068">
      <w:pPr>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没有很好的界定产权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政府管理不善</w:t>
      </w:r>
    </w:p>
    <w:p w:rsidR="00876F3D" w:rsidRPr="001C4068" w:rsidRDefault="00876F3D" w:rsidP="001C4068">
      <w:pPr>
        <w:ind w:firstLineChars="300" w:firstLine="540"/>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价格没有高到使人不过度消费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价格没有低到使企业不过度生产</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15．以下哪种情况是解决空气污染问题的潜在方法（    D   ）</w:t>
      </w:r>
    </w:p>
    <w:p w:rsidR="00876F3D" w:rsidRPr="001C4068" w:rsidRDefault="00876F3D" w:rsidP="001C4068">
      <w:pPr>
        <w:tabs>
          <w:tab w:val="left" w:pos="284"/>
          <w:tab w:val="left" w:pos="426"/>
        </w:tabs>
        <w:rPr>
          <w:rFonts w:asciiTheme="minorEastAsia" w:eastAsiaTheme="minorEastAsia" w:hAnsiTheme="minorEastAsia" w:cs="宋体"/>
          <w:kern w:val="0"/>
          <w:sz w:val="18"/>
          <w:szCs w:val="18"/>
        </w:rPr>
      </w:pP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拍卖污染许可证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 xml:space="preserve"> 赋予公民清新空气权</w:t>
      </w:r>
    </w:p>
    <w:p w:rsidR="00876F3D" w:rsidRPr="001C4068" w:rsidRDefault="00876F3D" w:rsidP="001C4068">
      <w:pPr>
        <w:ind w:firstLineChars="300" w:firstLine="540"/>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规定企业排放量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以上各项都对</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私人物品的基本特征是（    AC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竞争性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非竞争性</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排他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非排他性</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市场不能提供纯粹的公共物品是因为（</w:t>
      </w:r>
      <w:r w:rsidRPr="001C4068">
        <w:rPr>
          <w:rFonts w:asciiTheme="minorEastAsia" w:eastAsiaTheme="minorEastAsia" w:hAnsiTheme="minorEastAsia" w:hint="eastAsia"/>
          <w:sz w:val="18"/>
          <w:szCs w:val="18"/>
        </w:rPr>
        <w:tab/>
        <w:t xml:space="preserve">   ABC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公共物品不具有竞争性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公共物品不具有排他性</w:t>
      </w:r>
      <w:r w:rsidRPr="001C4068">
        <w:rPr>
          <w:rFonts w:asciiTheme="minorEastAsia" w:eastAsiaTheme="minorEastAsia" w:hAnsiTheme="minorEastAsia"/>
          <w:sz w:val="18"/>
          <w:szCs w:val="18"/>
        </w:rPr>
        <w:t xml:space="preserve">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消费者都想</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免费搭车</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公共物品具有排他性</w:t>
      </w:r>
      <w:r w:rsidRPr="001C4068">
        <w:rPr>
          <w:rFonts w:asciiTheme="minorEastAsia" w:eastAsiaTheme="minorEastAsia" w:hAnsiTheme="minorEastAsia"/>
          <w:sz w:val="18"/>
          <w:szCs w:val="18"/>
        </w:rPr>
        <w:t xml:space="preserve">     </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以下哪些物品能够使得市场不能发挥资源配置的作用（    AC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公共物品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私人物品</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C</w:t>
      </w:r>
      <w:r w:rsidRPr="001C4068">
        <w:rPr>
          <w:rFonts w:asciiTheme="minorEastAsia" w:eastAsiaTheme="minorEastAsia" w:hAnsiTheme="minorEastAsia" w:hint="eastAsia"/>
          <w:sz w:val="18"/>
          <w:szCs w:val="18"/>
        </w:rPr>
        <w:t xml:space="preserve">．公共资源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自然垄断</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公地悲剧可以如何避免（    AB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规定养羊数量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公地私有化</w:t>
      </w:r>
    </w:p>
    <w:p w:rsidR="00876F3D" w:rsidRPr="001C4068" w:rsidRDefault="00876F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禁止放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拍卖放牧许可证</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我们经常抱怨道路拥堵，从经济学角度分析，那是因为（     BC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有些人不遵守交通规则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公共物品供给不足</w:t>
      </w:r>
    </w:p>
    <w:p w:rsidR="00876F3D" w:rsidRPr="001C4068" w:rsidRDefault="00876F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道路具有非排他性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拥挤的道路有竞争性</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公共物品既有竞争性又有排他性。（    ╳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公有资源既无竞争性也无排他性。（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proofErr w:type="gramStart"/>
      <w:r w:rsidRPr="001C4068">
        <w:rPr>
          <w:rFonts w:asciiTheme="minorEastAsia" w:eastAsiaTheme="minorEastAsia" w:hAnsiTheme="minorEastAsia" w:hint="eastAsia"/>
          <w:sz w:val="18"/>
          <w:szCs w:val="18"/>
        </w:rPr>
        <w:t>公有地</w:t>
      </w:r>
      <w:proofErr w:type="gramEnd"/>
      <w:r w:rsidRPr="001C4068">
        <w:rPr>
          <w:rFonts w:asciiTheme="minorEastAsia" w:eastAsiaTheme="minorEastAsia" w:hAnsiTheme="minorEastAsia" w:hint="eastAsia"/>
          <w:sz w:val="18"/>
          <w:szCs w:val="18"/>
        </w:rPr>
        <w:t>的悲剧是一个寓言，说明为什么公有资源被过度消费。（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在水果店出售的苹果是一种私人物品。（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由自然垄断生产的物品对该物品的消费者是免费的。（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6．如果政府在路边店中出售苹果，苹果就是公共物品。（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7．公共资源被过度使用是因为免费。（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8．钓鱼许可证的社会最优价格是零。（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9．政府应该不断通过支出提高公路的安全性，直到没有因车祸死亡为止。（   ╳    ）</w:t>
      </w:r>
    </w:p>
    <w:p w:rsidR="00876F3D" w:rsidRPr="001C4068" w:rsidRDefault="00876F3D" w:rsidP="001C4068">
      <w:pPr>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0．如果某人拥有了清新空气的产权，那么这个人就可以对清新空气收费，从而减少污染。（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1.在私人公园表演的烟火是一种由自然垄断提供的物品。（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国防是公共资源的一个经典例子。（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3．“生活中最美好的都是免费的”说明，市场不能解决一切问题。（   √   ）</w:t>
      </w:r>
    </w:p>
    <w:p w:rsidR="00876F3D" w:rsidRPr="001C4068" w:rsidRDefault="00876F3D" w:rsidP="001C4068">
      <w:pPr>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4．收费公路是政府为解决公共物品供给不足，通过明确产权以刺激供给的一种措施。（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5．明确产权是政府采取的一种释放市场力量的措施。（   √   ）</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排他性：</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一种物品具有可以阻止一个人使用的特征</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竞争性：</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一个人使用一种物品将减少其他人对该物品的使用的特征</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公共物品：</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既无排他性又无竞争性的物品</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公共资源：</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有竞争性但无排他性的物品</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 搭便车者：</w:t>
      </w:r>
    </w:p>
    <w:p w:rsidR="00876F3D" w:rsidRPr="001C4068" w:rsidRDefault="00876F3D"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得到一种物品的利益但避开为此付费的人</w:t>
      </w:r>
    </w:p>
    <w:p w:rsidR="00876F3D" w:rsidRPr="001C4068" w:rsidRDefault="00876F3D" w:rsidP="001C4068">
      <w:pPr>
        <w:widowControl/>
        <w:jc w:val="left"/>
        <w:rPr>
          <w:rFonts w:asciiTheme="minorEastAsia" w:eastAsiaTheme="minorEastAsia" w:hAnsiTheme="minorEastAsia" w:cs="宋体"/>
          <w:kern w:val="0"/>
          <w:sz w:val="18"/>
          <w:szCs w:val="18"/>
        </w:rPr>
      </w:pP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hint="eastAsia"/>
          <w:sz w:val="18"/>
          <w:szCs w:val="18"/>
        </w:rPr>
        <w:t>给公共物品下定义并举出一个例子。私人市场本身能提供这种物品吗？并解释之。</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公共物品是既无排他性又无竞争性的物品，国防就是公共物品，私人市场本身不能提供这种物品。公共物品没有排他性，因此，无法对公共物品的使用者收费，在私人提供这种物品时就存在搭便车的激励，从而使私人提供者无利可图。</w:t>
      </w:r>
    </w:p>
    <w:p w:rsidR="00876F3D" w:rsidRPr="001C4068" w:rsidRDefault="00876F3D" w:rsidP="001C4068">
      <w:pPr>
        <w:rPr>
          <w:rFonts w:asciiTheme="minorEastAsia" w:eastAsiaTheme="minorEastAsia" w:hAnsiTheme="minorEastAsia"/>
          <w:sz w:val="18"/>
          <w:szCs w:val="18"/>
        </w:rPr>
      </w:pPr>
    </w:p>
    <w:p w:rsidR="00876F3D" w:rsidRPr="001C4068" w:rsidRDefault="00876F3D" w:rsidP="001C4068">
      <w:pPr>
        <w:rPr>
          <w:rFonts w:asciiTheme="minorEastAsia" w:eastAsiaTheme="minorEastAsia" w:hAnsiTheme="minorEastAsia"/>
          <w:sz w:val="18"/>
          <w:szCs w:val="18"/>
        </w:rPr>
      </w:pP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给公共资源下定义并举出一个例子。没有政府干预，人们使用这种物品会太多还是太少?为什么?</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公共资源是有竞争性但无排他性的物品，河流就是公共资源。没有政府干预，人们使用这种物品会太多。因为不能向使用公共资源的人收费，而且，一个人对公共资源的使用会减少其他人的使用，所以，共有资源往往被过度使用。</w:t>
      </w:r>
    </w:p>
    <w:p w:rsidR="00876F3D" w:rsidRPr="001C4068" w:rsidRDefault="00876F3D" w:rsidP="001C4068">
      <w:pPr>
        <w:widowControl/>
        <w:ind w:firstLineChars="135" w:firstLine="243"/>
        <w:jc w:val="left"/>
        <w:rPr>
          <w:rFonts w:asciiTheme="minorEastAsia" w:eastAsiaTheme="minorEastAsia" w:hAnsiTheme="minorEastAsia"/>
          <w:sz w:val="18"/>
          <w:szCs w:val="18"/>
        </w:rPr>
      </w:pP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p>
    <w:p w:rsidR="00876F3D" w:rsidRPr="001C4068" w:rsidRDefault="00876F3D"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lastRenderedPageBreak/>
        <w:t>3．</w:t>
      </w:r>
      <w:r w:rsidRPr="001C4068">
        <w:rPr>
          <w:rFonts w:asciiTheme="minorEastAsia" w:eastAsiaTheme="minorEastAsia" w:hAnsiTheme="minorEastAsia" w:hint="eastAsia"/>
          <w:sz w:val="18"/>
          <w:szCs w:val="18"/>
        </w:rPr>
        <w:t>用竞争性和排他性分类解释下列每种物品属于哪个范畴：</w:t>
      </w:r>
    </w:p>
    <w:p w:rsidR="00876F3D" w:rsidRPr="001C4068" w:rsidRDefault="00876F3D"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收费网络资源       ⊙电力       ⊙义务教育        ⊙乡间道路       ⊙城市街道</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收费网络资源属于自然垄断，因为它有排他性却无竞争性。</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电力属于自然垄断，因为它有排他性却无竞争性。</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义务教育属于共有资源，因为它无排他性却有竞争性。</w:t>
      </w:r>
    </w:p>
    <w:p w:rsidR="00876F3D" w:rsidRPr="001C4068" w:rsidRDefault="00876F3D" w:rsidP="001C4068">
      <w:pPr>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乡间道路属于公共物品，因为它即无排他性又无竞争性。</w:t>
      </w:r>
    </w:p>
    <w:p w:rsidR="00876F3D" w:rsidRPr="001C4068" w:rsidRDefault="00876F3D" w:rsidP="001C4068">
      <w:pPr>
        <w:spacing w:beforeLines="50" w:before="156" w:afterLines="50" w:after="156"/>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城市道路属于共有资源，因为它无排他性却有竞争性。</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论述</w:t>
      </w:r>
    </w:p>
    <w:p w:rsidR="00876F3D" w:rsidRPr="001C4068" w:rsidRDefault="00876F3D"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 xml:space="preserve">1. </w:t>
      </w:r>
      <w:r w:rsidRPr="001C4068">
        <w:rPr>
          <w:rFonts w:asciiTheme="minorEastAsia" w:eastAsiaTheme="minorEastAsia" w:hAnsiTheme="minorEastAsia" w:hint="eastAsia"/>
          <w:sz w:val="18"/>
          <w:szCs w:val="18"/>
        </w:rPr>
        <w:t>为什么在大多数公共自习室都有垃圾，而在自己的书包里很少呢?</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因为公共自习室的环境是共有资源，共有资源没有排他性，人们会随意使用。同时，共有资源有竞争性，人们在使用时会产生负外部性，但没有人考虑负外部性，因此大多数公共自习室都有垃圾。而自己的书包里的环境是私人物品，有排他性和竞争性。人们在使用时要比较使用的成本和收益，因此自家院里的垃圾就很少。</w:t>
      </w:r>
    </w:p>
    <w:p w:rsidR="00876F3D" w:rsidRPr="001C4068" w:rsidRDefault="00876F3D" w:rsidP="001C4068">
      <w:pPr>
        <w:rPr>
          <w:rFonts w:asciiTheme="minorEastAsia" w:eastAsiaTheme="minorEastAsia" w:hAnsiTheme="minorEastAsia"/>
          <w:sz w:val="18"/>
          <w:szCs w:val="18"/>
        </w:rPr>
      </w:pPr>
    </w:p>
    <w:p w:rsidR="00876F3D" w:rsidRPr="001C4068" w:rsidRDefault="00876F3D" w:rsidP="001C4068">
      <w:pPr>
        <w:rPr>
          <w:rFonts w:asciiTheme="minorEastAsia" w:eastAsiaTheme="minorEastAsia" w:hAnsiTheme="minorEastAsia"/>
          <w:sz w:val="18"/>
          <w:szCs w:val="18"/>
        </w:rPr>
      </w:pPr>
    </w:p>
    <w:p w:rsidR="00876F3D" w:rsidRPr="001C4068" w:rsidRDefault="00876F3D" w:rsidP="001C4068">
      <w:pPr>
        <w:rPr>
          <w:rFonts w:asciiTheme="minorEastAsia" w:eastAsiaTheme="minorEastAsia" w:hAnsiTheme="minorEastAsia" w:cs="宋体"/>
          <w:kern w:val="0"/>
          <w:sz w:val="18"/>
          <w:szCs w:val="18"/>
        </w:rPr>
      </w:pP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hint="eastAsia"/>
          <w:sz w:val="18"/>
          <w:szCs w:val="18"/>
        </w:rPr>
        <w:t>你认为互联网是一种公共物品吗?为什么是或不是？</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我认为互联网不是一种公共物品。因为公共物品必须满足两个特征：无排他性和无竞争性，而互联网不具备这两种特征。</w:t>
      </w:r>
    </w:p>
    <w:p w:rsidR="00876F3D" w:rsidRPr="001C4068" w:rsidRDefault="00876F3D" w:rsidP="001C4068">
      <w:pPr>
        <w:ind w:firstLine="435"/>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原因如下：（1）公众在使用互联网时必须付费给互联网服务提供者(1SP)，在ISP提供的带宽容量很大而需求相对不足时，公众使用互联网时感觉不到它有排他性和竞争性，这时互联网像不拥挤的收费道路。但是当上网者越来越多而带宽容量不够肘。人们就会觉得上网的速度在变慢，这时互联网就具有竞争性和排他性两种特征，有点像拥挤的收费道路一样。我们现在几乎感觉不到互联网的拥挤，是因为技术的进步使得带宽容量的扩充速度超过了使用者数量的增加速度。</w:t>
      </w:r>
    </w:p>
    <w:p w:rsidR="00876F3D" w:rsidRPr="001C4068" w:rsidRDefault="00876F3D" w:rsidP="001C4068">
      <w:pPr>
        <w:ind w:firstLine="435"/>
        <w:rPr>
          <w:rFonts w:asciiTheme="minorEastAsia" w:eastAsiaTheme="minorEastAsia" w:hAnsiTheme="minorEastAsia"/>
          <w:sz w:val="18"/>
          <w:szCs w:val="18"/>
        </w:rPr>
      </w:pPr>
    </w:p>
    <w:p w:rsidR="00876F3D" w:rsidRPr="001C4068" w:rsidRDefault="00876F3D" w:rsidP="001C4068">
      <w:pPr>
        <w:ind w:firstLine="435"/>
        <w:rPr>
          <w:rFonts w:asciiTheme="minorEastAsia" w:eastAsiaTheme="minorEastAsia" w:hAnsiTheme="minorEastAsia"/>
          <w:sz w:val="18"/>
          <w:szCs w:val="18"/>
        </w:rPr>
      </w:pPr>
    </w:p>
    <w:p w:rsidR="00876F3D" w:rsidRPr="001C4068" w:rsidRDefault="00876F3D" w:rsidP="001C4068">
      <w:pPr>
        <w:ind w:firstLine="435"/>
        <w:rPr>
          <w:rFonts w:asciiTheme="minorEastAsia" w:eastAsiaTheme="minorEastAsia" w:hAnsiTheme="minorEastAsia"/>
          <w:sz w:val="18"/>
          <w:szCs w:val="18"/>
        </w:rPr>
      </w:pPr>
    </w:p>
    <w:p w:rsidR="00876F3D" w:rsidRPr="001C4068" w:rsidRDefault="00876F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七</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微观经济学的三个基本假设包括：理性</w:t>
      </w:r>
      <w:proofErr w:type="gramStart"/>
      <w:r w:rsidRPr="001C4068">
        <w:rPr>
          <w:rFonts w:asciiTheme="minorEastAsia" w:eastAsiaTheme="minorEastAsia" w:hAnsiTheme="minorEastAsia" w:cs="宋体" w:hint="eastAsia"/>
          <w:kern w:val="0"/>
          <w:sz w:val="18"/>
          <w:szCs w:val="18"/>
        </w:rPr>
        <w:t>经济人</w:t>
      </w:r>
      <w:proofErr w:type="gramEnd"/>
      <w:r w:rsidRPr="001C4068">
        <w:rPr>
          <w:rFonts w:asciiTheme="minorEastAsia" w:eastAsiaTheme="minorEastAsia" w:hAnsiTheme="minorEastAsia" w:cs="宋体" w:hint="eastAsia"/>
          <w:kern w:val="0"/>
          <w:sz w:val="18"/>
          <w:szCs w:val="18"/>
        </w:rPr>
        <w:t>假设、市场出清假设、</w:t>
      </w:r>
      <w:r w:rsidRPr="001C4068">
        <w:rPr>
          <w:rFonts w:asciiTheme="minorEastAsia" w:eastAsiaTheme="minorEastAsia" w:hAnsiTheme="minorEastAsia" w:cs="宋体" w:hint="eastAsia"/>
          <w:kern w:val="0"/>
          <w:sz w:val="18"/>
          <w:szCs w:val="18"/>
          <w:u w:val="single"/>
        </w:rPr>
        <w:t>完全信息假设</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 xml:space="preserve">2． </w:t>
      </w:r>
      <w:r w:rsidRPr="001C4068">
        <w:rPr>
          <w:rFonts w:asciiTheme="minorEastAsia" w:eastAsiaTheme="minorEastAsia" w:hAnsiTheme="minorEastAsia" w:cs="宋体" w:hint="eastAsia"/>
          <w:kern w:val="0"/>
          <w:sz w:val="18"/>
          <w:szCs w:val="18"/>
        </w:rPr>
        <w:t>参与经济活动的当事人一方比另一方拥有更多的信息，这种情况被称作</w:t>
      </w:r>
      <w:r w:rsidRPr="001C4068">
        <w:rPr>
          <w:rFonts w:asciiTheme="minorEastAsia" w:eastAsiaTheme="minorEastAsia" w:hAnsiTheme="minorEastAsia" w:cs="宋体" w:hint="eastAsia"/>
          <w:kern w:val="0"/>
          <w:sz w:val="18"/>
          <w:szCs w:val="18"/>
          <w:u w:val="single"/>
        </w:rPr>
        <w:t xml:space="preserve">  信息不称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在经济活动中</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卖方总是比买方掌握着</w:t>
      </w:r>
      <w:r w:rsidRPr="001C4068">
        <w:rPr>
          <w:rFonts w:asciiTheme="minorEastAsia" w:eastAsiaTheme="minorEastAsia" w:hAnsiTheme="minorEastAsia" w:cs="宋体"/>
          <w:kern w:val="0"/>
          <w:sz w:val="18"/>
          <w:szCs w:val="18"/>
          <w:u w:val="single"/>
        </w:rPr>
        <w:t> </w:t>
      </w:r>
      <w:r w:rsidRPr="001C4068">
        <w:rPr>
          <w:rFonts w:asciiTheme="minorEastAsia" w:eastAsiaTheme="minorEastAsia" w:hAnsiTheme="minorEastAsia" w:cs="宋体" w:hint="eastAsia"/>
          <w:kern w:val="0"/>
          <w:sz w:val="18"/>
          <w:szCs w:val="18"/>
          <w:u w:val="single"/>
        </w:rPr>
        <w:t xml:space="preserve">更多   </w:t>
      </w:r>
      <w:r w:rsidRPr="001C4068">
        <w:rPr>
          <w:rFonts w:asciiTheme="minorEastAsia" w:eastAsiaTheme="minorEastAsia" w:hAnsiTheme="minorEastAsia" w:cs="宋体" w:hint="eastAsia"/>
          <w:kern w:val="0"/>
          <w:sz w:val="18"/>
          <w:szCs w:val="18"/>
        </w:rPr>
        <w:t>的商品信息，处于有利地位，因此市场往往不能实现资源的最佳配置。</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市场机制因某些原因不能发挥作用，</w:t>
      </w:r>
      <w:r w:rsidRPr="001C4068">
        <w:rPr>
          <w:rFonts w:asciiTheme="minorEastAsia" w:eastAsiaTheme="minorEastAsia" w:hAnsiTheme="minorEastAsia" w:hint="eastAsia"/>
          <w:noProof/>
          <w:sz w:val="18"/>
          <w:szCs w:val="18"/>
        </w:rPr>
        <w:t>使得</w:t>
      </w:r>
      <w:r w:rsidRPr="001C4068">
        <w:rPr>
          <w:rFonts w:asciiTheme="minorEastAsia" w:eastAsiaTheme="minorEastAsia" w:hAnsiTheme="minorEastAsia" w:cs="宋体" w:hint="eastAsia"/>
          <w:kern w:val="0"/>
          <w:sz w:val="18"/>
          <w:szCs w:val="18"/>
        </w:rPr>
        <w:t>社会资源无法实现最佳配置，叫做</w:t>
      </w:r>
      <w:r w:rsidRPr="001C4068">
        <w:rPr>
          <w:rFonts w:asciiTheme="minorEastAsia" w:eastAsiaTheme="minorEastAsia" w:hAnsiTheme="minorEastAsia" w:cs="宋体" w:hint="eastAsia"/>
          <w:kern w:val="0"/>
          <w:sz w:val="18"/>
          <w:szCs w:val="18"/>
          <w:u w:val="single"/>
        </w:rPr>
        <w:t xml:space="preserve"> 市场失灵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造成市场失灵的主要原因有垄断、外部性、公共物品及</w:t>
      </w:r>
      <w:r w:rsidRPr="001C4068">
        <w:rPr>
          <w:rFonts w:asciiTheme="minorEastAsia" w:eastAsiaTheme="minorEastAsia" w:hAnsiTheme="minorEastAsia" w:cs="宋体" w:hint="eastAsia"/>
          <w:kern w:val="0"/>
          <w:sz w:val="18"/>
          <w:szCs w:val="18"/>
          <w:u w:val="single"/>
        </w:rPr>
        <w:t xml:space="preserve">   信息不对称  </w:t>
      </w:r>
      <w:r w:rsidRPr="001C4068">
        <w:rPr>
          <w:rFonts w:asciiTheme="minorEastAsia" w:eastAsiaTheme="minorEastAsia" w:hAnsiTheme="minorEastAsia" w:cs="宋体"/>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信息不对称会造成市场失灵，典型的例子包括</w:t>
      </w:r>
      <w:r w:rsidRPr="001C4068">
        <w:rPr>
          <w:rFonts w:asciiTheme="minorEastAsia" w:eastAsiaTheme="minorEastAsia" w:hAnsiTheme="minorEastAsia" w:cs="宋体" w:hint="eastAsia"/>
          <w:kern w:val="0"/>
          <w:sz w:val="18"/>
          <w:szCs w:val="18"/>
          <w:u w:val="single"/>
        </w:rPr>
        <w:t xml:space="preserve">  道德风险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逆向选择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一个没有受到完全监督的人从事不诚实或</w:t>
      </w:r>
      <w:proofErr w:type="gramStart"/>
      <w:r w:rsidRPr="001C4068">
        <w:rPr>
          <w:rFonts w:asciiTheme="minorEastAsia" w:eastAsiaTheme="minorEastAsia" w:hAnsiTheme="minorEastAsia" w:cs="宋体" w:hint="eastAsia"/>
          <w:kern w:val="0"/>
          <w:sz w:val="18"/>
          <w:szCs w:val="18"/>
        </w:rPr>
        <w:t>不</w:t>
      </w:r>
      <w:proofErr w:type="gramEnd"/>
      <w:r w:rsidRPr="001C4068">
        <w:rPr>
          <w:rFonts w:asciiTheme="minorEastAsia" w:eastAsiaTheme="minorEastAsia" w:hAnsiTheme="minorEastAsia" w:cs="宋体" w:hint="eastAsia"/>
          <w:kern w:val="0"/>
          <w:sz w:val="18"/>
          <w:szCs w:val="18"/>
        </w:rPr>
        <w:t>合意行为的倾向叫做</w:t>
      </w:r>
      <w:r w:rsidRPr="001C4068">
        <w:rPr>
          <w:rFonts w:asciiTheme="minorEastAsia" w:eastAsiaTheme="minorEastAsia" w:hAnsiTheme="minorEastAsia" w:cs="宋体" w:hint="eastAsia"/>
          <w:kern w:val="0"/>
          <w:sz w:val="18"/>
          <w:szCs w:val="18"/>
          <w:u w:val="single"/>
        </w:rPr>
        <w:t xml:space="preserve">   道德风险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委托人可以采取</w:t>
      </w:r>
      <w:r w:rsidRPr="001C4068">
        <w:rPr>
          <w:rFonts w:asciiTheme="minorEastAsia" w:eastAsiaTheme="minorEastAsia" w:hAnsiTheme="minorEastAsia" w:cs="宋体" w:hint="eastAsia"/>
          <w:kern w:val="0"/>
          <w:sz w:val="18"/>
          <w:szCs w:val="18"/>
          <w:u w:val="single"/>
        </w:rPr>
        <w:t xml:space="preserve">更好的监督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 xml:space="preserve">   高工资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 xml:space="preserve">   延期支付  </w:t>
      </w:r>
      <w:r w:rsidRPr="001C4068">
        <w:rPr>
          <w:rFonts w:asciiTheme="minorEastAsia" w:eastAsiaTheme="minorEastAsia" w:hAnsiTheme="minorEastAsia" w:cs="宋体" w:hint="eastAsia"/>
          <w:kern w:val="0"/>
          <w:sz w:val="18"/>
          <w:szCs w:val="18"/>
        </w:rPr>
        <w:t>等措施来应对道德风险。</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从无信息一方的角度看，无法观察到的特征组合变为</w:t>
      </w:r>
      <w:proofErr w:type="gramStart"/>
      <w:r w:rsidRPr="001C4068">
        <w:rPr>
          <w:rFonts w:asciiTheme="minorEastAsia" w:eastAsiaTheme="minorEastAsia" w:hAnsiTheme="minorEastAsia" w:cs="宋体" w:hint="eastAsia"/>
          <w:kern w:val="0"/>
          <w:sz w:val="18"/>
          <w:szCs w:val="18"/>
        </w:rPr>
        <w:t>不</w:t>
      </w:r>
      <w:proofErr w:type="gramEnd"/>
      <w:r w:rsidRPr="001C4068">
        <w:rPr>
          <w:rFonts w:asciiTheme="minorEastAsia" w:eastAsiaTheme="minorEastAsia" w:hAnsiTheme="minorEastAsia" w:cs="宋体" w:hint="eastAsia"/>
          <w:kern w:val="0"/>
          <w:sz w:val="18"/>
          <w:szCs w:val="18"/>
        </w:rPr>
        <w:t>合意的倾向叫做</w:t>
      </w:r>
      <w:r w:rsidRPr="001C4068">
        <w:rPr>
          <w:rFonts w:asciiTheme="minorEastAsia" w:eastAsiaTheme="minorEastAsia" w:hAnsiTheme="minorEastAsia" w:cs="宋体" w:hint="eastAsia"/>
          <w:kern w:val="0"/>
          <w:sz w:val="18"/>
          <w:szCs w:val="18"/>
          <w:u w:val="single"/>
        </w:rPr>
        <w:t xml:space="preserve">    逆向选择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u w:val="single"/>
        </w:rPr>
        <w:t xml:space="preserve">发信号  </w:t>
      </w:r>
      <w:r w:rsidRPr="001C4068">
        <w:rPr>
          <w:rFonts w:asciiTheme="minorEastAsia" w:eastAsiaTheme="minorEastAsia" w:hAnsiTheme="minorEastAsia" w:cs="宋体" w:hint="eastAsia"/>
          <w:kern w:val="0"/>
          <w:sz w:val="18"/>
          <w:szCs w:val="18"/>
        </w:rPr>
        <w:t>是卖方解决逆向选择问题的一个好方法。</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微观经济学假设不包括（</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C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理性人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市场出清</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完全竞争</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完全信息</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以下哪一项不是引起市场失灵的原因（</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外部性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 B. </w:t>
      </w:r>
      <w:r w:rsidRPr="001C4068">
        <w:rPr>
          <w:rFonts w:asciiTheme="minorEastAsia" w:eastAsiaTheme="minorEastAsia" w:hAnsiTheme="minorEastAsia" w:hint="eastAsia"/>
          <w:sz w:val="18"/>
          <w:szCs w:val="18"/>
        </w:rPr>
        <w:t>政府干预</w:t>
      </w:r>
      <w:r w:rsidRPr="001C4068">
        <w:rPr>
          <w:rFonts w:asciiTheme="minorEastAsia" w:eastAsiaTheme="minorEastAsia" w:hAnsiTheme="minorEastAsia"/>
          <w:sz w:val="18"/>
          <w:szCs w:val="18"/>
        </w:rPr>
        <w:t xml:space="preserve">  </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垄断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信息不对称</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某男生向女朋友送花表达爱意属于</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发信号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筛选</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道德风险</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逆向选择</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二手车市场是典型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的例子</w:t>
      </w:r>
    </w:p>
    <w:p w:rsidR="00876F3D" w:rsidRPr="001C4068" w:rsidRDefault="00876F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垄断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外部性</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道德风险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逆向选择</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proofErr w:type="gramStart"/>
      <w:r w:rsidRPr="001C4068">
        <w:rPr>
          <w:rFonts w:asciiTheme="minorEastAsia" w:eastAsiaTheme="minorEastAsia" w:hAnsiTheme="minorEastAsia" w:cs="宋体" w:hint="eastAsia"/>
          <w:kern w:val="0"/>
          <w:sz w:val="18"/>
          <w:szCs w:val="18"/>
        </w:rPr>
        <w:t>一下哪</w:t>
      </w:r>
      <w:proofErr w:type="gramEnd"/>
      <w:r w:rsidRPr="001C4068">
        <w:rPr>
          <w:rFonts w:asciiTheme="minorEastAsia" w:eastAsiaTheme="minorEastAsia" w:hAnsiTheme="minorEastAsia" w:cs="宋体" w:hint="eastAsia"/>
          <w:kern w:val="0"/>
          <w:sz w:val="18"/>
          <w:szCs w:val="18"/>
        </w:rPr>
        <w:t>一项最好的证明了道德风险问题</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w:t>
      </w:r>
    </w:p>
    <w:p w:rsidR="00876F3D" w:rsidRPr="001C4068" w:rsidRDefault="00876F3D" w:rsidP="001C4068">
      <w:pPr>
        <w:widowControl/>
        <w:ind w:firstLineChars="200" w:firstLine="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有的人认为自己健康所以不买健康保险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有的人购买了汽车保险后开车变得大胆</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有的人努力上名牌大学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政府采购需要竞标</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企业用来避免雇佣关系中道德风险的做法不包括</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按时发工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双倍加班费</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工作场所安装监控录像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为员工购买医疗保险</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劳动力市场上提供学历证明属于</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D </w:t>
      </w:r>
      <w:r w:rsidRPr="001C4068">
        <w:rPr>
          <w:rFonts w:asciiTheme="minorEastAsia" w:eastAsiaTheme="minorEastAsia" w:hAnsiTheme="minorEastAsia" w:cs="宋体"/>
          <w:kern w:val="0"/>
          <w:sz w:val="18"/>
          <w:szCs w:val="18"/>
        </w:rPr>
        <w:t> ）</w:t>
      </w:r>
    </w:p>
    <w:p w:rsidR="00876F3D" w:rsidRPr="001C4068" w:rsidRDefault="00876F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求得高工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显得高人一等</w:t>
      </w:r>
    </w:p>
    <w:p w:rsidR="00876F3D" w:rsidRPr="001C4068" w:rsidRDefault="00876F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增加监督</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发信号</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种情况是用来发挥信号的功用的例子</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D</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送礼物</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做广告</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硕士毕业</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以上都是</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服装公司的外出销售员在雇佣关系中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  ）</w:t>
      </w:r>
    </w:p>
    <w:p w:rsidR="00876F3D" w:rsidRPr="001C4068" w:rsidRDefault="00876F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发信号者</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筛选者</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代理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委托人</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proofErr w:type="gramStart"/>
      <w:r w:rsidRPr="001C4068">
        <w:rPr>
          <w:rFonts w:asciiTheme="minorEastAsia" w:eastAsiaTheme="minorEastAsia" w:hAnsiTheme="minorEastAsia" w:cs="宋体" w:hint="eastAsia"/>
          <w:kern w:val="0"/>
          <w:sz w:val="18"/>
          <w:szCs w:val="18"/>
        </w:rPr>
        <w:t>小明想买</w:t>
      </w:r>
      <w:proofErr w:type="gramEnd"/>
      <w:r w:rsidRPr="001C4068">
        <w:rPr>
          <w:rFonts w:asciiTheme="minorEastAsia" w:eastAsiaTheme="minorEastAsia" w:hAnsiTheme="minorEastAsia" w:cs="宋体" w:hint="eastAsia"/>
          <w:kern w:val="0"/>
          <w:sz w:val="18"/>
          <w:szCs w:val="18"/>
        </w:rPr>
        <w:t>一辆二手车，为了避免买到次品，在购买之前他把想买的车给自己在修配厂的朋友试一试，这种情况成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发信号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筛选</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道德风险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逆向选择</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在企业雇佣关系中避免道德风险的做法包括（    ABC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高工资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更多监督</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延期支付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提高学历要求</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劳动力市场上的信号包括（</w:t>
      </w:r>
      <w:r w:rsidRPr="001C4068">
        <w:rPr>
          <w:rFonts w:asciiTheme="minorEastAsia" w:eastAsiaTheme="minorEastAsia" w:hAnsiTheme="minorEastAsia" w:hint="eastAsia"/>
          <w:sz w:val="18"/>
          <w:szCs w:val="18"/>
        </w:rPr>
        <w:tab/>
        <w:t>ABC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学历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等级考试及职业认证</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作品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社会实践经历</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以下哪些市场是逆向选择的例子（   ABC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二手车市场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劳动力市场</w:t>
      </w: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保险市场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奢侈品市场</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以下属于道德风险的例子有（   BC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向保险公司隐瞒疾病史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员工偷懒</w:t>
      </w:r>
    </w:p>
    <w:p w:rsidR="00876F3D" w:rsidRPr="001C4068" w:rsidRDefault="00876F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购买保险后的不谨慎行为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不文明行为</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以下属于筛选的例子包括（   A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工程竞标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提供学历证明</w:t>
      </w:r>
    </w:p>
    <w:p w:rsidR="00876F3D" w:rsidRPr="001C4068" w:rsidRDefault="00876F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做广告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面试考核</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信息不对称是指在交易中一个人对交易如何进行知道得比另一个人多。（    √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在委托——代理关系中，委托人代表代理人完成某项工作。（   ╳    ）</w:t>
      </w:r>
    </w:p>
    <w:p w:rsidR="00876F3D" w:rsidRPr="001C4068" w:rsidRDefault="00876F3D" w:rsidP="001C4068">
      <w:pPr>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雇主会为了避免雇佣关系中怠工引起的道德风险而支付高于平均工资的工资。（    √    ）</w:t>
      </w:r>
    </w:p>
    <w:p w:rsidR="00876F3D" w:rsidRPr="001C4068" w:rsidRDefault="00876F3D" w:rsidP="001C4068">
      <w:pPr>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为了避免逆向选择问题，保险公司对其未来客户进行筛选，以发现隐蔽的健康问题。（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当信号对行业中所有企业都无成本时，发出传递高质量的信号最有效。（    ╳   ）</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名词解释</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1.信息不对称：</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参与经济活动的当事人一方比另一方拥有更多的信息</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道德风险：</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sz w:val="18"/>
          <w:szCs w:val="18"/>
        </w:rPr>
        <w:t>道德风险指一个没有受到完全监督的人从事不忠诚或</w:t>
      </w:r>
      <w:proofErr w:type="gramStart"/>
      <w:r w:rsidRPr="001C4068">
        <w:rPr>
          <w:rFonts w:asciiTheme="minorEastAsia" w:eastAsiaTheme="minorEastAsia" w:hAnsiTheme="minorEastAsia" w:cs="宋体" w:hint="eastAsia"/>
          <w:sz w:val="18"/>
          <w:szCs w:val="18"/>
        </w:rPr>
        <w:t>不</w:t>
      </w:r>
      <w:proofErr w:type="gramEnd"/>
      <w:r w:rsidRPr="001C4068">
        <w:rPr>
          <w:rFonts w:asciiTheme="minorEastAsia" w:eastAsiaTheme="minorEastAsia" w:hAnsiTheme="minorEastAsia" w:cs="宋体" w:hint="eastAsia"/>
          <w:sz w:val="18"/>
          <w:szCs w:val="18"/>
        </w:rPr>
        <w:t>合意行为的倾向。是在双方信息非对称的情况下，人们享有自己行为的收益，而将成本转嫁给别人，从而造成他人损失的可能性。</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逆向选择：</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逆向选择是指在买卖双方信息非对称情况下，差的商品总是将好的商品驱逐出市场；或者说拥有信息优势的一方，在交易中总是趋向于做出尽可能有利于自己而不利于别人的选择。</w:t>
      </w:r>
    </w:p>
    <w:p w:rsidR="00876F3D" w:rsidRPr="001C4068" w:rsidRDefault="00876F3D" w:rsidP="001C4068">
      <w:pPr>
        <w:widowControl/>
        <w:jc w:val="left"/>
        <w:rPr>
          <w:rFonts w:asciiTheme="minorEastAsia" w:eastAsiaTheme="minorEastAsia" w:hAnsiTheme="minorEastAsia" w:cs="宋体"/>
          <w:kern w:val="0"/>
          <w:sz w:val="18"/>
          <w:szCs w:val="18"/>
          <w:lang w:val="ru-RU"/>
        </w:rPr>
      </w:pP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简答</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sz w:val="18"/>
          <w:szCs w:val="18"/>
          <w:lang w:eastAsia="zh-CN"/>
        </w:rPr>
        <w:t>1．</w:t>
      </w:r>
      <w:r w:rsidRPr="001C4068">
        <w:rPr>
          <w:rFonts w:asciiTheme="minorEastAsia" w:eastAsiaTheme="minorEastAsia" w:hAnsiTheme="minorEastAsia" w:cs="宋体" w:hint="eastAsia"/>
          <w:sz w:val="18"/>
          <w:szCs w:val="18"/>
          <w:lang w:eastAsia="zh-CN"/>
        </w:rPr>
        <w:t>列出雇主为了降低工人偷懒这个问题的严重性会做的三件事。</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答：</w:t>
      </w:r>
      <w:r w:rsidRPr="001C4068">
        <w:rPr>
          <w:rFonts w:asciiTheme="minorEastAsia" w:eastAsiaTheme="minorEastAsia" w:hAnsiTheme="minorEastAsia"/>
          <w:sz w:val="18"/>
          <w:szCs w:val="18"/>
          <w:lang w:eastAsia="zh-CN"/>
        </w:rPr>
        <w:t>①</w:t>
      </w:r>
      <w:r w:rsidRPr="001C4068">
        <w:rPr>
          <w:rFonts w:asciiTheme="minorEastAsia" w:eastAsiaTheme="minorEastAsia" w:hAnsiTheme="minorEastAsia" w:cs="宋体" w:hint="eastAsia"/>
          <w:sz w:val="18"/>
          <w:szCs w:val="18"/>
          <w:lang w:eastAsia="zh-CN"/>
        </w:rPr>
        <w:t>更好地进行监督。例如，雇佣的父母知道在自己家里安装录像机，以便在父母外出时录下保姆的行为，目的是抓住不负责的行为。</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sz w:val="18"/>
          <w:szCs w:val="18"/>
          <w:lang w:eastAsia="zh-CN"/>
        </w:rPr>
        <w:t>②</w:t>
      </w:r>
      <w:r w:rsidRPr="001C4068">
        <w:rPr>
          <w:rFonts w:asciiTheme="minorEastAsia" w:eastAsiaTheme="minorEastAsia" w:hAnsiTheme="minorEastAsia" w:cs="宋体" w:hint="eastAsia"/>
          <w:sz w:val="18"/>
          <w:szCs w:val="18"/>
          <w:lang w:eastAsia="zh-CN"/>
        </w:rPr>
        <w:t>提供高工资。根据效率工资理论，一些雇主会选择向其工人支付高于劳动市场供求均衡水平的工资。赚到这种高于均衡水平工资的工人不太会怠工，因为如果他被抓住了并被解雇，他就无法找到另一份高工资工作。</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sz w:val="18"/>
          <w:szCs w:val="18"/>
          <w:lang w:eastAsia="zh-CN"/>
        </w:rPr>
        <w:t>③</w:t>
      </w:r>
      <w:r w:rsidRPr="001C4068">
        <w:rPr>
          <w:rFonts w:asciiTheme="minorEastAsia" w:eastAsiaTheme="minorEastAsia" w:hAnsiTheme="minorEastAsia" w:cs="宋体" w:hint="eastAsia"/>
          <w:sz w:val="18"/>
          <w:szCs w:val="18"/>
          <w:lang w:eastAsia="zh-CN"/>
        </w:rPr>
        <w:t>延期支付部分工资和奖金。企业会延迟支付工人的部分工资和奖金，因为如果抓住工人怠工并解雇，他就会蒙受相当大的惩罚。延期报酬的一个例子是年终奖金。同样，一个企业也会选择在工人生命的后期进行支付。</w:t>
      </w:r>
    </w:p>
    <w:p w:rsidR="00876F3D" w:rsidRPr="001C4068" w:rsidRDefault="00876F3D" w:rsidP="001C4068">
      <w:pPr>
        <w:ind w:firstLineChars="202" w:firstLine="364"/>
        <w:rPr>
          <w:rFonts w:asciiTheme="minorEastAsia" w:eastAsiaTheme="minorEastAsia" w:hAnsiTheme="minorEastAsia" w:cs="宋体"/>
          <w:kern w:val="0"/>
          <w:sz w:val="18"/>
          <w:szCs w:val="18"/>
          <w:lang w:val="ru-RU"/>
        </w:rPr>
      </w:pPr>
    </w:p>
    <w:p w:rsidR="00876F3D" w:rsidRPr="001C4068" w:rsidRDefault="00876F3D" w:rsidP="001C4068">
      <w:pPr>
        <w:ind w:firstLineChars="202" w:firstLine="364"/>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hint="eastAsia"/>
          <w:sz w:val="18"/>
          <w:szCs w:val="18"/>
        </w:rPr>
        <w:t>以二手车市场为例，说明逆向选择的原理</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答：在二手车市场上，假定有若干</w:t>
      </w:r>
      <w:proofErr w:type="gramStart"/>
      <w:r w:rsidRPr="001C4068">
        <w:rPr>
          <w:rFonts w:asciiTheme="minorEastAsia" w:eastAsiaTheme="minorEastAsia" w:hAnsiTheme="minorEastAsia" w:cs="宋体" w:hint="eastAsia"/>
          <w:sz w:val="18"/>
          <w:szCs w:val="18"/>
          <w:lang w:eastAsia="zh-CN"/>
        </w:rPr>
        <w:t>辆质量</w:t>
      </w:r>
      <w:proofErr w:type="gramEnd"/>
      <w:r w:rsidRPr="001C4068">
        <w:rPr>
          <w:rFonts w:asciiTheme="minorEastAsia" w:eastAsiaTheme="minorEastAsia" w:hAnsiTheme="minorEastAsia" w:cs="宋体" w:hint="eastAsia"/>
          <w:sz w:val="18"/>
          <w:szCs w:val="18"/>
          <w:lang w:eastAsia="zh-CN"/>
        </w:rPr>
        <w:t>不同的二手车要卖。旧车主知道自己要卖的车的质量，质量好的索价高些，质量差的</w:t>
      </w:r>
      <w:proofErr w:type="gramStart"/>
      <w:r w:rsidRPr="001C4068">
        <w:rPr>
          <w:rFonts w:asciiTheme="minorEastAsia" w:eastAsiaTheme="minorEastAsia" w:hAnsiTheme="minorEastAsia" w:cs="宋体" w:hint="eastAsia"/>
          <w:sz w:val="18"/>
          <w:szCs w:val="18"/>
          <w:lang w:eastAsia="zh-CN"/>
        </w:rPr>
        <w:t>索价低</w:t>
      </w:r>
      <w:proofErr w:type="gramEnd"/>
      <w:r w:rsidRPr="001C4068">
        <w:rPr>
          <w:rFonts w:asciiTheme="minorEastAsia" w:eastAsiaTheme="minorEastAsia" w:hAnsiTheme="minorEastAsia" w:cs="宋体" w:hint="eastAsia"/>
          <w:sz w:val="18"/>
          <w:szCs w:val="18"/>
          <w:lang w:eastAsia="zh-CN"/>
        </w:rPr>
        <w:t>些。但买主不知道每辆旧车的质量情况。在这种情况下，买主只能</w:t>
      </w:r>
      <w:proofErr w:type="gramStart"/>
      <w:r w:rsidRPr="001C4068">
        <w:rPr>
          <w:rFonts w:asciiTheme="minorEastAsia" w:eastAsiaTheme="minorEastAsia" w:hAnsiTheme="minorEastAsia" w:cs="宋体" w:hint="eastAsia"/>
          <w:sz w:val="18"/>
          <w:szCs w:val="18"/>
          <w:lang w:eastAsia="zh-CN"/>
        </w:rPr>
        <w:t>按好的</w:t>
      </w:r>
      <w:proofErr w:type="gramEnd"/>
      <w:r w:rsidRPr="001C4068">
        <w:rPr>
          <w:rFonts w:asciiTheme="minorEastAsia" w:eastAsiaTheme="minorEastAsia" w:hAnsiTheme="minorEastAsia" w:cs="宋体" w:hint="eastAsia"/>
          <w:sz w:val="18"/>
          <w:szCs w:val="18"/>
          <w:lang w:eastAsia="zh-CN"/>
        </w:rPr>
        <w:t>旧车和差的旧车索价的加权平均价格来购买。这样，由于买主无法掌握旧车的准确信息，从而其出价并不区分旧车质量的好坏，质量好的旧车会退出市场，质量差的旧车留在市场上。一旦发生这样的情况，质量差的旧车比例增加，买主会进一步降低出价，使质量稍好的旧车也退出市场，如此循环下去，旧车市场就会逐渐萎缩。</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sz w:val="18"/>
          <w:szCs w:val="18"/>
        </w:rPr>
        <w:t>所以，二手车市场上逆向选择的存在使得市场价格不能真实反映市场供求关系，导致市场资源配置的低效率。由于逆向选择的存在，二手车市场成为一个问题市场。</w:t>
      </w:r>
    </w:p>
    <w:p w:rsidR="00876F3D" w:rsidRPr="001C4068" w:rsidRDefault="00876F3D" w:rsidP="001C4068">
      <w:pPr>
        <w:widowControl/>
        <w:jc w:val="left"/>
        <w:rPr>
          <w:rFonts w:asciiTheme="minorEastAsia" w:eastAsiaTheme="minorEastAsia" w:hAnsiTheme="minorEastAsia" w:cs="宋体"/>
          <w:b/>
          <w:kern w:val="0"/>
          <w:sz w:val="18"/>
          <w:szCs w:val="18"/>
        </w:rPr>
      </w:pP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七、论述</w:t>
      </w:r>
    </w:p>
    <w:p w:rsidR="00876F3D" w:rsidRPr="001C4068" w:rsidRDefault="00876F3D" w:rsidP="001C4068">
      <w:pPr>
        <w:pStyle w:val="Normal130"/>
        <w:spacing w:beforeLines="50" w:before="156" w:afterLines="50" w:after="156"/>
        <w:ind w:firstLineChars="193" w:firstLine="347"/>
        <w:rPr>
          <w:rFonts w:asciiTheme="minorEastAsia" w:eastAsiaTheme="minorEastAsia" w:hAnsiTheme="minorEastAsia" w:cs="DJMUEE+SimSun-Identity-H"/>
          <w:sz w:val="18"/>
          <w:szCs w:val="18"/>
          <w:lang w:eastAsia="zh-CN"/>
        </w:rPr>
      </w:pPr>
      <w:r w:rsidRPr="001C4068">
        <w:rPr>
          <w:rFonts w:asciiTheme="minorEastAsia" w:eastAsiaTheme="minorEastAsia" w:hAnsiTheme="minorEastAsia" w:cs="宋体" w:hint="eastAsia"/>
          <w:sz w:val="18"/>
          <w:szCs w:val="18"/>
          <w:lang w:eastAsia="zh-CN"/>
        </w:rPr>
        <w:t>1. 一个男朋友如何通过向女朋友赠送适当的礼物发出</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他爱她</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的信号。你认为说</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我爱你</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是否算作信号？为什么？对劳动市场上的求职者有何借鉴？</w:t>
      </w:r>
    </w:p>
    <w:p w:rsidR="00876F3D" w:rsidRPr="001C4068" w:rsidRDefault="00876F3D" w:rsidP="001C4068">
      <w:pPr>
        <w:pStyle w:val="Normal130"/>
        <w:spacing w:beforeLines="50" w:before="156" w:afterLines="50" w:after="156"/>
        <w:ind w:firstLineChars="193" w:firstLine="347"/>
        <w:rPr>
          <w:rFonts w:asciiTheme="minorEastAsia" w:eastAsiaTheme="minorEastAsia" w:hAnsiTheme="minorEastAsia" w:cs="DJMUEE+SimSun-Identity-H"/>
          <w:sz w:val="18"/>
          <w:szCs w:val="18"/>
          <w:lang w:eastAsia="zh-CN"/>
        </w:rPr>
      </w:pPr>
      <w:r w:rsidRPr="001C4068">
        <w:rPr>
          <w:rFonts w:asciiTheme="minorEastAsia" w:eastAsiaTheme="minorEastAsia" w:hAnsiTheme="minorEastAsia" w:cs="宋体" w:hint="eastAsia"/>
          <w:sz w:val="18"/>
          <w:szCs w:val="18"/>
          <w:lang w:eastAsia="zh-CN"/>
        </w:rPr>
        <w:t>答：说</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我爱你</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很可能不是好的信号。作为有效的信号应该是昂贵的。事实上，信号必须是不太昂贵并且有益，应该给人们产生一种产品质量更高的印象。所以简单的表示</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爱</w:t>
      </w:r>
      <w:r w:rsidRPr="001C4068">
        <w:rPr>
          <w:rFonts w:asciiTheme="minorEastAsia" w:eastAsiaTheme="minorEastAsia" w:hAnsiTheme="minorEastAsia" w:cs="DJMUEE+SimSun-Identity-H"/>
          <w:sz w:val="18"/>
          <w:szCs w:val="18"/>
          <w:lang w:eastAsia="zh-CN"/>
        </w:rPr>
        <w:t>”</w:t>
      </w:r>
      <w:r w:rsidRPr="001C4068">
        <w:rPr>
          <w:rFonts w:asciiTheme="minorEastAsia" w:eastAsiaTheme="minorEastAsia" w:hAnsiTheme="minorEastAsia" w:cs="宋体" w:hint="eastAsia"/>
          <w:sz w:val="18"/>
          <w:szCs w:val="18"/>
          <w:lang w:eastAsia="zh-CN"/>
        </w:rPr>
        <w:t>不能满足人们的需求。</w:t>
      </w:r>
    </w:p>
    <w:p w:rsidR="00876F3D" w:rsidRPr="001C4068" w:rsidRDefault="00876F3D"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在劳动市场上，求职者提供的信号应该是不容易获得的，需要付出更多努力的，才能满足招聘企业筛选的要求。</w:t>
      </w:r>
    </w:p>
    <w:p w:rsidR="00876F3D" w:rsidRPr="001C4068" w:rsidRDefault="00876F3D" w:rsidP="001C4068">
      <w:pPr>
        <w:spacing w:beforeLines="50" w:before="156" w:afterLines="50" w:after="156"/>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作为未来的求职者，大学生应该在校期间努力获得哪些高质量的品质信号。</w:t>
      </w:r>
    </w:p>
    <w:p w:rsidR="00876F3D" w:rsidRPr="001C4068" w:rsidRDefault="00876F3D" w:rsidP="001C4068">
      <w:pPr>
        <w:ind w:firstLine="435"/>
        <w:rPr>
          <w:rFonts w:asciiTheme="minorEastAsia" w:eastAsiaTheme="minorEastAsia" w:hAnsiTheme="minorEastAsia"/>
          <w:sz w:val="18"/>
          <w:szCs w:val="18"/>
        </w:rPr>
      </w:pPr>
    </w:p>
    <w:p w:rsidR="00876F3D" w:rsidRPr="001C4068" w:rsidRDefault="00876F3D" w:rsidP="001C4068">
      <w:pPr>
        <w:ind w:firstLine="435"/>
        <w:rPr>
          <w:rFonts w:asciiTheme="minorEastAsia" w:eastAsiaTheme="minorEastAsia" w:hAnsiTheme="minorEastAsia"/>
          <w:sz w:val="18"/>
          <w:szCs w:val="18"/>
        </w:rPr>
      </w:pPr>
    </w:p>
    <w:p w:rsidR="00876F3D" w:rsidRPr="001C4068" w:rsidRDefault="00876F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八</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用于生产物品和劳务的投入叫做</w:t>
      </w:r>
      <w:r w:rsidRPr="001C4068">
        <w:rPr>
          <w:rFonts w:asciiTheme="minorEastAsia" w:eastAsiaTheme="minorEastAsia" w:hAnsiTheme="minorEastAsia" w:cs="宋体" w:hint="eastAsia"/>
          <w:kern w:val="0"/>
          <w:sz w:val="18"/>
          <w:szCs w:val="18"/>
          <w:u w:val="single"/>
        </w:rPr>
        <w:t xml:space="preserve">  生产要素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最重要的生产要素有</w:t>
      </w:r>
      <w:r w:rsidRPr="001C4068">
        <w:rPr>
          <w:rFonts w:asciiTheme="minorEastAsia" w:eastAsiaTheme="minorEastAsia" w:hAnsiTheme="minorEastAsia" w:cs="宋体" w:hint="eastAsia"/>
          <w:kern w:val="0"/>
          <w:sz w:val="18"/>
          <w:szCs w:val="18"/>
          <w:u w:val="single"/>
        </w:rPr>
        <w:t xml:space="preserve">  土地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 xml:space="preserve"> 劳动  </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 xml:space="preserve">  资本 </w:t>
      </w:r>
      <w:r w:rsidRPr="001C4068">
        <w:rPr>
          <w:rFonts w:asciiTheme="minorEastAsia" w:eastAsiaTheme="minorEastAsia" w:hAnsiTheme="minorEastAsia" w:cs="宋体" w:hint="eastAsia"/>
          <w:kern w:val="0"/>
          <w:sz w:val="18"/>
          <w:szCs w:val="18"/>
        </w:rPr>
        <w:t xml:space="preserve"> 。</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生产要素的需求是企业向另一个市场供给物品的决策派生出来的，这种需求是一种</w:t>
      </w:r>
      <w:r w:rsidRPr="001C4068">
        <w:rPr>
          <w:rFonts w:asciiTheme="minorEastAsia" w:eastAsiaTheme="minorEastAsia" w:hAnsiTheme="minorEastAsia" w:cs="宋体" w:hint="eastAsia"/>
          <w:kern w:val="0"/>
          <w:sz w:val="18"/>
          <w:szCs w:val="18"/>
          <w:u w:val="single"/>
        </w:rPr>
        <w:t xml:space="preserve"> 派生需求</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增加一单位劳动引起的产量增加值叫做</w:t>
      </w:r>
      <w:r w:rsidRPr="001C4068">
        <w:rPr>
          <w:rFonts w:asciiTheme="minorEastAsia" w:eastAsiaTheme="minorEastAsia" w:hAnsiTheme="minorEastAsia" w:cs="宋体" w:hint="eastAsia"/>
          <w:kern w:val="0"/>
          <w:sz w:val="18"/>
          <w:szCs w:val="18"/>
          <w:u w:val="single"/>
        </w:rPr>
        <w:t xml:space="preserve">  劳动的边际产量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随着投入的增加，一种投入的边际产量递减，这种关系叫做</w:t>
      </w:r>
      <w:r w:rsidRPr="001C4068">
        <w:rPr>
          <w:rFonts w:asciiTheme="minorEastAsia" w:eastAsiaTheme="minorEastAsia" w:hAnsiTheme="minorEastAsia" w:cs="宋体" w:hint="eastAsia"/>
          <w:kern w:val="0"/>
          <w:sz w:val="18"/>
          <w:szCs w:val="18"/>
          <w:u w:val="single"/>
        </w:rPr>
        <w:t xml:space="preserve">  边际产量递减   </w:t>
      </w:r>
      <w:r w:rsidRPr="001C4068">
        <w:rPr>
          <w:rFonts w:asciiTheme="minorEastAsia" w:eastAsiaTheme="minorEastAsia" w:hAnsiTheme="minorEastAsia" w:cs="宋体"/>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劳动的工资是由劳动的</w:t>
      </w:r>
      <w:r w:rsidRPr="001C4068">
        <w:rPr>
          <w:rFonts w:asciiTheme="minorEastAsia" w:eastAsiaTheme="minorEastAsia" w:hAnsiTheme="minorEastAsia" w:cs="宋体" w:hint="eastAsia"/>
          <w:kern w:val="0"/>
          <w:sz w:val="18"/>
          <w:szCs w:val="18"/>
          <w:u w:val="single"/>
        </w:rPr>
        <w:t xml:space="preserve">  供给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需求 </w:t>
      </w:r>
      <w:r w:rsidRPr="001C4068">
        <w:rPr>
          <w:rFonts w:asciiTheme="minorEastAsia" w:eastAsiaTheme="minorEastAsia" w:hAnsiTheme="minorEastAsia" w:cs="宋体" w:hint="eastAsia"/>
          <w:kern w:val="0"/>
          <w:sz w:val="18"/>
          <w:szCs w:val="18"/>
        </w:rPr>
        <w:t>决定的。</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7．</w:t>
      </w:r>
      <w:r w:rsidRPr="001C4068">
        <w:rPr>
          <w:rFonts w:asciiTheme="minorEastAsia" w:eastAsiaTheme="minorEastAsia" w:hAnsiTheme="minorEastAsia" w:cs="宋体" w:hint="eastAsia"/>
          <w:kern w:val="0"/>
          <w:sz w:val="18"/>
          <w:szCs w:val="18"/>
        </w:rPr>
        <w:t>劳动的供给产生于个人工作和闲暇之间的权衡取舍，人们对工资增加的反应是少休闲和多工作，一般来说，劳动的供给曲线</w:t>
      </w:r>
      <w:r w:rsidRPr="001C4068">
        <w:rPr>
          <w:rFonts w:asciiTheme="minorEastAsia" w:eastAsiaTheme="minorEastAsia" w:hAnsiTheme="minorEastAsia" w:cs="宋体" w:hint="eastAsia"/>
          <w:kern w:val="0"/>
          <w:sz w:val="18"/>
          <w:szCs w:val="18"/>
          <w:u w:val="single"/>
        </w:rPr>
        <w:t xml:space="preserve"> 向右上方倾斜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多工作意味着少休闲，所以休闲可以</w:t>
      </w:r>
      <w:proofErr w:type="gramStart"/>
      <w:r w:rsidRPr="001C4068">
        <w:rPr>
          <w:rFonts w:asciiTheme="minorEastAsia" w:eastAsiaTheme="minorEastAsia" w:hAnsiTheme="minorEastAsia" w:cs="宋体" w:hint="eastAsia"/>
          <w:kern w:val="0"/>
          <w:sz w:val="18"/>
          <w:szCs w:val="18"/>
        </w:rPr>
        <w:t>看做</w:t>
      </w:r>
      <w:proofErr w:type="gramEnd"/>
      <w:r w:rsidRPr="001C4068">
        <w:rPr>
          <w:rFonts w:asciiTheme="minorEastAsia" w:eastAsiaTheme="minorEastAsia" w:hAnsiTheme="minorEastAsia" w:cs="宋体" w:hint="eastAsia"/>
          <w:kern w:val="0"/>
          <w:sz w:val="18"/>
          <w:szCs w:val="18"/>
        </w:rPr>
        <w:t>工作的机会成本，工作可以</w:t>
      </w:r>
      <w:proofErr w:type="gramStart"/>
      <w:r w:rsidRPr="001C4068">
        <w:rPr>
          <w:rFonts w:asciiTheme="minorEastAsia" w:eastAsiaTheme="minorEastAsia" w:hAnsiTheme="minorEastAsia" w:cs="宋体" w:hint="eastAsia"/>
          <w:kern w:val="0"/>
          <w:sz w:val="18"/>
          <w:szCs w:val="18"/>
        </w:rPr>
        <w:t>看做</w:t>
      </w:r>
      <w:proofErr w:type="gramEnd"/>
      <w:r w:rsidRPr="001C4068">
        <w:rPr>
          <w:rFonts w:asciiTheme="minorEastAsia" w:eastAsiaTheme="minorEastAsia" w:hAnsiTheme="minorEastAsia" w:cs="宋体" w:hint="eastAsia"/>
          <w:kern w:val="0"/>
          <w:sz w:val="18"/>
          <w:szCs w:val="18"/>
        </w:rPr>
        <w:t>是放弃休闲的代价，随着收入的增加，放弃休闲的代价会越来越大，此时，劳动的供给曲线会</w:t>
      </w:r>
      <w:r w:rsidRPr="001C4068">
        <w:rPr>
          <w:rFonts w:asciiTheme="minorEastAsia" w:eastAsiaTheme="minorEastAsia" w:hAnsiTheme="minorEastAsia" w:cs="宋体" w:hint="eastAsia"/>
          <w:kern w:val="0"/>
          <w:sz w:val="18"/>
          <w:szCs w:val="18"/>
          <w:u w:val="single"/>
        </w:rPr>
        <w:t xml:space="preserve">  向左上  方弯曲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工资是在一个时期内使用劳动所支付的价格，而不是无限期使用的代价，因此工资是一种</w:t>
      </w:r>
      <w:r w:rsidRPr="001C4068">
        <w:rPr>
          <w:rFonts w:asciiTheme="minorEastAsia" w:eastAsiaTheme="minorEastAsia" w:hAnsiTheme="minorEastAsia" w:cs="宋体" w:hint="eastAsia"/>
          <w:kern w:val="0"/>
          <w:sz w:val="18"/>
          <w:szCs w:val="18"/>
          <w:u w:val="single"/>
        </w:rPr>
        <w:t xml:space="preserve">  租赁价格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利息是资本的</w:t>
      </w:r>
      <w:r w:rsidRPr="001C4068">
        <w:rPr>
          <w:rFonts w:asciiTheme="minorEastAsia" w:eastAsiaTheme="minorEastAsia" w:hAnsiTheme="minorEastAsia" w:cs="宋体" w:hint="eastAsia"/>
          <w:kern w:val="0"/>
          <w:sz w:val="18"/>
          <w:szCs w:val="18"/>
          <w:u w:val="single"/>
        </w:rPr>
        <w:t xml:space="preserve">  租赁价格  </w:t>
      </w:r>
      <w:r w:rsidRPr="001C4068">
        <w:rPr>
          <w:rFonts w:asciiTheme="minorEastAsia" w:eastAsiaTheme="minorEastAsia" w:hAnsiTheme="minorEastAsia" w:cs="宋体" w:hint="eastAsia"/>
          <w:kern w:val="0"/>
          <w:sz w:val="18"/>
          <w:szCs w:val="18"/>
        </w:rPr>
        <w:t>。</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最重要的生产要素是（</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D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货币、股票和债券</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水、地球和知识</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管理、财务和营销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劳动、土地和资本</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一种要素表现出边际产量递减，那么，多使用一单位该要素（</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A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876F3D" w:rsidRPr="001C4068" w:rsidRDefault="00876F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带来的产量越来越少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总产量越来越少</w:t>
      </w:r>
    </w:p>
    <w:p w:rsidR="00876F3D" w:rsidRPr="001C4068" w:rsidRDefault="00876F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对产量没有影响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该要素的边际产量增加</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劳动的供给增加将</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增加劳动的边际产量值并提高工资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劳动的边际产量值并降低工资</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增加劳动的边际产量值并降低工资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减少劳动的边际产量值并增加工资</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鱼的需求减少</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876F3D" w:rsidRPr="001C4068" w:rsidRDefault="00876F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减少了渔民的边际产量值，降低了他们的工资，并减少了捕鱼行业的就业</w:t>
      </w:r>
    </w:p>
    <w:p w:rsidR="00876F3D" w:rsidRPr="001C4068" w:rsidRDefault="00876F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增加了渔民的边际产量值，提高了他们的工资，并增加了捕鱼行业的就业</w:t>
      </w:r>
    </w:p>
    <w:p w:rsidR="00876F3D" w:rsidRPr="001C4068" w:rsidRDefault="00876F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减少了渔民的边际产量值，降低了他们的工资，并增加了捕鱼行业的就业</w:t>
      </w:r>
    </w:p>
    <w:p w:rsidR="00876F3D" w:rsidRPr="001C4068" w:rsidRDefault="00876F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增加了渔民的边际产量值，提高了他们的工资，并减少了捕鱼行业的就业</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苹果的需求增加不会引起以下哪一项的变动</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苹果的价格上升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摘苹果的边际产量值增加</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摘苹果的工资增加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雇佣的摘苹果工人减少</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农用拖拉机供给减少不会引起以下哪一项的变动</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拖拉机的租金上升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拖拉机的边际产量值增加</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农业工人的工资增加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农用土地的租金下降</w:t>
      </w:r>
    </w:p>
    <w:p w:rsidR="00876F3D" w:rsidRPr="001C4068" w:rsidRDefault="00876F3D"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投入和产出市场都是竞争的，企业是利润最大化的，那么，在均衡时每种生产要素赚到</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p>
    <w:p w:rsidR="00876F3D" w:rsidRPr="001C4068" w:rsidRDefault="00876F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相等的产量</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其边际产量值</w:t>
      </w:r>
    </w:p>
    <w:p w:rsidR="00876F3D" w:rsidRPr="001C4068" w:rsidRDefault="00876F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各种生产要素边际产量值的平均值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价格乘以总产量</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对一个企业物品的需求增加</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企业经济状况改善，但所使用要素的经济状况变坏</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企业经济状况变坏，但所使用要素的经济状况改善</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企业和所用要素的经济状况都改善</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企业和所用要素的经济状况都变坏</w:t>
      </w:r>
    </w:p>
    <w:p w:rsidR="00876F3D" w:rsidRPr="001C4068" w:rsidRDefault="00876F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当资本由企业拥有，而不直接由家庭拥有时，资本收入可以采用以下形式，除了</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D</w:t>
      </w:r>
      <w:r w:rsidRPr="001C4068">
        <w:rPr>
          <w:rFonts w:asciiTheme="minorEastAsia" w:eastAsiaTheme="minorEastAsia" w:hAnsiTheme="minorEastAsia" w:cs="宋体"/>
          <w:kern w:val="0"/>
          <w:sz w:val="18"/>
          <w:szCs w:val="18"/>
        </w:rPr>
        <w:t xml:space="preserve"> ）</w:t>
      </w:r>
    </w:p>
    <w:p w:rsidR="00876F3D" w:rsidRPr="001C4068" w:rsidRDefault="00876F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留存收入</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利息</w:t>
      </w:r>
    </w:p>
    <w:p w:rsidR="00876F3D" w:rsidRPr="001C4068" w:rsidRDefault="00876F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红利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股票</w:t>
      </w:r>
    </w:p>
    <w:p w:rsidR="00876F3D" w:rsidRPr="001C4068" w:rsidRDefault="00876F3D"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假设用生物武器进行战争，这种武器消灭人，但并不消灭资本。与战前的值相比，战后均衡工资和利率很可能发生什么变动</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C</w:t>
      </w:r>
      <w:r w:rsidRPr="001C4068">
        <w:rPr>
          <w:rFonts w:asciiTheme="minorEastAsia" w:eastAsiaTheme="minorEastAsia" w:hAnsiTheme="minorEastAsia" w:cs="宋体"/>
          <w:kern w:val="0"/>
          <w:sz w:val="18"/>
          <w:szCs w:val="18"/>
        </w:rPr>
        <w:t>  ）</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工资上升，利率上升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工资下降，利率下降</w:t>
      </w:r>
    </w:p>
    <w:p w:rsidR="00876F3D" w:rsidRPr="001C4068" w:rsidRDefault="00876F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工资上升，利率下降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工资下降，利率上升</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竞争的、利润最大化的企业雇佣工人错误的判断是（   AB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工资、利率、土地租金相等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劳动的边际产量值等于零</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劳动的边际产量值等于工资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越多越好</w:t>
      </w:r>
    </w:p>
    <w:p w:rsidR="00876F3D" w:rsidRPr="001C4068" w:rsidRDefault="00876F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高工资工人的特征包括（ AC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A</w:t>
      </w:r>
      <w:r w:rsidRPr="001C4068">
        <w:rPr>
          <w:rFonts w:asciiTheme="minorEastAsia" w:eastAsiaTheme="minorEastAsia" w:hAnsiTheme="minorEastAsia" w:hint="eastAsia"/>
          <w:sz w:val="18"/>
          <w:szCs w:val="18"/>
        </w:rPr>
        <w:t xml:space="preserve">．较高的边际产量值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使用很少的资本进行工作</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有供给相对稀缺的技能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生产的产品有极大需求</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汽车价格上升使汽车工人的需求（  AC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需求曲线向右移动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需求曲线向左移动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工资增加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工资减少</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渔民的供给减少对捕鱼行业的影响包括（  B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渔船需求增加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渔船的需求减少</w:t>
      </w:r>
    </w:p>
    <w:p w:rsidR="00876F3D" w:rsidRPr="001C4068" w:rsidRDefault="00876F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渔船的租金提高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渔船的租金下降</w:t>
      </w:r>
    </w:p>
    <w:p w:rsidR="00876F3D" w:rsidRPr="001C4068" w:rsidRDefault="00876F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随着工资水平的提高，劳动可能会（  ABD ）</w:t>
      </w:r>
    </w:p>
    <w:p w:rsidR="00876F3D" w:rsidRPr="001C4068" w:rsidRDefault="00876F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供给增加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供给减少</w:t>
      </w:r>
    </w:p>
    <w:p w:rsidR="00876F3D" w:rsidRPr="001C4068" w:rsidRDefault="00876F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需求增加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需求减少</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生产要素需求是一种直接需求。（  ╳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随着工资水平的提高，劳动的供给会一直增加。（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生产要素的价格一般是指租赁价格。（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一种生产要素的供给减少，会导致其他生产要素的价格提高。（   ╳   ）</w:t>
      </w:r>
    </w:p>
    <w:p w:rsidR="00876F3D" w:rsidRPr="001C4068" w:rsidRDefault="00876F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供给充足的要素边际产量低，供给稀缺的要素边际产量高。（   √  ）</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哪些事件会使劳动需求曲线向右移动？</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劳动所生产的物品价格上升</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生产中所使用的增加劳动的技术进步</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与劳动同时使用的要素供给增加</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解释要素的租赁价格与购买价格之间的关系</w:t>
      </w:r>
    </w:p>
    <w:p w:rsidR="00876F3D" w:rsidRPr="001C4068" w:rsidRDefault="00876F3D"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租赁价格是为了在一定时期内使用要素而付出的价格，购买价格是为了永远拥有一种要素所支付的价格。要素的价格取决于该要素的边际产量值。</w:t>
      </w:r>
    </w:p>
    <w:p w:rsidR="00876F3D" w:rsidRPr="001C4068" w:rsidRDefault="00876F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为什么资本量的增加会降低资本的租金率，为什么同样的事件却增加了劳动的工资？</w:t>
      </w:r>
    </w:p>
    <w:p w:rsidR="00876F3D" w:rsidRPr="001C4068" w:rsidRDefault="00876F3D"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由于随着所用的资本增加，资本的边际产量递减，因此，资本增加减少了资本的边际产量，以致资本的租金率降低。但是，资本的增加提高了劳动的边际产量，所以工资增加。</w:t>
      </w:r>
    </w:p>
    <w:p w:rsidR="00876F3D" w:rsidRPr="001C4068" w:rsidRDefault="00876F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应用题</w:t>
      </w:r>
    </w:p>
    <w:p w:rsidR="00876F3D" w:rsidRPr="001C4068" w:rsidRDefault="00876F3D" w:rsidP="001C4068">
      <w:pPr>
        <w:pStyle w:val="Normal130"/>
        <w:spacing w:before="0" w:after="0"/>
        <w:ind w:firstLineChars="193" w:firstLine="347"/>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1．描述以下事件对汽车工人的影响</w:t>
      </w:r>
    </w:p>
    <w:p w:rsidR="00876F3D" w:rsidRPr="001C4068" w:rsidRDefault="00876F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hint="eastAsia"/>
          <w:sz w:val="18"/>
          <w:szCs w:val="18"/>
          <w:lang w:eastAsia="zh-CN"/>
        </w:rPr>
        <w:t>（</w:t>
      </w:r>
      <w:r w:rsidRPr="001C4068">
        <w:rPr>
          <w:rFonts w:asciiTheme="minorEastAsia" w:eastAsiaTheme="minorEastAsia" w:hAnsiTheme="minorEastAsia" w:cs="宋体"/>
          <w:sz w:val="18"/>
          <w:szCs w:val="18"/>
          <w:lang w:eastAsia="zh-CN"/>
        </w:rPr>
        <w:t>1</w:t>
      </w:r>
      <w:r w:rsidRPr="001C4068">
        <w:rPr>
          <w:rFonts w:asciiTheme="minorEastAsia" w:eastAsiaTheme="minorEastAsia" w:hAnsiTheme="minorEastAsia" w:cs="宋体" w:hint="eastAsia"/>
          <w:sz w:val="18"/>
          <w:szCs w:val="18"/>
          <w:lang w:eastAsia="zh-CN"/>
        </w:rPr>
        <w:t>）汽车公司增加了工厂数量。</w:t>
      </w:r>
    </w:p>
    <w:p w:rsidR="00876F3D" w:rsidRPr="001C4068" w:rsidRDefault="00876F3D" w:rsidP="001C4068">
      <w:pPr>
        <w:ind w:firstLineChars="202" w:firstLine="364"/>
        <w:rPr>
          <w:rFonts w:asciiTheme="minorEastAsia" w:eastAsiaTheme="minorEastAsia" w:hAnsiTheme="minorEastAsia" w:cs="宋体"/>
          <w:kern w:val="0"/>
          <w:sz w:val="18"/>
          <w:szCs w:val="18"/>
          <w:lang w:val="ru-RU"/>
        </w:rPr>
      </w:pPr>
      <w:r w:rsidRPr="001C4068">
        <w:rPr>
          <w:rFonts w:asciiTheme="minorEastAsia" w:eastAsiaTheme="minorEastAsia" w:hAnsiTheme="minorEastAsia" w:cs="宋体" w:hint="eastAsia"/>
          <w:kern w:val="0"/>
          <w:sz w:val="18"/>
          <w:szCs w:val="18"/>
          <w:lang w:val="ru-RU"/>
        </w:rPr>
        <w:t>资本的增加提高了劳动的边际产量值，使劳动需求曲线向右移动，并提高了工资</w:t>
      </w:r>
    </w:p>
    <w:p w:rsidR="00876F3D" w:rsidRPr="001C4068" w:rsidRDefault="00876F3D" w:rsidP="001C4068">
      <w:pPr>
        <w:ind w:firstLineChars="202" w:firstLine="364"/>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hint="eastAsia"/>
          <w:sz w:val="18"/>
          <w:szCs w:val="18"/>
        </w:rPr>
        <w:t>消费者调查</w:t>
      </w:r>
      <w:r w:rsidRPr="001C4068">
        <w:rPr>
          <w:rFonts w:asciiTheme="minorEastAsia" w:eastAsiaTheme="minorEastAsia" w:hAnsiTheme="minorEastAsia" w:cs="宋体" w:hint="eastAsia"/>
          <w:kern w:val="0"/>
          <w:sz w:val="18"/>
          <w:szCs w:val="18"/>
        </w:rPr>
        <w:t>》报告称，未来汽油价格将大幅下降</w:t>
      </w:r>
    </w:p>
    <w:p w:rsidR="00876F3D" w:rsidRPr="001C4068" w:rsidRDefault="00876F3D" w:rsidP="001C4068">
      <w:pPr>
        <w:ind w:leftChars="200" w:left="420" w:firstLine="2"/>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这个事件增加了汽车的需求，并提高了汽车的价格，汽车价格上升增加了劳动的边际产量值，使劳动的需求曲线向右移动，工资增加</w:t>
      </w:r>
    </w:p>
    <w:p w:rsidR="00876F3D" w:rsidRPr="001C4068" w:rsidRDefault="00876F3D" w:rsidP="001C4068">
      <w:pPr>
        <w:ind w:firstLineChars="202" w:firstLine="364"/>
        <w:rPr>
          <w:rFonts w:asciiTheme="minorEastAsia" w:eastAsiaTheme="minorEastAsia" w:hAnsiTheme="minorEastAsia"/>
          <w:sz w:val="18"/>
          <w:szCs w:val="18"/>
        </w:rPr>
      </w:pPr>
      <w:r w:rsidRPr="001C4068">
        <w:rPr>
          <w:rFonts w:asciiTheme="minorEastAsia" w:eastAsiaTheme="minorEastAsia" w:hAnsiTheme="minorEastAsia" w:cs="宋体" w:hint="eastAsia"/>
          <w:kern w:val="0"/>
          <w:sz w:val="18"/>
          <w:szCs w:val="18"/>
        </w:rPr>
        <w:t>（3）有汽车制造技术的难民从战乱地区移民到本地区</w:t>
      </w:r>
    </w:p>
    <w:p w:rsidR="00876F3D" w:rsidRPr="001C4068" w:rsidRDefault="00876F3D"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b/>
          <w:kern w:val="0"/>
          <w:sz w:val="18"/>
          <w:szCs w:val="18"/>
        </w:rPr>
        <w:t xml:space="preserve">    </w:t>
      </w:r>
      <w:r w:rsidRPr="001C4068">
        <w:rPr>
          <w:rFonts w:asciiTheme="minorEastAsia" w:eastAsiaTheme="minorEastAsia" w:hAnsiTheme="minorEastAsia" w:cs="宋体" w:hint="eastAsia"/>
          <w:kern w:val="0"/>
          <w:sz w:val="18"/>
          <w:szCs w:val="18"/>
        </w:rPr>
        <w:t>这个事件增加了劳动供给，减少了劳动的边际产量，工资减少。</w:t>
      </w:r>
    </w:p>
    <w:p w:rsidR="00876F3D" w:rsidRPr="001C4068" w:rsidRDefault="00876F3D" w:rsidP="001C4068">
      <w:pPr>
        <w:widowControl/>
        <w:jc w:val="left"/>
        <w:rPr>
          <w:rFonts w:asciiTheme="minorEastAsia" w:eastAsiaTheme="minorEastAsia" w:hAnsiTheme="minorEastAsia" w:cs="宋体"/>
          <w:b/>
          <w:kern w:val="0"/>
          <w:sz w:val="18"/>
          <w:szCs w:val="18"/>
        </w:rPr>
      </w:pPr>
    </w:p>
    <w:p w:rsidR="00876F3D" w:rsidRPr="001C4068" w:rsidRDefault="00876F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假设木材的需求增加，提高了木材的价格</w:t>
      </w:r>
    </w:p>
    <w:p w:rsidR="00876F3D" w:rsidRPr="001C4068" w:rsidRDefault="00876F3D" w:rsidP="001C4068">
      <w:pPr>
        <w:widowControl/>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木材价格上升对伐木工人的边际产量值和伐木工人的工资有什么影响？</w:t>
      </w:r>
    </w:p>
    <w:p w:rsidR="00876F3D" w:rsidRPr="001C4068" w:rsidRDefault="00876F3D" w:rsidP="001C4068">
      <w:pPr>
        <w:widowControl/>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当木材的价格上升时，劳动的边际产量值和工资都增加。</w:t>
      </w:r>
    </w:p>
    <w:p w:rsidR="00876F3D" w:rsidRPr="001C4068" w:rsidRDefault="00876F3D" w:rsidP="001C4068">
      <w:pPr>
        <w:widowControl/>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在伐木和运输中所用的林地和资本的边际产量值和租金有什么影响？</w:t>
      </w:r>
    </w:p>
    <w:p w:rsidR="00876F3D" w:rsidRPr="001C4068" w:rsidRDefault="00876F3D" w:rsidP="001C4068">
      <w:pPr>
        <w:widowControl/>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当木材的价格上升时，土地和资本的边际产量值和租金都增加。</w:t>
      </w:r>
    </w:p>
    <w:p w:rsidR="00876F3D" w:rsidRPr="001C4068" w:rsidRDefault="00876F3D" w:rsidP="001C4068">
      <w:pPr>
        <w:widowControl/>
        <w:ind w:firstLine="405"/>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这个事件对企业及所使用的生产要素的所有者有什么影响？</w:t>
      </w:r>
    </w:p>
    <w:p w:rsidR="00876F3D" w:rsidRPr="001C4068" w:rsidRDefault="00876F3D" w:rsidP="001C4068">
      <w:pPr>
        <w:widowControl/>
        <w:ind w:leftChars="192" w:left="40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当物品价格变动时，企业和投入同方向变动。木材价格上升，企业和要素所有者的经济状况改善了。</w:t>
      </w:r>
    </w:p>
    <w:p w:rsidR="00D73E3D" w:rsidRPr="001C4068" w:rsidRDefault="00D73E3D" w:rsidP="001C4068">
      <w:pPr>
        <w:widowControl/>
        <w:ind w:leftChars="192" w:left="403"/>
        <w:jc w:val="left"/>
        <w:rPr>
          <w:rFonts w:asciiTheme="minorEastAsia" w:eastAsiaTheme="minorEastAsia" w:hAnsiTheme="minorEastAsia" w:cs="宋体"/>
          <w:kern w:val="0"/>
          <w:sz w:val="18"/>
          <w:szCs w:val="18"/>
        </w:rPr>
      </w:pPr>
    </w:p>
    <w:p w:rsidR="00D73E3D" w:rsidRPr="001C4068" w:rsidRDefault="00D73E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十九</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lastRenderedPageBreak/>
        <w:t>一、</w:t>
      </w:r>
      <w:r w:rsidRPr="001C4068">
        <w:rPr>
          <w:rFonts w:asciiTheme="minorEastAsia" w:eastAsiaTheme="minorEastAsia" w:hAnsiTheme="minorEastAsia" w:cs="宋体"/>
          <w:b/>
          <w:kern w:val="0"/>
          <w:sz w:val="18"/>
          <w:szCs w:val="18"/>
        </w:rPr>
        <w:t>填空</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在一国的宏观经济中，收入必定</w:t>
      </w:r>
      <w:r w:rsidRPr="001C4068">
        <w:rPr>
          <w:rFonts w:asciiTheme="minorEastAsia" w:eastAsiaTheme="minorEastAsia" w:hAnsiTheme="minorEastAsia" w:cs="宋体" w:hint="eastAsia"/>
          <w:kern w:val="0"/>
          <w:sz w:val="18"/>
          <w:szCs w:val="18"/>
          <w:u w:val="single"/>
        </w:rPr>
        <w:t xml:space="preserve">  等于  </w:t>
      </w:r>
      <w:r w:rsidRPr="001C4068">
        <w:rPr>
          <w:rFonts w:asciiTheme="minorEastAsia" w:eastAsiaTheme="minorEastAsia" w:hAnsiTheme="minorEastAsia" w:cs="宋体" w:hint="eastAsia"/>
          <w:kern w:val="0"/>
          <w:sz w:val="18"/>
          <w:szCs w:val="18"/>
        </w:rPr>
        <w:t>支出。</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国内生产总值的简称是</w:t>
      </w:r>
      <w:r w:rsidRPr="001C4068">
        <w:rPr>
          <w:rFonts w:asciiTheme="minorEastAsia" w:eastAsiaTheme="minorEastAsia" w:hAnsiTheme="minorEastAsia" w:cs="宋体" w:hint="eastAsia"/>
          <w:kern w:val="0"/>
          <w:sz w:val="18"/>
          <w:szCs w:val="18"/>
          <w:u w:val="single"/>
        </w:rPr>
        <w:t xml:space="preserve">  GDP  </w:t>
      </w:r>
      <w:r w:rsidRPr="001C4068">
        <w:rPr>
          <w:rFonts w:asciiTheme="minorEastAsia" w:eastAsiaTheme="minorEastAsia" w:hAnsiTheme="minorEastAsia" w:cs="宋体" w:hint="eastAsia"/>
          <w:kern w:val="0"/>
          <w:sz w:val="18"/>
          <w:szCs w:val="18"/>
        </w:rPr>
        <w:t xml:space="preserve"> 。</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国内生产总值衡量经济中的</w:t>
      </w:r>
      <w:r w:rsidRPr="001C4068">
        <w:rPr>
          <w:rFonts w:asciiTheme="minorEastAsia" w:eastAsiaTheme="minorEastAsia" w:hAnsiTheme="minorEastAsia" w:cs="宋体" w:hint="eastAsia"/>
          <w:kern w:val="0"/>
          <w:sz w:val="18"/>
          <w:szCs w:val="18"/>
          <w:u w:val="single"/>
        </w:rPr>
        <w:t xml:space="preserve"> 总收入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由于收入等于支出，GDP也可以用</w:t>
      </w:r>
      <w:r w:rsidRPr="001C4068">
        <w:rPr>
          <w:rFonts w:asciiTheme="minorEastAsia" w:eastAsiaTheme="minorEastAsia" w:hAnsiTheme="minorEastAsia" w:cs="宋体" w:hint="eastAsia"/>
          <w:kern w:val="0"/>
          <w:sz w:val="18"/>
          <w:szCs w:val="18"/>
          <w:u w:val="single"/>
        </w:rPr>
        <w:t xml:space="preserve">  总支出 </w:t>
      </w:r>
      <w:r w:rsidRPr="001C4068">
        <w:rPr>
          <w:rFonts w:asciiTheme="minorEastAsia" w:eastAsiaTheme="minorEastAsia" w:hAnsiTheme="minorEastAsia" w:cs="宋体" w:hint="eastAsia"/>
          <w:kern w:val="0"/>
          <w:sz w:val="18"/>
          <w:szCs w:val="18"/>
        </w:rPr>
        <w:t>来衡量。</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GDP是指在某一既定时期一国之内生产的所有</w:t>
      </w:r>
      <w:r w:rsidRPr="001C4068">
        <w:rPr>
          <w:rFonts w:asciiTheme="minorEastAsia" w:eastAsiaTheme="minorEastAsia" w:hAnsiTheme="minorEastAsia" w:cs="宋体" w:hint="eastAsia"/>
          <w:kern w:val="0"/>
          <w:sz w:val="18"/>
          <w:szCs w:val="18"/>
          <w:u w:val="single"/>
        </w:rPr>
        <w:t xml:space="preserve">  最终  </w:t>
      </w:r>
      <w:r w:rsidRPr="001C4068">
        <w:rPr>
          <w:rFonts w:asciiTheme="minorEastAsia" w:eastAsiaTheme="minorEastAsia" w:hAnsiTheme="minorEastAsia" w:cs="宋体" w:hint="eastAsia"/>
          <w:kern w:val="0"/>
          <w:sz w:val="18"/>
          <w:szCs w:val="18"/>
        </w:rPr>
        <w:t>物品和劳务的市场价值。</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GNP是</w:t>
      </w:r>
      <w:r w:rsidRPr="001C4068">
        <w:rPr>
          <w:rFonts w:asciiTheme="minorEastAsia" w:eastAsiaTheme="minorEastAsia" w:hAnsiTheme="minorEastAsia" w:cs="宋体" w:hint="eastAsia"/>
          <w:kern w:val="0"/>
          <w:sz w:val="18"/>
          <w:szCs w:val="18"/>
          <w:u w:val="single"/>
        </w:rPr>
        <w:t xml:space="preserve">  国民生产总值  </w:t>
      </w:r>
      <w:r w:rsidRPr="001C4068">
        <w:rPr>
          <w:rFonts w:asciiTheme="minorEastAsia" w:eastAsiaTheme="minorEastAsia" w:hAnsiTheme="minorEastAsia" w:cs="宋体" w:hint="eastAsia"/>
          <w:kern w:val="0"/>
          <w:sz w:val="18"/>
          <w:szCs w:val="18"/>
        </w:rPr>
        <w:t>的简称。</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可以通过把支出于最终物品与劳务的价值相加来衡量GDP，包括</w:t>
      </w:r>
      <w:r w:rsidRPr="001C4068">
        <w:rPr>
          <w:rFonts w:asciiTheme="minorEastAsia" w:eastAsiaTheme="minorEastAsia" w:hAnsiTheme="minorEastAsia" w:cs="宋体" w:hint="eastAsia"/>
          <w:kern w:val="0"/>
          <w:sz w:val="18"/>
          <w:szCs w:val="18"/>
          <w:u w:val="single"/>
        </w:rPr>
        <w:t>消费</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投资</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cs="宋体" w:hint="eastAsia"/>
          <w:kern w:val="0"/>
          <w:sz w:val="18"/>
          <w:szCs w:val="18"/>
          <w:u w:val="single"/>
        </w:rPr>
        <w:t>政府购买</w:t>
      </w:r>
      <w:r w:rsidRPr="001C4068">
        <w:rPr>
          <w:rFonts w:asciiTheme="minorEastAsia" w:eastAsiaTheme="minorEastAsia" w:hAnsiTheme="minorEastAsia" w:cs="宋体" w:hint="eastAsia"/>
          <w:kern w:val="0"/>
          <w:sz w:val="18"/>
          <w:szCs w:val="18"/>
        </w:rPr>
        <w:t>及</w:t>
      </w:r>
      <w:r w:rsidRPr="001C4068">
        <w:rPr>
          <w:rFonts w:asciiTheme="minorEastAsia" w:eastAsiaTheme="minorEastAsia" w:hAnsiTheme="minorEastAsia" w:cs="宋体" w:hint="eastAsia"/>
          <w:kern w:val="0"/>
          <w:sz w:val="18"/>
          <w:szCs w:val="18"/>
          <w:u w:val="single"/>
        </w:rPr>
        <w:t>净出口</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u w:val="single"/>
        </w:rPr>
        <w:t>名义GDP</w:t>
      </w:r>
      <w:r w:rsidRPr="001C4068">
        <w:rPr>
          <w:rFonts w:asciiTheme="minorEastAsia" w:eastAsiaTheme="minorEastAsia" w:hAnsiTheme="minorEastAsia" w:cs="宋体" w:hint="eastAsia"/>
          <w:kern w:val="0"/>
          <w:sz w:val="18"/>
          <w:szCs w:val="18"/>
        </w:rPr>
        <w:t>是按在生产产出的年份期间存在的物价（当期价格）衡量的价值。</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u w:val="single"/>
        </w:rPr>
        <w:t>真实GDP</w:t>
      </w:r>
      <w:r w:rsidRPr="001C4068">
        <w:rPr>
          <w:rFonts w:asciiTheme="minorEastAsia" w:eastAsiaTheme="minorEastAsia" w:hAnsiTheme="minorEastAsia" w:cs="宋体" w:hint="eastAsia"/>
          <w:kern w:val="0"/>
          <w:sz w:val="18"/>
          <w:szCs w:val="18"/>
        </w:rPr>
        <w:t>是按</w:t>
      </w:r>
      <w:proofErr w:type="gramStart"/>
      <w:r w:rsidRPr="001C4068">
        <w:rPr>
          <w:rFonts w:asciiTheme="minorEastAsia" w:eastAsiaTheme="minorEastAsia" w:hAnsiTheme="minorEastAsia" w:cs="宋体" w:hint="eastAsia"/>
          <w:kern w:val="0"/>
          <w:sz w:val="18"/>
          <w:szCs w:val="18"/>
        </w:rPr>
        <w:t>某个基年存在</w:t>
      </w:r>
      <w:proofErr w:type="gramEnd"/>
      <w:r w:rsidRPr="001C4068">
        <w:rPr>
          <w:rFonts w:asciiTheme="minorEastAsia" w:eastAsiaTheme="minorEastAsia" w:hAnsiTheme="minorEastAsia" w:cs="宋体" w:hint="eastAsia"/>
          <w:kern w:val="0"/>
          <w:sz w:val="18"/>
          <w:szCs w:val="18"/>
        </w:rPr>
        <w:t>的物价（不变价格）衡量的产值。</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u w:val="single"/>
        </w:rPr>
        <w:t>GDP平减指数</w:t>
      </w:r>
      <w:r w:rsidRPr="001C4068">
        <w:rPr>
          <w:rFonts w:asciiTheme="minorEastAsia" w:eastAsiaTheme="minorEastAsia" w:hAnsiTheme="minorEastAsia" w:cs="宋体" w:hint="eastAsia"/>
          <w:kern w:val="0"/>
          <w:sz w:val="18"/>
          <w:szCs w:val="18"/>
        </w:rPr>
        <w:t>衡量相对于基年物价水平的当年物价水平的指数。</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以下哪一项属于转移支付（</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工资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利润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失业补助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租金</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在制造物品和劳务的过程中，工厂和设备磨损的价值用哪一项来衡量（</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B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消费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折旧</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投资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中间生产</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项销售不包括在1999年的GDP中</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当年生产的汽车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理发</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房地产经纪人的劳务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上一年度生产本年度售出的房子</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中国的GDP衡量以下哪一项的生产和收入</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中国境内的人和工厂的生产和收入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中国人在境内和境外的生产和收入</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只包括国内制造业的生产和收入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只包括国内劳务生产和收入</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国内生产总值是以下哪一项市场价值之和</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中间物品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制成品</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所有产品和劳务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最终产品和劳务</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2016年的名义GDP大于2015年的名义GDP，那么产量必定</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 D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增加了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了</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保持不变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能确定</w:t>
      </w:r>
    </w:p>
    <w:p w:rsidR="00D73E3D" w:rsidRPr="001C4068" w:rsidRDefault="00D73E3D"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一个鞋匠购买了100元的皮革和50元的线，制成皮鞋后，售价为500元，那么他对GDP的贡献为</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w:t>
      </w:r>
    </w:p>
    <w:p w:rsidR="00D73E3D" w:rsidRPr="001C4068" w:rsidRDefault="00D73E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0元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150元</w:t>
      </w:r>
    </w:p>
    <w:p w:rsidR="00D73E3D" w:rsidRPr="001C4068" w:rsidRDefault="00D73E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500元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650元</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GDP应该包括以下哪一项</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咨询费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毒品销售</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中间物品                          </w:t>
      </w:r>
      <w:r w:rsidRPr="001C4068">
        <w:rPr>
          <w:rFonts w:asciiTheme="minorEastAsia" w:eastAsiaTheme="minorEastAsia" w:hAnsiTheme="minorEastAsia" w:cs="宋体"/>
          <w:kern w:val="0"/>
          <w:sz w:val="18"/>
          <w:szCs w:val="18"/>
        </w:rPr>
        <w:t xml:space="preserve">D． </w:t>
      </w:r>
      <w:r w:rsidRPr="001C4068">
        <w:rPr>
          <w:rFonts w:asciiTheme="minorEastAsia" w:eastAsiaTheme="minorEastAsia" w:hAnsiTheme="minorEastAsia" w:cs="宋体" w:hint="eastAsia"/>
          <w:kern w:val="0"/>
          <w:sz w:val="18"/>
          <w:szCs w:val="18"/>
        </w:rPr>
        <w:t>家务劳动</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中国某年度GDP大于GNP,那么</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外国人在中国生产的少于中国人在外国生产的</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外国人在中国生产的多于中国人在外国生产的</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真实GDP大于名义GDP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真实GDP小于名义GDP</w:t>
      </w:r>
    </w:p>
    <w:p w:rsidR="00D73E3D" w:rsidRPr="001C4068" w:rsidRDefault="00D73E3D"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你购买了一辆完全在德国生产的价值50万元的宝马汽车。这项交易如何在中国的GDP账户中记录</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投资增加50万元，净出口增加50万元</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消费增加50万元，净出口减少50万元</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为GDP贡献了100万元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用记录</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判断是否计入GDP的关键包括（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当期生产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最终产品</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C</w:t>
      </w:r>
      <w:r w:rsidRPr="001C4068">
        <w:rPr>
          <w:rFonts w:asciiTheme="minorEastAsia" w:eastAsiaTheme="minorEastAsia" w:hAnsiTheme="minorEastAsia" w:hint="eastAsia"/>
          <w:sz w:val="18"/>
          <w:szCs w:val="18"/>
        </w:rPr>
        <w:t xml:space="preserve">．最终价值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一国之内</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以下能够计入中国GDP的项目有（   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国内某汽车公司购入的国产轮胎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当年生产尚未销售的产品</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非洲留学生的打工收入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去年生产今年销售的产品</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r w:rsidRPr="001C4068">
        <w:rPr>
          <w:rFonts w:asciiTheme="minorEastAsia" w:eastAsiaTheme="minorEastAsia" w:hAnsiTheme="minorEastAsia" w:hint="eastAsia"/>
          <w:sz w:val="18"/>
          <w:szCs w:val="18"/>
          <w:shd w:val="clear" w:color="auto" w:fill="FFFFFF"/>
        </w:rPr>
        <w:t>个人消费支出包括下述内容（　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购置房产</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非耐用消费品支出</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耐用消费品支出</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文化服务费用支出</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以下说法正确的是（  AB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名义GDP大于真实GDP说明有通货膨胀</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名义GDP大于真实GDP不能说明经济有增长</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GDP增长率下降不是衰退</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GDP增长率下降说明经济增长速度放缓</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下列各项属于政府购买的是（  A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园林绿化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道路建设</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亮化工程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贫困补助</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2017年4月26日，中国第二艘航母下水，为当年GDP贡献了近百亿元。（   ╳  ） </w:t>
      </w:r>
    </w:p>
    <w:p w:rsidR="00D73E3D" w:rsidRPr="001C4068" w:rsidRDefault="00D73E3D" w:rsidP="001C4068">
      <w:pPr>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2016年GDP（国内生产总值）</w:t>
      </w:r>
      <w:r w:rsidRPr="001C4068">
        <w:rPr>
          <w:rFonts w:asciiTheme="minorEastAsia" w:eastAsiaTheme="minorEastAsia" w:hAnsiTheme="minorEastAsia"/>
          <w:sz w:val="18"/>
          <w:szCs w:val="18"/>
          <w:shd w:val="clear" w:color="auto" w:fill="FFFFFF"/>
        </w:rPr>
        <w:t>74.4</w:t>
      </w:r>
      <w:proofErr w:type="gramStart"/>
      <w:r w:rsidRPr="001C4068">
        <w:rPr>
          <w:rFonts w:asciiTheme="minorEastAsia" w:eastAsiaTheme="minorEastAsia" w:hAnsiTheme="minorEastAsia"/>
          <w:sz w:val="18"/>
          <w:szCs w:val="18"/>
          <w:shd w:val="clear" w:color="auto" w:fill="FFFFFF"/>
        </w:rPr>
        <w:t>万亿</w:t>
      </w:r>
      <w:proofErr w:type="gramEnd"/>
      <w:r w:rsidRPr="001C4068">
        <w:rPr>
          <w:rFonts w:asciiTheme="minorEastAsia" w:eastAsiaTheme="minorEastAsia" w:hAnsiTheme="minorEastAsia"/>
          <w:sz w:val="18"/>
          <w:szCs w:val="18"/>
          <w:shd w:val="clear" w:color="auto" w:fill="FFFFFF"/>
        </w:rPr>
        <w:t>元，增长6.7%</w:t>
      </w:r>
      <w:r w:rsidRPr="001C4068">
        <w:rPr>
          <w:rFonts w:asciiTheme="minorEastAsia" w:eastAsiaTheme="minorEastAsia" w:hAnsiTheme="minorEastAsia" w:hint="eastAsia"/>
          <w:sz w:val="18"/>
          <w:szCs w:val="18"/>
        </w:rPr>
        <w:t>，这一数据指的是名义GDP（  √   ）</w:t>
      </w:r>
    </w:p>
    <w:p w:rsidR="00D73E3D" w:rsidRPr="001C4068" w:rsidRDefault="00D73E3D" w:rsidP="001C4068">
      <w:pPr>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一个苹果的生产对GDP的贡献大于一直金戒指的贡献，因为食物是生活必需品。（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一个人均GDP高的国家通常生活水平或质量高于人均GDP低的国家。（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2014年开始，中国GDP总量世界排名第二，说明中国生活水平非常高。（  ╳   ）</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富人购买一条钻石项链，节俭的人购买一瓶汽水，哪一个对GDP的贡献更大？为什么？</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钻石项链</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因为GDP衡量市场价值</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举出一个转移支付的例子，在GDP中包括它吗？为什么？</w:t>
      </w:r>
    </w:p>
    <w:p w:rsidR="00D73E3D" w:rsidRPr="001C4068" w:rsidRDefault="00D73E3D"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助学金</w:t>
      </w:r>
    </w:p>
    <w:p w:rsidR="00D73E3D" w:rsidRPr="001C4068" w:rsidRDefault="00D73E3D"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不包括</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sz w:val="18"/>
          <w:szCs w:val="18"/>
        </w:rPr>
        <w:t>因为政府没有得到作为回报的物品或劳务</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如果2008年的名义GDP大于2007年的名义GDP，真实产量增加了吗？物价上升了吗？为什么？</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不能判断</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因为真实产量增加或物价上升都能使得名义GDP增加</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如果2008年的真实GDP大于2007年的真实GDP,真实产量增加了吗？物价上升了吗？为什么？</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真实产量增加了</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因为是用基年的不变物价衡量的产量</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物价变化不能判断</w:t>
      </w:r>
    </w:p>
    <w:p w:rsidR="00D73E3D" w:rsidRPr="001C4068" w:rsidRDefault="00D73E3D" w:rsidP="001C4068">
      <w:pPr>
        <w:widowControl/>
        <w:jc w:val="left"/>
        <w:rPr>
          <w:rFonts w:asciiTheme="minorEastAsia" w:eastAsiaTheme="minorEastAsia" w:hAnsiTheme="minorEastAsia" w:cs="宋体"/>
          <w:kern w:val="0"/>
          <w:sz w:val="18"/>
          <w:szCs w:val="18"/>
        </w:rPr>
      </w:pP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应用题</w:t>
      </w:r>
    </w:p>
    <w:p w:rsidR="00D73E3D" w:rsidRPr="001C4068" w:rsidRDefault="00D73E3D" w:rsidP="001C4068">
      <w:pPr>
        <w:pStyle w:val="Normal130"/>
        <w:spacing w:before="0" w:after="0"/>
        <w:ind w:firstLineChars="193" w:firstLine="347"/>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1．假设下表中的基年是2006年</w:t>
      </w:r>
    </w:p>
    <w:tbl>
      <w:tblPr>
        <w:tblStyle w:val="a7"/>
        <w:tblW w:w="0" w:type="auto"/>
        <w:tblInd w:w="392" w:type="dxa"/>
        <w:tblLook w:val="04A0" w:firstRow="1" w:lastRow="0" w:firstColumn="1" w:lastColumn="0" w:noHBand="0" w:noVBand="1"/>
      </w:tblPr>
      <w:tblGrid>
        <w:gridCol w:w="1417"/>
        <w:gridCol w:w="2835"/>
        <w:gridCol w:w="2835"/>
      </w:tblGrid>
      <w:tr w:rsidR="001C4068" w:rsidRPr="001C4068" w:rsidTr="00D73E3D">
        <w:tc>
          <w:tcPr>
            <w:tcW w:w="1417"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年份</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X的生产</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每单位X的价格（元）</w:t>
            </w:r>
          </w:p>
        </w:tc>
      </w:tr>
      <w:tr w:rsidR="001C4068" w:rsidRPr="001C4068" w:rsidTr="00D73E3D">
        <w:tc>
          <w:tcPr>
            <w:tcW w:w="1417"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06</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5</w:t>
            </w:r>
          </w:p>
        </w:tc>
      </w:tr>
      <w:tr w:rsidR="001C4068" w:rsidRPr="001C4068" w:rsidTr="00D73E3D">
        <w:tc>
          <w:tcPr>
            <w:tcW w:w="1417"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07</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10</w:t>
            </w:r>
          </w:p>
        </w:tc>
      </w:tr>
      <w:tr w:rsidR="001C4068" w:rsidRPr="001C4068" w:rsidTr="00D73E3D">
        <w:tc>
          <w:tcPr>
            <w:tcW w:w="1417"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08</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w:t>
            </w:r>
          </w:p>
        </w:tc>
        <w:tc>
          <w:tcPr>
            <w:tcW w:w="2835" w:type="dxa"/>
          </w:tcPr>
          <w:p w:rsidR="00D73E3D" w:rsidRPr="001C4068" w:rsidRDefault="00D73E3D" w:rsidP="001C4068">
            <w:pPr>
              <w:pStyle w:val="Normal130"/>
              <w:spacing w:before="0" w:after="0"/>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20</w:t>
            </w:r>
          </w:p>
        </w:tc>
      </w:tr>
    </w:tbl>
    <w:p w:rsidR="00D73E3D" w:rsidRPr="001C4068" w:rsidRDefault="00D73E3D" w:rsidP="001C4068">
      <w:pPr>
        <w:pStyle w:val="Normal130"/>
        <w:spacing w:before="0" w:after="0"/>
        <w:ind w:firstLineChars="193" w:firstLine="347"/>
        <w:rPr>
          <w:rFonts w:asciiTheme="minorEastAsia" w:eastAsiaTheme="minorEastAsia" w:hAnsiTheme="minorEastAsia" w:cs="宋体"/>
          <w:sz w:val="18"/>
          <w:szCs w:val="18"/>
          <w:lang w:eastAsia="zh-CN"/>
        </w:rPr>
      </w:pPr>
      <w:r w:rsidRPr="001C4068">
        <w:rPr>
          <w:rFonts w:asciiTheme="minorEastAsia" w:eastAsiaTheme="minorEastAsia" w:hAnsiTheme="minorEastAsia" w:cs="宋体"/>
          <w:sz w:val="18"/>
          <w:szCs w:val="18"/>
          <w:lang w:eastAsia="zh-CN"/>
        </w:rPr>
        <w:t xml:space="preserve"> </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2006年、2007年、2008年的名义GDP是多少</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2006年名义GDP=20X5=100（元）</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7年名义GDP=20X10=200（元）</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8年名义GDP=20X20=400（元）</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2006年、2007年、2008年的真实GDP是多少</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6年真实GDP=20X5=100（元）</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7年真实GDP=20X5=100（元）</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008年真实GDP=20X5=100（元）</w:t>
      </w:r>
    </w:p>
    <w:p w:rsidR="00D73E3D" w:rsidRPr="001C4068" w:rsidRDefault="00D73E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二十</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资金供应者和资金需求者双方通过信用工具进行交易而融通资金的市场叫做</w:t>
      </w:r>
      <w:r w:rsidRPr="001C4068">
        <w:rPr>
          <w:rFonts w:asciiTheme="minorEastAsia" w:eastAsiaTheme="minorEastAsia" w:hAnsiTheme="minorEastAsia" w:cs="宋体" w:hint="eastAsia"/>
          <w:kern w:val="0"/>
          <w:sz w:val="18"/>
          <w:szCs w:val="18"/>
          <w:u w:val="single"/>
        </w:rPr>
        <w:t xml:space="preserve"> 金融市场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两种最重要的金融市场是</w:t>
      </w:r>
      <w:r w:rsidRPr="001C4068">
        <w:rPr>
          <w:rFonts w:asciiTheme="minorEastAsia" w:eastAsiaTheme="minorEastAsia" w:hAnsiTheme="minorEastAsia" w:cs="宋体" w:hint="eastAsia"/>
          <w:kern w:val="0"/>
          <w:sz w:val="18"/>
          <w:szCs w:val="18"/>
          <w:u w:val="single"/>
        </w:rPr>
        <w:t xml:space="preserve">  债券市场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股票市场 </w:t>
      </w:r>
      <w:r w:rsidRPr="001C4068">
        <w:rPr>
          <w:rFonts w:asciiTheme="minorEastAsia" w:eastAsiaTheme="minorEastAsia" w:hAnsiTheme="minorEastAsia" w:cs="宋体" w:hint="eastAsia"/>
          <w:kern w:val="0"/>
          <w:sz w:val="18"/>
          <w:szCs w:val="18"/>
        </w:rPr>
        <w:t xml:space="preserve"> ，此外还包括外汇、期货市场等。</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cs="宋体" w:hint="eastAsia"/>
          <w:kern w:val="0"/>
          <w:sz w:val="18"/>
          <w:szCs w:val="18"/>
        </w:rPr>
        <w:t>金融决策考虑的两个重要的要素是</w:t>
      </w:r>
      <w:r w:rsidRPr="001C4068">
        <w:rPr>
          <w:rFonts w:asciiTheme="minorEastAsia" w:eastAsiaTheme="minorEastAsia" w:hAnsiTheme="minorEastAsia" w:cs="宋体" w:hint="eastAsia"/>
          <w:kern w:val="0"/>
          <w:sz w:val="18"/>
          <w:szCs w:val="18"/>
          <w:u w:val="single"/>
        </w:rPr>
        <w:t xml:space="preserve">  时间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风险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在现行利率下为了产生某一货币量所需要的现在货币量叫做</w:t>
      </w:r>
      <w:r w:rsidRPr="001C4068">
        <w:rPr>
          <w:rFonts w:asciiTheme="minorEastAsia" w:eastAsiaTheme="minorEastAsia" w:hAnsiTheme="minorEastAsia" w:cs="宋体" w:hint="eastAsia"/>
          <w:kern w:val="0"/>
          <w:sz w:val="18"/>
          <w:szCs w:val="18"/>
          <w:u w:val="single"/>
        </w:rPr>
        <w:t xml:space="preserve">  现值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在现行利率为既定</w:t>
      </w:r>
      <w:proofErr w:type="gramStart"/>
      <w:r w:rsidRPr="001C4068">
        <w:rPr>
          <w:rFonts w:asciiTheme="minorEastAsia" w:eastAsiaTheme="minorEastAsia" w:hAnsiTheme="minorEastAsia" w:cs="宋体" w:hint="eastAsia"/>
          <w:kern w:val="0"/>
          <w:sz w:val="18"/>
          <w:szCs w:val="18"/>
        </w:rPr>
        <w:t>时现在</w:t>
      </w:r>
      <w:proofErr w:type="gramEnd"/>
      <w:r w:rsidRPr="001C4068">
        <w:rPr>
          <w:rFonts w:asciiTheme="minorEastAsia" w:eastAsiaTheme="minorEastAsia" w:hAnsiTheme="minorEastAsia" w:cs="宋体" w:hint="eastAsia"/>
          <w:kern w:val="0"/>
          <w:sz w:val="18"/>
          <w:szCs w:val="18"/>
        </w:rPr>
        <w:t>的货币量将带来的未来货币量叫做</w:t>
      </w:r>
      <w:r w:rsidRPr="001C4068">
        <w:rPr>
          <w:rFonts w:asciiTheme="minorEastAsia" w:eastAsiaTheme="minorEastAsia" w:hAnsiTheme="minorEastAsia" w:cs="宋体" w:hint="eastAsia"/>
          <w:kern w:val="0"/>
          <w:sz w:val="18"/>
          <w:szCs w:val="18"/>
          <w:u w:val="single"/>
        </w:rPr>
        <w:t xml:space="preserve">  未来值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将某一时期内的</w:t>
      </w:r>
      <w:r w:rsidRPr="001C4068">
        <w:rPr>
          <w:rFonts w:asciiTheme="minorEastAsia" w:eastAsiaTheme="minorEastAsia" w:hAnsiTheme="minorEastAsia" w:cs="Arial"/>
          <w:sz w:val="18"/>
          <w:szCs w:val="18"/>
          <w:shd w:val="clear" w:color="auto" w:fill="FFFFFF"/>
        </w:rPr>
        <w:t>利息并入本金中重复</w:t>
      </w:r>
      <w:r w:rsidRPr="001C4068">
        <w:rPr>
          <w:rFonts w:asciiTheme="minorEastAsia" w:eastAsiaTheme="minorEastAsia" w:hAnsiTheme="minorEastAsia" w:cs="Arial" w:hint="eastAsia"/>
          <w:sz w:val="18"/>
          <w:szCs w:val="18"/>
          <w:shd w:val="clear" w:color="auto" w:fill="FFFFFF"/>
        </w:rPr>
        <w:t>计算的</w:t>
      </w:r>
      <w:r w:rsidRPr="001C4068">
        <w:rPr>
          <w:rFonts w:asciiTheme="minorEastAsia" w:eastAsiaTheme="minorEastAsia" w:hAnsiTheme="minorEastAsia" w:cs="Arial"/>
          <w:sz w:val="18"/>
          <w:szCs w:val="18"/>
          <w:shd w:val="clear" w:color="auto" w:fill="FFFFFF"/>
        </w:rPr>
        <w:t>计息</w:t>
      </w:r>
      <w:r w:rsidRPr="001C4068">
        <w:rPr>
          <w:rFonts w:asciiTheme="minorEastAsia" w:eastAsiaTheme="minorEastAsia" w:hAnsiTheme="minorEastAsia" w:cs="Arial" w:hint="eastAsia"/>
          <w:sz w:val="18"/>
          <w:szCs w:val="18"/>
          <w:shd w:val="clear" w:color="auto" w:fill="FFFFFF"/>
        </w:rPr>
        <w:t>方法叫做</w:t>
      </w:r>
      <w:r w:rsidRPr="001C4068">
        <w:rPr>
          <w:rFonts w:asciiTheme="minorEastAsia" w:eastAsiaTheme="minorEastAsia" w:hAnsiTheme="minorEastAsia" w:cs="Arial" w:hint="eastAsia"/>
          <w:b/>
          <w:sz w:val="18"/>
          <w:szCs w:val="18"/>
          <w:u w:val="single"/>
          <w:shd w:val="clear" w:color="auto" w:fill="FFFFFF"/>
        </w:rPr>
        <w:t xml:space="preserve">  </w:t>
      </w:r>
      <w:r w:rsidRPr="001C4068">
        <w:rPr>
          <w:rFonts w:asciiTheme="minorEastAsia" w:eastAsiaTheme="minorEastAsia" w:hAnsiTheme="minorEastAsia" w:cs="Arial" w:hint="eastAsia"/>
          <w:sz w:val="18"/>
          <w:szCs w:val="18"/>
          <w:u w:val="single"/>
          <w:shd w:val="clear" w:color="auto" w:fill="FFFFFF"/>
        </w:rPr>
        <w:t>复利</w:t>
      </w:r>
      <w:r w:rsidRPr="001C4068">
        <w:rPr>
          <w:rFonts w:asciiTheme="minorEastAsia" w:eastAsiaTheme="minorEastAsia" w:hAnsiTheme="minorEastAsia" w:cs="Arial" w:hint="eastAsia"/>
          <w:b/>
          <w:sz w:val="18"/>
          <w:szCs w:val="18"/>
          <w:u w:val="single"/>
          <w:shd w:val="clear" w:color="auto" w:fill="FFFFFF"/>
        </w:rPr>
        <w:t xml:space="preserve">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不要把所有的鸡蛋放在一个篮子里”说的是用</w:t>
      </w:r>
      <w:r w:rsidRPr="001C4068">
        <w:rPr>
          <w:rFonts w:asciiTheme="minorEastAsia" w:eastAsiaTheme="minorEastAsia" w:hAnsiTheme="minorEastAsia" w:cs="宋体" w:hint="eastAsia"/>
          <w:kern w:val="0"/>
          <w:sz w:val="18"/>
          <w:szCs w:val="18"/>
          <w:u w:val="single"/>
        </w:rPr>
        <w:t xml:space="preserve">  多元化  </w:t>
      </w:r>
      <w:r w:rsidRPr="001C4068">
        <w:rPr>
          <w:rFonts w:asciiTheme="minorEastAsia" w:eastAsiaTheme="minorEastAsia" w:hAnsiTheme="minorEastAsia" w:cs="宋体" w:hint="eastAsia"/>
          <w:kern w:val="0"/>
          <w:sz w:val="18"/>
          <w:szCs w:val="18"/>
        </w:rPr>
        <w:t>的方法规避风险。</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保险市场存在的两个典型问题是</w:t>
      </w:r>
      <w:r w:rsidRPr="001C4068">
        <w:rPr>
          <w:rFonts w:asciiTheme="minorEastAsia" w:eastAsiaTheme="minorEastAsia" w:hAnsiTheme="minorEastAsia" w:cs="宋体" w:hint="eastAsia"/>
          <w:kern w:val="0"/>
          <w:sz w:val="18"/>
          <w:szCs w:val="18"/>
          <w:u w:val="single"/>
        </w:rPr>
        <w:t xml:space="preserve">  逆向选择  </w:t>
      </w:r>
      <w:r w:rsidRPr="001C4068">
        <w:rPr>
          <w:rFonts w:asciiTheme="minorEastAsia" w:eastAsiaTheme="minorEastAsia" w:hAnsiTheme="minorEastAsia" w:cs="宋体" w:hint="eastAsia"/>
          <w:kern w:val="0"/>
          <w:sz w:val="18"/>
          <w:szCs w:val="18"/>
        </w:rPr>
        <w:t>和</w:t>
      </w:r>
      <w:r w:rsidRPr="001C4068">
        <w:rPr>
          <w:rFonts w:asciiTheme="minorEastAsia" w:eastAsiaTheme="minorEastAsia" w:hAnsiTheme="minorEastAsia" w:cs="宋体" w:hint="eastAsia"/>
          <w:kern w:val="0"/>
          <w:sz w:val="18"/>
          <w:szCs w:val="18"/>
          <w:u w:val="single"/>
        </w:rPr>
        <w:t xml:space="preserve">  道德风险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为决定一家公司的价值而对其会计报表和未来前景进行的详细分析叫做</w:t>
      </w:r>
      <w:r w:rsidRPr="001C4068">
        <w:rPr>
          <w:rFonts w:asciiTheme="minorEastAsia" w:eastAsiaTheme="minorEastAsia" w:hAnsiTheme="minorEastAsia" w:cs="宋体" w:hint="eastAsia"/>
          <w:kern w:val="0"/>
          <w:sz w:val="18"/>
          <w:szCs w:val="18"/>
          <w:u w:val="single"/>
        </w:rPr>
        <w:t xml:space="preserve">  基本面  </w:t>
      </w:r>
      <w:r w:rsidRPr="001C4068">
        <w:rPr>
          <w:rFonts w:asciiTheme="minorEastAsia" w:eastAsiaTheme="minorEastAsia" w:hAnsiTheme="minorEastAsia" w:cs="宋体" w:hint="eastAsia"/>
          <w:kern w:val="0"/>
          <w:sz w:val="18"/>
          <w:szCs w:val="18"/>
        </w:rPr>
        <w:t>分析。</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根据</w:t>
      </w:r>
      <w:r w:rsidRPr="001C4068">
        <w:rPr>
          <w:rFonts w:asciiTheme="minorEastAsia" w:eastAsiaTheme="minorEastAsia" w:hAnsiTheme="minorEastAsia" w:cs="宋体" w:hint="eastAsia"/>
          <w:kern w:val="0"/>
          <w:sz w:val="18"/>
          <w:szCs w:val="18"/>
          <w:u w:val="single"/>
        </w:rPr>
        <w:t xml:space="preserve">  有效市场假说  </w:t>
      </w:r>
      <w:r w:rsidRPr="001C4068">
        <w:rPr>
          <w:rFonts w:asciiTheme="minorEastAsia" w:eastAsiaTheme="minorEastAsia" w:hAnsiTheme="minorEastAsia" w:cs="宋体" w:hint="eastAsia"/>
          <w:kern w:val="0"/>
          <w:sz w:val="18"/>
          <w:szCs w:val="18"/>
        </w:rPr>
        <w:t>理论，资产价格反应了有关这种资产价值的所有公开的、可获得的信息。</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在现行利率时，为了在未来产生某个货币量而在今天所需的货币</w:t>
      </w:r>
      <w:proofErr w:type="gramStart"/>
      <w:r w:rsidRPr="001C4068">
        <w:rPr>
          <w:rFonts w:asciiTheme="minorEastAsia" w:eastAsiaTheme="minorEastAsia" w:hAnsiTheme="minorEastAsia" w:hint="eastAsia"/>
          <w:sz w:val="18"/>
          <w:szCs w:val="18"/>
        </w:rPr>
        <w:t>量称为</w:t>
      </w:r>
      <w:proofErr w:type="gramEnd"/>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A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现值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未来值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复利值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公平值</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利率上升（</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A   ）</w:t>
      </w:r>
    </w:p>
    <w:p w:rsidR="00D73E3D" w:rsidRPr="001C4068" w:rsidRDefault="00D73E3D" w:rsidP="001C4068">
      <w:pPr>
        <w:ind w:leftChars="200" w:left="420" w:firstLineChars="83" w:firstLine="149"/>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减少了投资未来收益的现值，减少了投资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减少了投资未来收益的现值，增加了投资</w:t>
      </w:r>
    </w:p>
    <w:p w:rsidR="00D73E3D" w:rsidRPr="001C4068" w:rsidRDefault="00D73E3D" w:rsidP="001C4068">
      <w:pPr>
        <w:ind w:leftChars="134" w:left="461" w:hangingChars="100" w:hanging="180"/>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增加了投资未来收益的现值，减少了投资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 增加了投资未来收益的现值，增加了投资</w:t>
      </w:r>
    </w:p>
    <w:p w:rsidR="00D73E3D" w:rsidRPr="001C4068" w:rsidRDefault="00D73E3D" w:rsidP="001C4068">
      <w:pPr>
        <w:widowControl/>
        <w:ind w:leftChars="134" w:left="461"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一个人把100元存入银行，每年按复利计息，利率为4%，那么5年之后他会有多少钱</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104元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120元</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121.67 元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123.98元</w:t>
      </w:r>
    </w:p>
    <w:p w:rsidR="00D73E3D" w:rsidRPr="001C4068" w:rsidRDefault="00D73E3D" w:rsidP="001C4068">
      <w:pPr>
        <w:widowControl/>
        <w:ind w:leftChars="134" w:left="461"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通用电气公司有机会在今天购买一个在以后4年终为他带来5000万元收入的新工厂。如果现行利率是6%，这个项目最多应该花费多少钱</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3458万元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3960万元</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4345万元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5000万元</w:t>
      </w:r>
    </w:p>
    <w:p w:rsidR="00D73E3D" w:rsidRPr="001C4068" w:rsidRDefault="00D73E3D" w:rsidP="001C4068">
      <w:pPr>
        <w:widowControl/>
        <w:ind w:leftChars="100" w:left="570" w:hangingChars="200" w:hanging="36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运用70规则，如果你的收入每年增长10%，那么你的收入翻一番的时间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700年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70年</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10年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7年</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项是道德风险的例子</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leftChars="200" w:left="420" w:firstLineChars="83" w:firstLine="149"/>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小李在购买财产保险之后，在床上吸烟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阿</w:t>
      </w:r>
      <w:proofErr w:type="gramStart"/>
      <w:r w:rsidRPr="001C4068">
        <w:rPr>
          <w:rFonts w:asciiTheme="minorEastAsia" w:eastAsiaTheme="minorEastAsia" w:hAnsiTheme="minorEastAsia" w:cs="宋体" w:hint="eastAsia"/>
          <w:kern w:val="0"/>
          <w:sz w:val="18"/>
          <w:szCs w:val="18"/>
        </w:rPr>
        <w:t>丽为了</w:t>
      </w:r>
      <w:proofErr w:type="gramEnd"/>
      <w:r w:rsidRPr="001C4068">
        <w:rPr>
          <w:rFonts w:asciiTheme="minorEastAsia" w:eastAsiaTheme="minorEastAsia" w:hAnsiTheme="minorEastAsia" w:cs="宋体" w:hint="eastAsia"/>
          <w:kern w:val="0"/>
          <w:sz w:val="18"/>
          <w:szCs w:val="18"/>
        </w:rPr>
        <w:t>避免未来贫穷，购买了养老保险</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王明的孩子拆毁了邻居的篱笆墙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能确定</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与投资组合全由股票构成相比，50%政府债券和50%股票的投资组合将有</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w:t>
      </w:r>
    </w:p>
    <w:p w:rsidR="00D73E3D" w:rsidRPr="001C4068" w:rsidRDefault="00D73E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更高的收益和更高的风险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更高的收益和更低的风险</w:t>
      </w:r>
    </w:p>
    <w:p w:rsidR="00D73E3D" w:rsidRPr="001C4068" w:rsidRDefault="00D73E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更低的收益和更低的风险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更低的收益和更高的风险</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投资组合多元化可以</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减少市场风险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企业特有风险</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消除所有风险                      </w:t>
      </w:r>
      <w:r w:rsidRPr="001C4068">
        <w:rPr>
          <w:rFonts w:asciiTheme="minorEastAsia" w:eastAsiaTheme="minorEastAsia" w:hAnsiTheme="minorEastAsia" w:cs="宋体"/>
          <w:kern w:val="0"/>
          <w:sz w:val="18"/>
          <w:szCs w:val="18"/>
        </w:rPr>
        <w:t xml:space="preserve">D． </w:t>
      </w:r>
      <w:r w:rsidRPr="001C4068">
        <w:rPr>
          <w:rFonts w:asciiTheme="minorEastAsia" w:eastAsiaTheme="minorEastAsia" w:hAnsiTheme="minorEastAsia" w:cs="宋体" w:hint="eastAsia"/>
          <w:kern w:val="0"/>
          <w:sz w:val="18"/>
          <w:szCs w:val="18"/>
        </w:rPr>
        <w:t>提高投资收益组合的标准差</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项会引起股票价格上升</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市场风险减小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与其红利增加</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C．</w:t>
      </w:r>
      <w:r w:rsidRPr="001C4068">
        <w:rPr>
          <w:rFonts w:asciiTheme="minorEastAsia" w:eastAsiaTheme="minorEastAsia" w:hAnsiTheme="minorEastAsia" w:cs="宋体" w:hint="eastAsia"/>
          <w:kern w:val="0"/>
          <w:sz w:val="18"/>
          <w:szCs w:val="18"/>
        </w:rPr>
        <w:t xml:space="preserve">利率下降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以上各项都是</w:t>
      </w:r>
    </w:p>
    <w:p w:rsidR="00D73E3D" w:rsidRPr="001C4068" w:rsidRDefault="00D73E3D"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某产品期货交易中，保证金为10%，涨跌幅限制为4%，一个10万元的合约盈亏最高可达</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40000元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4000元</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10000元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1000元</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大多数人是厌恶风险的，人们可以通过以下哪些做法来应对（  A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购买保险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多元化</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接受较低收益率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没有办法</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以下属于金融市场的（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外汇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国库券</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股票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期货</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w:t>
      </w:r>
      <w:r w:rsidRPr="001C4068">
        <w:rPr>
          <w:rFonts w:asciiTheme="minorEastAsia" w:eastAsiaTheme="minorEastAsia" w:hAnsiTheme="minorEastAsia" w:hint="eastAsia"/>
          <w:sz w:val="18"/>
          <w:szCs w:val="18"/>
          <w:shd w:val="clear" w:color="auto" w:fill="FFFFFF"/>
        </w:rPr>
        <w:t>金融决策考虑的重要因素包括（　A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 xml:space="preserve">时间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利率</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 xml:space="preserve">信用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风险</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以下情况哪一项可能引起投机性泡沫（  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股票被公正地估值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涨价预期</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理性选股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非理性选股</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与股票相比，政府债券具有以下哪些特点（ A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风险低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风险高</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收益低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收益高</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根据边际效用递减规律，收益1000元的效用小于损失1000元的效用。（   </w:t>
      </w:r>
      <w:bookmarkStart w:id="5" w:name="OLE_LINK6"/>
      <w:bookmarkStart w:id="6" w:name="OLE_LINK7"/>
      <w:bookmarkStart w:id="7" w:name="OLE_LINK8"/>
      <w:r w:rsidRPr="001C4068">
        <w:rPr>
          <w:rFonts w:asciiTheme="minorEastAsia" w:eastAsiaTheme="minorEastAsia" w:hAnsiTheme="minorEastAsia" w:hint="eastAsia"/>
          <w:sz w:val="18"/>
          <w:szCs w:val="18"/>
        </w:rPr>
        <w:t xml:space="preserve">√ </w:t>
      </w:r>
      <w:bookmarkEnd w:id="5"/>
      <w:bookmarkEnd w:id="6"/>
      <w:bookmarkEnd w:id="7"/>
      <w:r w:rsidRPr="001C4068">
        <w:rPr>
          <w:rFonts w:asciiTheme="minorEastAsia" w:eastAsiaTheme="minorEastAsia" w:hAnsiTheme="minorEastAsia" w:hint="eastAsia"/>
          <w:sz w:val="18"/>
          <w:szCs w:val="18"/>
        </w:rPr>
        <w:t xml:space="preserve">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2．今天的100元与1年后的100元都是等值的。（  </w:t>
      </w:r>
      <w:bookmarkStart w:id="8" w:name="OLE_LINK9"/>
      <w:bookmarkStart w:id="9" w:name="OLE_LINK10"/>
      <w:r w:rsidRPr="001C4068">
        <w:rPr>
          <w:rFonts w:asciiTheme="minorEastAsia" w:eastAsiaTheme="minorEastAsia" w:hAnsiTheme="minorEastAsia" w:hint="eastAsia"/>
          <w:sz w:val="18"/>
          <w:szCs w:val="18"/>
        </w:rPr>
        <w:t>╳</w:t>
      </w:r>
      <w:bookmarkEnd w:id="8"/>
      <w:bookmarkEnd w:id="9"/>
      <w:r w:rsidRPr="001C4068">
        <w:rPr>
          <w:rFonts w:asciiTheme="minorEastAsia" w:eastAsiaTheme="minorEastAsia" w:hAnsiTheme="minorEastAsia" w:hint="eastAsia"/>
          <w:sz w:val="18"/>
          <w:szCs w:val="18"/>
        </w:rPr>
        <w:t xml:space="preserve">   ）</w:t>
      </w:r>
    </w:p>
    <w:p w:rsidR="00D73E3D" w:rsidRPr="001C4068" w:rsidRDefault="00D73E3D" w:rsidP="001C4068">
      <w:pPr>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如果股票价格反映了以所有理性方式获得的信息，那么预测股票价格走势是不可能的。（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与指数基金相比，积极管理基金的收益更高。（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目前我国的银行存款利息计算为复利计算。（  ╳   ）</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假设利率是6%。你喜欢得到今天的100元，还是1年后的110元？</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偏爱今天的100元。</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因为，1年后110元的现值=110/1.06=103.77元&gt;100元</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假设你在银行账户上存入100元，如果利率为8%，并且按复利计算，一年后你的账户上有多少钱？两年后呢？在第二年你多赚了多少利息？为什么？</w:t>
      </w:r>
    </w:p>
    <w:p w:rsidR="00D73E3D" w:rsidRPr="001C4068" w:rsidRDefault="00D73E3D"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答：一年后：100*1.08=108元</w:t>
      </w:r>
    </w:p>
    <w:p w:rsidR="00D73E3D" w:rsidRPr="001C4068" w:rsidRDefault="00D73E3D" w:rsidP="001C4068">
      <w:pPr>
        <w:widowControl/>
        <w:ind w:leftChars="100" w:left="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二年后：100*1.08*1.08=116.64元，比第一年多赚了0.64元利息，因为第一年的利息8元可作为第二年的本金计息，8*0.08=0.64元</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根据70规则，若想实现收入5年翻一番的的话，那么每年收入增长率需要达到多少？</w:t>
      </w:r>
    </w:p>
    <w:p w:rsidR="00D73E3D" w:rsidRPr="001C4068" w:rsidRDefault="00D73E3D" w:rsidP="001C4068">
      <w:pPr>
        <w:widowControl/>
        <w:ind w:firstLine="21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Arial" w:hint="eastAsia"/>
          <w:sz w:val="18"/>
          <w:szCs w:val="18"/>
          <w:shd w:val="clear" w:color="auto" w:fill="FFFFFF"/>
        </w:rPr>
        <w:t>答：</w:t>
      </w:r>
      <w:r w:rsidRPr="001C4068">
        <w:rPr>
          <w:rFonts w:asciiTheme="minorEastAsia" w:eastAsiaTheme="minorEastAsia" w:hAnsiTheme="minorEastAsia" w:cs="Arial"/>
          <w:sz w:val="18"/>
          <w:szCs w:val="18"/>
          <w:shd w:val="clear" w:color="auto" w:fill="FFFFFF"/>
        </w:rPr>
        <w:t>"70规则"是指某个变量年增长率为</w:t>
      </w:r>
      <w:r w:rsidRPr="001C4068">
        <w:rPr>
          <w:rFonts w:asciiTheme="minorEastAsia" w:eastAsiaTheme="minorEastAsia" w:hAnsiTheme="minorEastAsia" w:cs="Arial" w:hint="eastAsia"/>
          <w:sz w:val="18"/>
          <w:szCs w:val="18"/>
          <w:shd w:val="clear" w:color="auto" w:fill="FFFFFF"/>
        </w:rPr>
        <w:t>X</w:t>
      </w:r>
      <w:r w:rsidRPr="001C4068">
        <w:rPr>
          <w:rFonts w:asciiTheme="minorEastAsia" w:eastAsiaTheme="minorEastAsia" w:hAnsiTheme="minorEastAsia" w:cs="Arial"/>
          <w:sz w:val="18"/>
          <w:szCs w:val="18"/>
          <w:shd w:val="clear" w:color="auto" w:fill="FFFFFF"/>
        </w:rPr>
        <w:t>，则该变量在70/X年内将会翻一番。</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0/X=5，X=14%，收入增长率需要达到14%。</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物价变化不能判断</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应用题</w:t>
      </w:r>
    </w:p>
    <w:p w:rsidR="00D73E3D" w:rsidRPr="001C4068" w:rsidRDefault="00D73E3D" w:rsidP="001C4068">
      <w:pPr>
        <w:pStyle w:val="Normal130"/>
        <w:spacing w:before="0" w:after="0"/>
        <w:ind w:firstLineChars="193" w:firstLine="347"/>
        <w:rPr>
          <w:rFonts w:asciiTheme="minorEastAsia" w:eastAsiaTheme="minorEastAsia" w:hAnsiTheme="minorEastAsia" w:cs="宋体"/>
          <w:sz w:val="18"/>
          <w:szCs w:val="18"/>
          <w:lang w:eastAsia="zh-CN"/>
        </w:rPr>
      </w:pPr>
      <w:r w:rsidRPr="001C4068">
        <w:rPr>
          <w:rFonts w:asciiTheme="minorEastAsia" w:eastAsiaTheme="minorEastAsia" w:hAnsiTheme="minorEastAsia" w:cs="宋体" w:hint="eastAsia"/>
          <w:sz w:val="18"/>
          <w:szCs w:val="18"/>
          <w:lang w:eastAsia="zh-CN"/>
        </w:rPr>
        <w:t>1．白水游轮公司今天能以10万元购买轮船，在以后的三年里，游轮每年可赚4元</w:t>
      </w:r>
    </w:p>
    <w:p w:rsidR="00D73E3D" w:rsidRPr="001C4068" w:rsidRDefault="00D73E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cs="宋体"/>
          <w:sz w:val="18"/>
          <w:szCs w:val="18"/>
          <w:lang w:eastAsia="zh-CN"/>
        </w:rPr>
        <w:t xml:space="preserve"> </w:t>
      </w:r>
      <w:r w:rsidRPr="001C4068">
        <w:rPr>
          <w:rFonts w:asciiTheme="minorEastAsia" w:eastAsiaTheme="minorEastAsia" w:hAnsiTheme="minorEastAsia" w:hint="eastAsia"/>
          <w:sz w:val="18"/>
          <w:szCs w:val="18"/>
          <w:lang w:eastAsia="zh-CN"/>
        </w:rPr>
        <w:t>（1）如果利率是12%，白水游轮公司未来三年的收益现值是多少？</w:t>
      </w:r>
    </w:p>
    <w:p w:rsidR="00D73E3D" w:rsidRPr="001C4068" w:rsidRDefault="00D73E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40000/1.12=35714.29</w:t>
      </w:r>
    </w:p>
    <w:p w:rsidR="00D73E3D" w:rsidRPr="001C4068" w:rsidRDefault="00D73E3D" w:rsidP="001C4068">
      <w:pPr>
        <w:pStyle w:val="Normal130"/>
        <w:spacing w:before="0" w:after="0"/>
        <w:ind w:firstLineChars="193" w:firstLine="347"/>
        <w:rPr>
          <w:rFonts w:asciiTheme="minorEastAsia" w:eastAsiaTheme="minorEastAsia" w:hAnsiTheme="minorEastAsia"/>
          <w:sz w:val="18"/>
          <w:szCs w:val="18"/>
          <w:vertAlign w:val="superscript"/>
          <w:lang w:eastAsia="zh-CN"/>
        </w:rPr>
      </w:pPr>
      <w:r w:rsidRPr="001C4068">
        <w:rPr>
          <w:rFonts w:asciiTheme="minorEastAsia" w:eastAsiaTheme="minorEastAsia" w:hAnsiTheme="minorEastAsia" w:hint="eastAsia"/>
          <w:sz w:val="18"/>
          <w:szCs w:val="18"/>
          <w:lang w:eastAsia="zh-CN"/>
        </w:rPr>
        <w:t>40000/1.12</w:t>
      </w:r>
      <w:r w:rsidRPr="001C4068">
        <w:rPr>
          <w:rFonts w:asciiTheme="minorEastAsia" w:eastAsiaTheme="minorEastAsia" w:hAnsiTheme="minorEastAsia" w:hint="eastAsia"/>
          <w:sz w:val="18"/>
          <w:szCs w:val="18"/>
          <w:vertAlign w:val="superscript"/>
          <w:lang w:eastAsia="zh-CN"/>
        </w:rPr>
        <w:t>2</w:t>
      </w:r>
      <w:r w:rsidRPr="001C4068">
        <w:rPr>
          <w:rFonts w:asciiTheme="minorEastAsia" w:eastAsiaTheme="minorEastAsia" w:hAnsiTheme="minorEastAsia" w:hint="eastAsia"/>
          <w:sz w:val="18"/>
          <w:szCs w:val="18"/>
          <w:lang w:eastAsia="zh-CN"/>
        </w:rPr>
        <w:t>=31887.76</w:t>
      </w:r>
    </w:p>
    <w:p w:rsidR="00D73E3D" w:rsidRPr="001C4068" w:rsidRDefault="00D73E3D" w:rsidP="001C4068">
      <w:pPr>
        <w:pStyle w:val="Normal130"/>
        <w:spacing w:before="0" w:after="0"/>
        <w:ind w:firstLineChars="193" w:firstLine="347"/>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40000/1.12</w:t>
      </w:r>
      <w:r w:rsidRPr="001C4068">
        <w:rPr>
          <w:rFonts w:asciiTheme="minorEastAsia" w:eastAsiaTheme="minorEastAsia" w:hAnsiTheme="minorEastAsia" w:hint="eastAsia"/>
          <w:sz w:val="18"/>
          <w:szCs w:val="18"/>
          <w:vertAlign w:val="superscript"/>
          <w:lang w:eastAsia="zh-CN"/>
        </w:rPr>
        <w:t>3</w:t>
      </w:r>
      <w:r w:rsidRPr="001C4068">
        <w:rPr>
          <w:rFonts w:asciiTheme="minorEastAsia" w:eastAsiaTheme="minorEastAsia" w:hAnsiTheme="minorEastAsia" w:hint="eastAsia"/>
          <w:sz w:val="18"/>
          <w:szCs w:val="18"/>
          <w:lang w:eastAsia="zh-CN"/>
        </w:rPr>
        <w:t>=28471.21</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利率为12%，白水公司应该投资于游轮吗？为什么？</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不应该</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lastRenderedPageBreak/>
        <w:t>因为成本是10万元，收益的现值为35714.29+31887.76+28471.21=96073.26元</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如果利率是7%，白水游轮公司应该投资与游轮吗？为什么？</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应该</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成本是10万，收益的现值为40000/1.07+40000/1.07</w:t>
      </w:r>
      <w:r w:rsidRPr="001C4068">
        <w:rPr>
          <w:rFonts w:asciiTheme="minorEastAsia" w:eastAsiaTheme="minorEastAsia" w:hAnsiTheme="minorEastAsia" w:hint="eastAsia"/>
          <w:sz w:val="18"/>
          <w:szCs w:val="18"/>
          <w:vertAlign w:val="superscript"/>
        </w:rPr>
        <w:t>2</w:t>
      </w:r>
      <w:r w:rsidRPr="001C4068">
        <w:rPr>
          <w:rFonts w:asciiTheme="minorEastAsia" w:eastAsiaTheme="minorEastAsia" w:hAnsiTheme="minorEastAsia" w:hint="eastAsia"/>
          <w:sz w:val="18"/>
          <w:szCs w:val="18"/>
        </w:rPr>
        <w:t>+40000/1.07</w:t>
      </w:r>
      <w:r w:rsidRPr="001C4068">
        <w:rPr>
          <w:rFonts w:asciiTheme="minorEastAsia" w:eastAsiaTheme="minorEastAsia" w:hAnsiTheme="minorEastAsia" w:hint="eastAsia"/>
          <w:sz w:val="18"/>
          <w:szCs w:val="18"/>
          <w:vertAlign w:val="superscript"/>
        </w:rPr>
        <w:t>3</w:t>
      </w:r>
      <w:r w:rsidRPr="001C4068">
        <w:rPr>
          <w:rFonts w:asciiTheme="minorEastAsia" w:eastAsiaTheme="minorEastAsia" w:hAnsiTheme="minorEastAsia" w:hint="eastAsia"/>
          <w:sz w:val="18"/>
          <w:szCs w:val="18"/>
        </w:rPr>
        <w:t>=104972.65</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比较（2）和（3）的结论。这说明了投资与利率之间具有什么样的关系？</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投资与利率负相关，低利率刺激投资</w:t>
      </w:r>
    </w:p>
    <w:p w:rsidR="00D73E3D" w:rsidRPr="001C4068" w:rsidRDefault="00D73E3D" w:rsidP="001C4068">
      <w:pPr>
        <w:widowControl/>
        <w:ind w:leftChars="192" w:left="403"/>
        <w:jc w:val="left"/>
        <w:rPr>
          <w:rFonts w:asciiTheme="minorEastAsia" w:eastAsiaTheme="minorEastAsia" w:hAnsiTheme="minorEastAsia" w:cs="宋体"/>
          <w:kern w:val="0"/>
          <w:sz w:val="18"/>
          <w:szCs w:val="18"/>
        </w:rPr>
      </w:pPr>
    </w:p>
    <w:p w:rsidR="00D73E3D" w:rsidRPr="001C4068" w:rsidRDefault="00D73E3D" w:rsidP="001C4068">
      <w:pPr>
        <w:widowControl/>
        <w:ind w:leftChars="192" w:left="403"/>
        <w:jc w:val="left"/>
        <w:rPr>
          <w:rFonts w:asciiTheme="minorEastAsia" w:eastAsiaTheme="minorEastAsia" w:hAnsiTheme="minorEastAsia" w:cs="宋体"/>
          <w:kern w:val="0"/>
          <w:sz w:val="18"/>
          <w:szCs w:val="18"/>
        </w:rPr>
      </w:pPr>
    </w:p>
    <w:p w:rsidR="00D73E3D" w:rsidRPr="001C4068" w:rsidRDefault="00D73E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二十一</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由于工人寻找最适合自己嗜好与技能的工作需要时间而引起的失业叫做</w:t>
      </w:r>
      <w:r w:rsidRPr="001C4068">
        <w:rPr>
          <w:rFonts w:asciiTheme="minorEastAsia" w:eastAsiaTheme="minorEastAsia" w:hAnsiTheme="minorEastAsia" w:cs="宋体" w:hint="eastAsia"/>
          <w:kern w:val="0"/>
          <w:sz w:val="18"/>
          <w:szCs w:val="18"/>
          <w:u w:val="single"/>
        </w:rPr>
        <w:t xml:space="preserve">  摩擦性失业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由于一些劳动力市场上可获得的工作岗位数量不能使每个想工作的认得到一份工作而引起的失业叫做</w:t>
      </w:r>
      <w:r w:rsidRPr="001C4068">
        <w:rPr>
          <w:rFonts w:asciiTheme="minorEastAsia" w:eastAsiaTheme="minorEastAsia" w:hAnsiTheme="minorEastAsia" w:cs="宋体" w:hint="eastAsia"/>
          <w:kern w:val="0"/>
          <w:sz w:val="18"/>
          <w:szCs w:val="18"/>
          <w:u w:val="single"/>
        </w:rPr>
        <w:t xml:space="preserve">  结构性失业  </w:t>
      </w:r>
      <w:r w:rsidRPr="001C4068">
        <w:rPr>
          <w:rFonts w:asciiTheme="minorEastAsia" w:eastAsiaTheme="minorEastAsia" w:hAnsiTheme="minorEastAsia" w:cs="宋体" w:hint="eastAsia"/>
          <w:kern w:val="0"/>
          <w:sz w:val="18"/>
          <w:szCs w:val="18"/>
        </w:rPr>
        <w:t>。</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hint="eastAsia"/>
          <w:sz w:val="18"/>
          <w:szCs w:val="18"/>
        </w:rPr>
        <w:t>经济周期中的衰退或萧条时，因需求下降而造成的失业叫做</w:t>
      </w:r>
      <w:r w:rsidRPr="001C4068">
        <w:rPr>
          <w:rFonts w:asciiTheme="minorEastAsia" w:eastAsiaTheme="minorEastAsia" w:hAnsiTheme="minorEastAsia" w:cs="宋体" w:hint="eastAsia"/>
          <w:kern w:val="0"/>
          <w:sz w:val="18"/>
          <w:szCs w:val="18"/>
          <w:u w:val="single"/>
        </w:rPr>
        <w:t xml:space="preserve">  周期性失业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在信用货币制度下，流通中的货币数量超过经济实际需要而引起的货币贬值和物价水平全面而持续的上涨叫做</w:t>
      </w:r>
      <w:r w:rsidRPr="001C4068">
        <w:rPr>
          <w:rFonts w:asciiTheme="minorEastAsia" w:eastAsiaTheme="minorEastAsia" w:hAnsiTheme="minorEastAsia" w:cs="宋体" w:hint="eastAsia"/>
          <w:kern w:val="0"/>
          <w:sz w:val="18"/>
          <w:szCs w:val="18"/>
          <w:u w:val="single"/>
        </w:rPr>
        <w:t xml:space="preserve">  通货膨胀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居民消费价格指数的简称是</w:t>
      </w:r>
      <w:r w:rsidRPr="001C4068">
        <w:rPr>
          <w:rFonts w:asciiTheme="minorEastAsia" w:eastAsiaTheme="minorEastAsia" w:hAnsiTheme="minorEastAsia" w:cs="宋体" w:hint="eastAsia"/>
          <w:kern w:val="0"/>
          <w:sz w:val="18"/>
          <w:szCs w:val="18"/>
          <w:u w:val="single"/>
        </w:rPr>
        <w:t xml:space="preserve">  CPI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工业价格指数的简称是</w:t>
      </w:r>
      <w:r w:rsidRPr="001C4068">
        <w:rPr>
          <w:rFonts w:asciiTheme="minorEastAsia" w:eastAsiaTheme="minorEastAsia" w:hAnsiTheme="minorEastAsia" w:cs="Arial" w:hint="eastAsia"/>
          <w:b/>
          <w:sz w:val="18"/>
          <w:szCs w:val="18"/>
          <w:u w:val="single"/>
          <w:shd w:val="clear" w:color="auto" w:fill="FFFFFF"/>
        </w:rPr>
        <w:t xml:space="preserve">  </w:t>
      </w:r>
      <w:r w:rsidRPr="001C4068">
        <w:rPr>
          <w:rFonts w:asciiTheme="minorEastAsia" w:eastAsiaTheme="minorEastAsia" w:hAnsiTheme="minorEastAsia" w:cs="Arial" w:hint="eastAsia"/>
          <w:sz w:val="18"/>
          <w:szCs w:val="18"/>
          <w:u w:val="single"/>
          <w:shd w:val="clear" w:color="auto" w:fill="FFFFFF"/>
        </w:rPr>
        <w:t>PPI</w:t>
      </w:r>
      <w:r w:rsidRPr="001C4068">
        <w:rPr>
          <w:rFonts w:asciiTheme="minorEastAsia" w:eastAsiaTheme="minorEastAsia" w:hAnsiTheme="minorEastAsia" w:cs="Arial" w:hint="eastAsia"/>
          <w:b/>
          <w:sz w:val="18"/>
          <w:szCs w:val="18"/>
          <w:u w:val="single"/>
          <w:shd w:val="clear" w:color="auto" w:fill="FFFFFF"/>
        </w:rPr>
        <w:t xml:space="preserve">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宋体" w:hint="eastAsia"/>
          <w:kern w:val="0"/>
          <w:sz w:val="18"/>
          <w:szCs w:val="18"/>
        </w:rPr>
        <w:t>CPI和PPI都是衡量</w:t>
      </w:r>
      <w:r w:rsidRPr="001C4068">
        <w:rPr>
          <w:rFonts w:asciiTheme="minorEastAsia" w:eastAsiaTheme="minorEastAsia" w:hAnsiTheme="minorEastAsia" w:cs="宋体" w:hint="eastAsia"/>
          <w:kern w:val="0"/>
          <w:sz w:val="18"/>
          <w:szCs w:val="18"/>
          <w:u w:val="single"/>
        </w:rPr>
        <w:t xml:space="preserve">  通货膨胀  </w:t>
      </w:r>
      <w:r w:rsidRPr="001C4068">
        <w:rPr>
          <w:rFonts w:asciiTheme="minorEastAsia" w:eastAsiaTheme="minorEastAsia" w:hAnsiTheme="minorEastAsia" w:cs="宋体" w:hint="eastAsia"/>
          <w:kern w:val="0"/>
          <w:sz w:val="18"/>
          <w:szCs w:val="18"/>
        </w:rPr>
        <w:t>的方法指数。</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按照</w:t>
      </w:r>
      <w:r w:rsidRPr="001C4068">
        <w:rPr>
          <w:rFonts w:asciiTheme="minorEastAsia" w:eastAsiaTheme="minorEastAsia" w:hAnsiTheme="minorEastAsia" w:cs="宋体" w:hint="eastAsia"/>
          <w:kern w:val="0"/>
          <w:sz w:val="18"/>
          <w:szCs w:val="18"/>
          <w:u w:val="single"/>
        </w:rPr>
        <w:t xml:space="preserve"> 价格上升的速度 </w:t>
      </w:r>
      <w:r w:rsidRPr="001C4068">
        <w:rPr>
          <w:rFonts w:asciiTheme="minorEastAsia" w:eastAsiaTheme="minorEastAsia" w:hAnsiTheme="minorEastAsia" w:cs="宋体" w:hint="eastAsia"/>
          <w:kern w:val="0"/>
          <w:sz w:val="18"/>
          <w:szCs w:val="18"/>
        </w:rPr>
        <w:t>，通货膨胀可分为温和的通货膨胀、奔腾的通货膨胀和超级通货膨胀</w:t>
      </w:r>
      <w:r w:rsidRPr="001C4068">
        <w:rPr>
          <w:rFonts w:asciiTheme="minorEastAsia" w:eastAsiaTheme="minorEastAsia" w:hAnsiTheme="minorEastAsia" w:cs="宋体" w:hint="eastAsia"/>
          <w:kern w:val="0"/>
          <w:sz w:val="18"/>
          <w:szCs w:val="18"/>
          <w:u w:val="single"/>
        </w:rPr>
        <w:t xml:space="preserve">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按照</w:t>
      </w:r>
      <w:r w:rsidRPr="001C4068">
        <w:rPr>
          <w:rFonts w:asciiTheme="minorEastAsia" w:eastAsiaTheme="minorEastAsia" w:hAnsiTheme="minorEastAsia" w:cs="宋体" w:hint="eastAsia"/>
          <w:kern w:val="0"/>
          <w:sz w:val="18"/>
          <w:szCs w:val="18"/>
          <w:u w:val="single"/>
        </w:rPr>
        <w:t xml:space="preserve">  造成通货膨胀的原因  </w:t>
      </w:r>
      <w:r w:rsidRPr="001C4068">
        <w:rPr>
          <w:rFonts w:asciiTheme="minorEastAsia" w:eastAsiaTheme="minorEastAsia" w:hAnsiTheme="minorEastAsia" w:cs="宋体" w:hint="eastAsia"/>
          <w:kern w:val="0"/>
          <w:sz w:val="18"/>
          <w:szCs w:val="18"/>
        </w:rPr>
        <w:t>，通货膨胀的类型包括货币供给过多、需求拉动、成本推动和结构性通货膨胀。</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应对通货膨胀常用的对策有</w:t>
      </w:r>
      <w:r w:rsidRPr="001C4068">
        <w:rPr>
          <w:rFonts w:asciiTheme="minorEastAsia" w:eastAsiaTheme="minorEastAsia" w:hAnsiTheme="minorEastAsia" w:cs="宋体" w:hint="eastAsia"/>
          <w:kern w:val="0"/>
          <w:sz w:val="18"/>
          <w:szCs w:val="18"/>
          <w:u w:val="single"/>
        </w:rPr>
        <w:t xml:space="preserve">  紧缩的财政政策和货币政策  </w:t>
      </w:r>
      <w:r w:rsidRPr="001C4068">
        <w:rPr>
          <w:rFonts w:asciiTheme="minorEastAsia" w:eastAsiaTheme="minorEastAsia" w:hAnsiTheme="minorEastAsia" w:cs="宋体" w:hint="eastAsia"/>
          <w:kern w:val="0"/>
          <w:sz w:val="18"/>
          <w:szCs w:val="18"/>
        </w:rPr>
        <w:t>、 收入政策和指数化政策。</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失业的类型不包括以下哪一项</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D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自愿失业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 xml:space="preserve">非自愿失业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隐蔽性失业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欺骗性失业</w:t>
      </w:r>
    </w:p>
    <w:p w:rsidR="00D73E3D" w:rsidRPr="001C4068" w:rsidRDefault="00D73E3D" w:rsidP="001C4068">
      <w:pPr>
        <w:ind w:leftChars="100" w:left="210" w:firstLineChars="34" w:firstLine="61"/>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政府想让失业率下降，那么，该经济社会的实际</w:t>
      </w:r>
      <w:r w:rsidRPr="001C4068">
        <w:rPr>
          <w:rFonts w:asciiTheme="minorEastAsia" w:eastAsiaTheme="minorEastAsia" w:hAnsiTheme="minorEastAsia"/>
          <w:sz w:val="18"/>
          <w:szCs w:val="18"/>
        </w:rPr>
        <w:t>GDP</w:t>
      </w:r>
      <w:r w:rsidRPr="001C4068">
        <w:rPr>
          <w:rFonts w:asciiTheme="minorEastAsia" w:eastAsiaTheme="minorEastAsia" w:hAnsiTheme="minorEastAsia" w:hint="eastAsia"/>
          <w:sz w:val="18"/>
          <w:szCs w:val="18"/>
        </w:rPr>
        <w:t>的增长必须快于潜在</w:t>
      </w:r>
      <w:r w:rsidRPr="001C4068">
        <w:rPr>
          <w:rFonts w:asciiTheme="minorEastAsia" w:eastAsiaTheme="minorEastAsia" w:hAnsiTheme="minorEastAsia"/>
          <w:sz w:val="18"/>
          <w:szCs w:val="18"/>
        </w:rPr>
        <w:t>GDP</w:t>
      </w:r>
      <w:r w:rsidRPr="001C4068">
        <w:rPr>
          <w:rFonts w:asciiTheme="minorEastAsia" w:eastAsiaTheme="minorEastAsia" w:hAnsiTheme="minorEastAsia" w:hint="eastAsia"/>
          <w:sz w:val="18"/>
          <w:szCs w:val="18"/>
        </w:rPr>
        <w:t>的增长。提出以上观点的经济学家是（</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A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奥肯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菲利普斯</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恩格尔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 </w:t>
      </w:r>
      <w:proofErr w:type="gramStart"/>
      <w:r w:rsidRPr="001C4068">
        <w:rPr>
          <w:rFonts w:asciiTheme="minorEastAsia" w:eastAsiaTheme="minorEastAsia" w:hAnsiTheme="minorEastAsia" w:hint="eastAsia"/>
          <w:sz w:val="18"/>
          <w:szCs w:val="18"/>
        </w:rPr>
        <w:t>凯</w:t>
      </w:r>
      <w:proofErr w:type="gramEnd"/>
      <w:r w:rsidRPr="001C4068">
        <w:rPr>
          <w:rFonts w:asciiTheme="minorEastAsia" w:eastAsiaTheme="minorEastAsia" w:hAnsiTheme="minorEastAsia" w:hint="eastAsia"/>
          <w:sz w:val="18"/>
          <w:szCs w:val="18"/>
        </w:rPr>
        <w:t>恩斯</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当某一劳动力市场的平均工资高于均衡工资时，就会产生</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C </w:t>
      </w:r>
      <w:r w:rsidRPr="001C4068">
        <w:rPr>
          <w:rFonts w:asciiTheme="minorEastAsia" w:eastAsiaTheme="minorEastAsia" w:hAnsiTheme="minorEastAsia" w:cs="宋体"/>
          <w:kern w:val="0"/>
          <w:sz w:val="18"/>
          <w:szCs w:val="18"/>
        </w:rPr>
        <w:t>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自愿失业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摩擦性失业</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非自愿失业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自愿就业</w:t>
      </w:r>
    </w:p>
    <w:p w:rsidR="00D73E3D" w:rsidRPr="001C4068" w:rsidRDefault="00D73E3D" w:rsidP="001C4068">
      <w:pPr>
        <w:widowControl/>
        <w:tabs>
          <w:tab w:val="left" w:pos="4678"/>
        </w:tabs>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通货膨胀是指当一个国家经济中的大多数商品和劳务的价格</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 </w:t>
      </w:r>
      <w:r w:rsidRPr="001C4068">
        <w:rPr>
          <w:rFonts w:asciiTheme="minorEastAsia" w:eastAsiaTheme="minorEastAsia" w:hAnsiTheme="minorEastAsia" w:cs="宋体"/>
          <w:kern w:val="0"/>
          <w:sz w:val="18"/>
          <w:szCs w:val="18"/>
        </w:rPr>
        <w:t>  ）</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快速上涨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在一段时间内连续上涨</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大幅度上涨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高于平均水平</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居民消费价格指数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GDP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GNP</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PPI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CPI</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温和型通货膨胀时，通货膨胀率在</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5%以下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10%以下</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10%-100%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100%以上</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当货币的供给超过经济增长时就会发生通货膨胀，说明</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w:t>
      </w:r>
    </w:p>
    <w:p w:rsidR="00D73E3D" w:rsidRPr="001C4068" w:rsidRDefault="00D73E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涨工资和通货膨胀没关系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货币流通速度与通货膨胀没关系</w:t>
      </w:r>
    </w:p>
    <w:p w:rsidR="00D73E3D" w:rsidRPr="001C4068" w:rsidRDefault="00D73E3D" w:rsidP="001C4068">
      <w:pPr>
        <w:widowControl/>
        <w:tabs>
          <w:tab w:val="left" w:pos="2694"/>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政府也不能随意多印刷钞票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政府可以随意印刷更多钞票</w:t>
      </w:r>
    </w:p>
    <w:p w:rsidR="00D73E3D" w:rsidRPr="001C4068" w:rsidRDefault="00D73E3D" w:rsidP="001C4068">
      <w:pPr>
        <w:widowControl/>
        <w:ind w:leftChars="134" w:left="281"/>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一个国家中一些经济部门的劳动生产率比另一些经济部门的劳动生产率提高得快，有可能造成</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需求拉动型通胀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结构性通胀</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成本推动型通胀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明原因的通胀</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lastRenderedPageBreak/>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关于通货膨胀的说法错误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通货膨胀不是价格水平的一次性改变，而是价格水平的持续上升。</w:t>
      </w:r>
    </w:p>
    <w:p w:rsidR="00D73E3D" w:rsidRPr="001C4068" w:rsidRDefault="00D73E3D" w:rsidP="001C4068">
      <w:pPr>
        <w:widowControl/>
        <w:tabs>
          <w:tab w:val="left" w:pos="7513"/>
        </w:tabs>
        <w:ind w:leftChars="283" w:left="594"/>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如果经济中大多数人都预期到同样的通货膨胀率，那么，这种对通货膨胀的预期就会变成经济运行的现实。</w:t>
      </w:r>
    </w:p>
    <w:p w:rsidR="00D73E3D" w:rsidRPr="001C4068" w:rsidRDefault="00D73E3D" w:rsidP="001C4068">
      <w:pPr>
        <w:widowControl/>
        <w:tabs>
          <w:tab w:val="left" w:pos="7513"/>
        </w:tabs>
        <w:ind w:leftChars="285" w:left="598"/>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无论通货膨胀的原因如何，只要通货膨胀开始，需求拉动和成本推动过程几乎都发挥着作用</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通货膨胀破坏了经济发展</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政府为抑制成本推动型的通货膨胀可采取的有效措施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控制收入增长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减少政府开支</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控制物价指数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减少货币供给</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衡量通货膨胀的指标包括（  A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CPI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PPI</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GDP平减指数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GNP</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失业的种类包括（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自然事业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摩擦性失业</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结构性失业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周期性失业</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w:t>
      </w:r>
      <w:r w:rsidRPr="001C4068">
        <w:rPr>
          <w:rFonts w:asciiTheme="minorEastAsia" w:eastAsiaTheme="minorEastAsia" w:hAnsiTheme="minorEastAsia" w:hint="eastAsia"/>
          <w:sz w:val="18"/>
          <w:szCs w:val="18"/>
          <w:shd w:val="clear" w:color="auto" w:fill="FFFFFF"/>
        </w:rPr>
        <w:t>通货膨胀应包含以下哪些因素（　A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货币贬值</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发生抢购</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 xml:space="preserve">物价持续上涨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商品滞销</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造成通货膨胀的原因可能包括（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国家印刷了过多的货币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世界主要粮食产区大面积歉收</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国家备战而大量采购钢铁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平均工资过快增长</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国家应对通货膨胀的办法包括（ B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涨工资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控制工资增长</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增发货币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收紧货币供给</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完全就业不利于经济发展，也是无法实现的。（   √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2．通常情况下，5%左右的通货膨胀对经济发展有利。（  </w:t>
      </w:r>
      <w:bookmarkStart w:id="10" w:name="OLE_LINK12"/>
      <w:bookmarkStart w:id="11" w:name="OLE_LINK13"/>
      <w:bookmarkStart w:id="12" w:name="OLE_LINK14"/>
      <w:bookmarkStart w:id="13" w:name="OLE_LINK15"/>
      <w:bookmarkStart w:id="14" w:name="OLE_LINK16"/>
      <w:bookmarkStart w:id="15" w:name="OLE_LINK17"/>
      <w:bookmarkStart w:id="16" w:name="OLE_LINK18"/>
      <w:r w:rsidRPr="001C4068">
        <w:rPr>
          <w:rFonts w:asciiTheme="minorEastAsia" w:eastAsiaTheme="minorEastAsia" w:hAnsiTheme="minorEastAsia" w:hint="eastAsia"/>
          <w:sz w:val="18"/>
          <w:szCs w:val="18"/>
        </w:rPr>
        <w:t>√</w:t>
      </w:r>
      <w:bookmarkEnd w:id="10"/>
      <w:bookmarkEnd w:id="11"/>
      <w:bookmarkEnd w:id="12"/>
      <w:bookmarkEnd w:id="13"/>
      <w:bookmarkEnd w:id="14"/>
      <w:bookmarkEnd w:id="15"/>
      <w:bookmarkEnd w:id="16"/>
      <w:r w:rsidRPr="001C4068">
        <w:rPr>
          <w:rFonts w:asciiTheme="minorEastAsia" w:eastAsiaTheme="minorEastAsia" w:hAnsiTheme="minorEastAsia" w:hint="eastAsia"/>
          <w:sz w:val="18"/>
          <w:szCs w:val="18"/>
        </w:rPr>
        <w:t xml:space="preserve">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通货膨胀意味着人们手中的货币能够买到的东西变少，所以应该涨工资。（  ╳   ）</w:t>
      </w:r>
    </w:p>
    <w:p w:rsidR="00D73E3D" w:rsidRPr="001C4068" w:rsidRDefault="00D73E3D" w:rsidP="001C4068">
      <w:pPr>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需求拉动型通货膨胀往往伴随着成本提高、货币增长过快，所以通货膨胀的成因大多不是单一的。（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目前中国的供给</w:t>
      </w:r>
      <w:proofErr w:type="gramStart"/>
      <w:r w:rsidRPr="001C4068">
        <w:rPr>
          <w:rFonts w:asciiTheme="minorEastAsia" w:eastAsiaTheme="minorEastAsia" w:hAnsiTheme="minorEastAsia" w:hint="eastAsia"/>
          <w:sz w:val="18"/>
          <w:szCs w:val="18"/>
        </w:rPr>
        <w:t>侧改革</w:t>
      </w:r>
      <w:proofErr w:type="gramEnd"/>
      <w:r w:rsidRPr="001C4068">
        <w:rPr>
          <w:rFonts w:asciiTheme="minorEastAsia" w:eastAsiaTheme="minorEastAsia" w:hAnsiTheme="minorEastAsia" w:hint="eastAsia"/>
          <w:sz w:val="18"/>
          <w:szCs w:val="18"/>
        </w:rPr>
        <w:t>的重点是调结构，这一政策有可能带来摩擦性失业。（  ╳   ）</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如果货币供给量翻一番，在长期中货币需求量和物价水平必将发生什么变动？</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为了维持货币均衡，货币需求量必须翻一番，否则对同样数量的物品的支出将翻一番，引起价格翻一番，货币的价值下降一半。</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通货膨胀侵蚀了我们的收入的价值，降低了我们的生活水平，解释之。</w:t>
      </w:r>
    </w:p>
    <w:p w:rsidR="00D73E3D" w:rsidRPr="001C4068" w:rsidRDefault="00D73E3D" w:rsidP="001C4068">
      <w:pPr>
        <w:widowControl/>
        <w:ind w:leftChars="100" w:left="570" w:hangingChars="200" w:hanging="36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宋体" w:hint="eastAsia"/>
          <w:sz w:val="18"/>
          <w:szCs w:val="18"/>
        </w:rPr>
        <w:t>答：不是的，收入是出卖劳动的收益，在通货膨胀期间，其价值和其他价格一起上涨。</w:t>
      </w: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如果通货膨胀水平高于预期，谁会受益？债权人还是债务人？为什么？</w:t>
      </w:r>
      <w:r w:rsidRPr="001C4068">
        <w:rPr>
          <w:rFonts w:asciiTheme="minorEastAsia" w:eastAsiaTheme="minorEastAsia" w:hAnsiTheme="minorEastAsia" w:cs="Arial"/>
          <w:sz w:val="18"/>
          <w:szCs w:val="18"/>
          <w:shd w:val="clear" w:color="auto" w:fill="FFFFFF"/>
        </w:rPr>
        <w:t>。</w:t>
      </w:r>
    </w:p>
    <w:p w:rsidR="00D73E3D" w:rsidRPr="001C4068" w:rsidRDefault="00D73E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债务人将收益，根据合同债务人在未来付出的资金价值</w:t>
      </w:r>
      <w:proofErr w:type="gramStart"/>
      <w:r w:rsidRPr="001C4068">
        <w:rPr>
          <w:rFonts w:asciiTheme="minorEastAsia" w:eastAsiaTheme="minorEastAsia" w:hAnsiTheme="minorEastAsia" w:cs="宋体" w:hint="eastAsia"/>
          <w:kern w:val="0"/>
          <w:sz w:val="18"/>
          <w:szCs w:val="18"/>
        </w:rPr>
        <w:t>低于低于</w:t>
      </w:r>
      <w:proofErr w:type="gramEnd"/>
      <w:r w:rsidRPr="001C4068">
        <w:rPr>
          <w:rFonts w:asciiTheme="minorEastAsia" w:eastAsiaTheme="minorEastAsia" w:hAnsiTheme="minorEastAsia" w:cs="宋体" w:hint="eastAsia"/>
          <w:kern w:val="0"/>
          <w:sz w:val="18"/>
          <w:szCs w:val="18"/>
        </w:rPr>
        <w:t>签约时。</w:t>
      </w:r>
    </w:p>
    <w:p w:rsidR="00D73E3D" w:rsidRPr="001C4068" w:rsidRDefault="00D73E3D" w:rsidP="001C4068">
      <w:pPr>
        <w:widowControl/>
        <w:jc w:val="left"/>
        <w:rPr>
          <w:rFonts w:asciiTheme="minorEastAsia" w:eastAsiaTheme="minorEastAsia" w:hAnsiTheme="minorEastAsia" w:cs="宋体"/>
          <w:kern w:val="0"/>
          <w:sz w:val="18"/>
          <w:szCs w:val="18"/>
        </w:rPr>
      </w:pPr>
    </w:p>
    <w:p w:rsidR="00D73E3D" w:rsidRPr="001C4068" w:rsidRDefault="00D73E3D" w:rsidP="001C4068">
      <w:pPr>
        <w:widowControl/>
        <w:jc w:val="left"/>
        <w:rPr>
          <w:rFonts w:asciiTheme="minorEastAsia" w:eastAsiaTheme="minorEastAsia" w:hAnsiTheme="minorEastAsia" w:cs="宋体"/>
          <w:kern w:val="0"/>
          <w:sz w:val="18"/>
          <w:szCs w:val="18"/>
        </w:rPr>
      </w:pP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应用题</w:t>
      </w:r>
    </w:p>
    <w:p w:rsidR="00D73E3D" w:rsidRPr="001C4068" w:rsidRDefault="00D73E3D" w:rsidP="001C4068">
      <w:pPr>
        <w:pStyle w:val="1"/>
        <w:shd w:val="clear" w:color="auto" w:fill="FFFFFF"/>
        <w:spacing w:before="0" w:beforeAutospacing="0" w:after="0" w:afterAutospacing="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w:t>
      </w:r>
      <w:r w:rsidRPr="001C4068">
        <w:rPr>
          <w:rFonts w:asciiTheme="minorEastAsia" w:eastAsiaTheme="minorEastAsia" w:hAnsiTheme="minorEastAsia" w:hint="eastAsia"/>
          <w:b w:val="0"/>
          <w:sz w:val="18"/>
          <w:szCs w:val="18"/>
        </w:rPr>
        <w:t>南非《非洲时报》等媒体报道，2017年5月19日，南非自由州省布隆方丹市中心发生了大规模的骚乱， 骚乱的原因是当地市政工人预期未来通货膨胀会恶化，要求政府给他们涨工资引起的。</w:t>
      </w:r>
    </w:p>
    <w:p w:rsidR="00D73E3D" w:rsidRPr="001C4068" w:rsidRDefault="00D73E3D" w:rsidP="001C4068">
      <w:pPr>
        <w:pStyle w:val="Normal130"/>
        <w:spacing w:before="0" w:after="0"/>
        <w:ind w:firstLineChars="193" w:firstLine="347"/>
        <w:rPr>
          <w:rFonts w:asciiTheme="minorEastAsia" w:eastAsiaTheme="minorEastAsia" w:hAnsiTheme="minorEastAsia"/>
          <w:sz w:val="18"/>
          <w:szCs w:val="18"/>
          <w:lang w:val="en-US" w:eastAsia="zh-CN"/>
        </w:rPr>
      </w:pPr>
      <w:r w:rsidRPr="001C4068">
        <w:rPr>
          <w:rFonts w:asciiTheme="minorEastAsia" w:eastAsiaTheme="minorEastAsia" w:hAnsiTheme="minorEastAsia" w:hint="eastAsia"/>
          <w:sz w:val="18"/>
          <w:szCs w:val="18"/>
          <w:lang w:val="en-US" w:eastAsia="zh-CN"/>
        </w:rPr>
        <w:t>你的同学看了这则报道，说：“通货膨胀时一个自我实现的语言。如果工人认为物价会继续走高，那么他们就要求高工资，这会增加生产成本，继而，企业会提高产品价格。预期更高的物价只会引起更高的物价。”</w:t>
      </w:r>
    </w:p>
    <w:p w:rsidR="00D73E3D" w:rsidRPr="001C4068" w:rsidRDefault="00D73E3D" w:rsidP="001C4068">
      <w:pPr>
        <w:pStyle w:val="Normal130"/>
        <w:numPr>
          <w:ilvl w:val="0"/>
          <w:numId w:val="11"/>
        </w:numPr>
        <w:spacing w:before="0" w:after="0"/>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这种看法在短期内是否正确？为什么？</w:t>
      </w:r>
    </w:p>
    <w:p w:rsidR="00D73E3D" w:rsidRPr="001C4068" w:rsidRDefault="00D73E3D" w:rsidP="001C4068">
      <w:pPr>
        <w:pStyle w:val="Normal130"/>
        <w:spacing w:before="0" w:after="0"/>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         是的，物价预期上升使短期总供给曲线向左移动，物价上升</w:t>
      </w:r>
    </w:p>
    <w:p w:rsidR="00D73E3D" w:rsidRPr="001C4068" w:rsidRDefault="00D73E3D" w:rsidP="001C4068">
      <w:pPr>
        <w:pStyle w:val="Normal130"/>
        <w:spacing w:before="0" w:after="0"/>
        <w:rPr>
          <w:rFonts w:asciiTheme="minorEastAsia" w:eastAsiaTheme="minorEastAsia" w:hAnsiTheme="minorEastAsia"/>
          <w:sz w:val="18"/>
          <w:szCs w:val="18"/>
          <w:lang w:eastAsia="zh-CN"/>
        </w:rPr>
      </w:pP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政府无所作为，允许经济自由调整产量和价格，那么，在长期</w:t>
      </w:r>
      <w:proofErr w:type="gramStart"/>
      <w:r w:rsidRPr="001C4068">
        <w:rPr>
          <w:rFonts w:asciiTheme="minorEastAsia" w:eastAsiaTheme="minorEastAsia" w:hAnsiTheme="minorEastAsia" w:hint="eastAsia"/>
          <w:sz w:val="18"/>
          <w:szCs w:val="18"/>
        </w:rPr>
        <w:t>里语言</w:t>
      </w:r>
      <w:proofErr w:type="gramEnd"/>
      <w:r w:rsidRPr="001C4068">
        <w:rPr>
          <w:rFonts w:asciiTheme="minorEastAsia" w:eastAsiaTheme="minorEastAsia" w:hAnsiTheme="minorEastAsia" w:hint="eastAsia"/>
          <w:sz w:val="18"/>
          <w:szCs w:val="18"/>
        </w:rPr>
        <w:t>的高物价会引起高物价吗？为什么？</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不会的，因为失业增加将引起工资和物价预期下降到以前水平</w:t>
      </w:r>
    </w:p>
    <w:p w:rsidR="00D73E3D" w:rsidRPr="001C4068" w:rsidRDefault="00D73E3D" w:rsidP="001C4068">
      <w:pPr>
        <w:widowControl/>
        <w:ind w:leftChars="192" w:left="403"/>
        <w:jc w:val="left"/>
        <w:rPr>
          <w:rFonts w:asciiTheme="minorEastAsia" w:eastAsiaTheme="minorEastAsia" w:hAnsiTheme="minorEastAsia" w:cs="宋体"/>
          <w:kern w:val="0"/>
          <w:sz w:val="18"/>
          <w:szCs w:val="18"/>
        </w:rPr>
      </w:pPr>
    </w:p>
    <w:p w:rsidR="00D73E3D" w:rsidRPr="001C4068" w:rsidRDefault="00D73E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二十二</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w:t>
      </w:r>
      <w:r w:rsidRPr="001C4068">
        <w:rPr>
          <w:rFonts w:asciiTheme="minorEastAsia" w:eastAsiaTheme="minorEastAsia" w:hAnsiTheme="minorEastAsia" w:cs="宋体" w:hint="eastAsia"/>
          <w:kern w:val="0"/>
          <w:sz w:val="18"/>
          <w:szCs w:val="18"/>
        </w:rPr>
        <w:t>宏观经济政策的经济增长目标是指</w:t>
      </w:r>
      <w:r w:rsidRPr="001C4068">
        <w:rPr>
          <w:rFonts w:asciiTheme="minorEastAsia" w:eastAsiaTheme="minorEastAsia" w:hAnsiTheme="minorEastAsia" w:cs="宋体" w:hint="eastAsia"/>
          <w:kern w:val="0"/>
          <w:sz w:val="18"/>
          <w:szCs w:val="18"/>
          <w:u w:val="single"/>
        </w:rPr>
        <w:t xml:space="preserve">  保持高速稳定的可持续  </w:t>
      </w:r>
      <w:r w:rsidRPr="001C4068">
        <w:rPr>
          <w:rFonts w:asciiTheme="minorEastAsia" w:eastAsiaTheme="minorEastAsia" w:hAnsiTheme="minorEastAsia" w:cs="宋体" w:hint="eastAsia"/>
          <w:kern w:val="0"/>
          <w:sz w:val="18"/>
          <w:szCs w:val="18"/>
        </w:rPr>
        <w:t>的经济增长。</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2．</w:t>
      </w:r>
      <w:r w:rsidRPr="001C4068">
        <w:rPr>
          <w:rFonts w:asciiTheme="minorEastAsia" w:eastAsiaTheme="minorEastAsia" w:hAnsiTheme="minorEastAsia" w:cs="宋体" w:hint="eastAsia"/>
          <w:kern w:val="0"/>
          <w:sz w:val="18"/>
          <w:szCs w:val="18"/>
        </w:rPr>
        <w:t xml:space="preserve">设法促使一般物价水平在短期内不发生显著波动，这是宏观经济政要实现的 </w:t>
      </w:r>
      <w:r w:rsidRPr="001C4068">
        <w:rPr>
          <w:rFonts w:asciiTheme="minorEastAsia" w:eastAsiaTheme="minorEastAsia" w:hAnsiTheme="minorEastAsia" w:cs="宋体" w:hint="eastAsia"/>
          <w:kern w:val="0"/>
          <w:sz w:val="18"/>
          <w:szCs w:val="18"/>
          <w:u w:val="single"/>
        </w:rPr>
        <w:t xml:space="preserve"> 物价稳定  </w:t>
      </w:r>
      <w:r w:rsidRPr="001C4068">
        <w:rPr>
          <w:rFonts w:asciiTheme="minorEastAsia" w:eastAsiaTheme="minorEastAsia" w:hAnsiTheme="minorEastAsia" w:cs="宋体" w:hint="eastAsia"/>
          <w:kern w:val="0"/>
          <w:sz w:val="18"/>
          <w:szCs w:val="18"/>
        </w:rPr>
        <w:t>目标。</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hint="eastAsia"/>
          <w:sz w:val="18"/>
          <w:szCs w:val="18"/>
          <w:u w:val="single"/>
        </w:rPr>
        <w:t xml:space="preserve">政府购买支出  </w:t>
      </w:r>
      <w:r w:rsidRPr="001C4068">
        <w:rPr>
          <w:rFonts w:asciiTheme="minorEastAsia" w:eastAsiaTheme="minorEastAsia" w:hAnsiTheme="minorEastAsia" w:hint="eastAsia"/>
          <w:sz w:val="18"/>
          <w:szCs w:val="18"/>
        </w:rPr>
        <w:t>是指政府对商品和劳务的购买，直接形成社会总需求和实际购买力</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从长期看，国际收支出现赤字或盈余都将给一个国家带来不利影响，赤字会引起</w:t>
      </w:r>
      <w:r w:rsidRPr="001C4068">
        <w:rPr>
          <w:rFonts w:asciiTheme="minorEastAsia" w:eastAsiaTheme="minorEastAsia" w:hAnsiTheme="minorEastAsia" w:cs="宋体" w:hint="eastAsia"/>
          <w:kern w:val="0"/>
          <w:sz w:val="18"/>
          <w:szCs w:val="18"/>
          <w:u w:val="single"/>
        </w:rPr>
        <w:t xml:space="preserve">  通货膨胀 </w:t>
      </w:r>
      <w:r w:rsidRPr="001C4068">
        <w:rPr>
          <w:rFonts w:asciiTheme="minorEastAsia" w:eastAsiaTheme="minorEastAsia" w:hAnsiTheme="minorEastAsia" w:cs="宋体" w:hint="eastAsia"/>
          <w:kern w:val="0"/>
          <w:sz w:val="18"/>
          <w:szCs w:val="18"/>
        </w:rPr>
        <w:t>，盈余不利于充分就业和经济增长。</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货币供应量增加对实体经济影响的大小还依赖于</w:t>
      </w:r>
      <w:r w:rsidRPr="001C4068">
        <w:rPr>
          <w:rFonts w:asciiTheme="minorEastAsia" w:eastAsiaTheme="minorEastAsia" w:hAnsiTheme="minorEastAsia" w:cs="宋体" w:hint="eastAsia"/>
          <w:kern w:val="0"/>
          <w:sz w:val="18"/>
          <w:szCs w:val="18"/>
          <w:u w:val="single"/>
        </w:rPr>
        <w:t xml:space="preserve"> 货币流通速度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u w:val="single"/>
        </w:rPr>
        <w:t xml:space="preserve">货币政策时滞  </w:t>
      </w:r>
      <w:r w:rsidRPr="001C4068">
        <w:rPr>
          <w:rFonts w:asciiTheme="minorEastAsia" w:eastAsiaTheme="minorEastAsia" w:hAnsiTheme="minorEastAsia" w:cs="宋体" w:hint="eastAsia"/>
          <w:kern w:val="0"/>
          <w:sz w:val="18"/>
          <w:szCs w:val="18"/>
        </w:rPr>
        <w:t>货币政策从制定到最终影响各经济部门变量，实现政策目标需要经过一段时间。</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Arial"/>
          <w:sz w:val="18"/>
          <w:szCs w:val="18"/>
          <w:shd w:val="clear" w:color="auto" w:fill="FFFFFF"/>
        </w:rPr>
        <w:t>商业银行按照法律规定必须存在中央银行里的自身所吸收存款的一个最低限度</w:t>
      </w:r>
      <w:r w:rsidRPr="001C4068">
        <w:rPr>
          <w:rFonts w:asciiTheme="minorEastAsia" w:eastAsiaTheme="minorEastAsia" w:hAnsiTheme="minorEastAsia" w:cs="Arial" w:hint="eastAsia"/>
          <w:sz w:val="18"/>
          <w:szCs w:val="18"/>
          <w:shd w:val="clear" w:color="auto" w:fill="FFFFFF"/>
        </w:rPr>
        <w:t xml:space="preserve">，这部分存款叫做  </w:t>
      </w:r>
      <w:r w:rsidRPr="001C4068">
        <w:rPr>
          <w:rFonts w:asciiTheme="minorEastAsia" w:eastAsiaTheme="minorEastAsia" w:hAnsiTheme="minorEastAsia" w:cs="Arial" w:hint="eastAsia"/>
          <w:sz w:val="18"/>
          <w:szCs w:val="18"/>
          <w:u w:val="single"/>
          <w:shd w:val="clear" w:color="auto" w:fill="FFFFFF"/>
        </w:rPr>
        <w:t xml:space="preserve">法定准备金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宋体" w:hint="eastAsia"/>
          <w:kern w:val="0"/>
          <w:sz w:val="18"/>
          <w:szCs w:val="18"/>
        </w:rPr>
        <w:t>商业</w:t>
      </w:r>
      <w:r w:rsidRPr="001C4068">
        <w:rPr>
          <w:rFonts w:asciiTheme="minorEastAsia" w:eastAsiaTheme="minorEastAsia" w:hAnsiTheme="minorEastAsia" w:cs="Arial"/>
          <w:sz w:val="18"/>
          <w:szCs w:val="18"/>
          <w:shd w:val="clear" w:color="auto" w:fill="FFFFFF"/>
        </w:rPr>
        <w:t>银行以未到期的合格票据再向中央银行</w:t>
      </w:r>
      <w:r w:rsidRPr="001C4068">
        <w:rPr>
          <w:rFonts w:asciiTheme="minorEastAsia" w:eastAsiaTheme="minorEastAsia" w:hAnsiTheme="minorEastAsia" w:cs="Arial" w:hint="eastAsia"/>
          <w:sz w:val="18"/>
          <w:szCs w:val="18"/>
          <w:shd w:val="clear" w:color="auto" w:fill="FFFFFF"/>
        </w:rPr>
        <w:t>的</w:t>
      </w:r>
      <w:r w:rsidRPr="001C4068">
        <w:rPr>
          <w:rFonts w:asciiTheme="minorEastAsia" w:eastAsiaTheme="minorEastAsia" w:hAnsiTheme="minorEastAsia" w:cs="Arial"/>
          <w:sz w:val="18"/>
          <w:szCs w:val="18"/>
          <w:shd w:val="clear" w:color="auto" w:fill="FFFFFF"/>
        </w:rPr>
        <w:t>贴现</w:t>
      </w:r>
      <w:r w:rsidRPr="001C4068">
        <w:rPr>
          <w:rFonts w:asciiTheme="minorEastAsia" w:eastAsiaTheme="minorEastAsia" w:hAnsiTheme="minorEastAsia" w:cs="Arial" w:hint="eastAsia"/>
          <w:sz w:val="18"/>
          <w:szCs w:val="18"/>
          <w:shd w:val="clear" w:color="auto" w:fill="FFFFFF"/>
        </w:rPr>
        <w:t>叫做</w:t>
      </w:r>
      <w:r w:rsidRPr="001C4068">
        <w:rPr>
          <w:rFonts w:asciiTheme="minorEastAsia" w:eastAsiaTheme="minorEastAsia" w:hAnsiTheme="minorEastAsia" w:cs="Arial" w:hint="eastAsia"/>
          <w:sz w:val="18"/>
          <w:szCs w:val="18"/>
          <w:u w:val="single"/>
          <w:shd w:val="clear" w:color="auto" w:fill="FFFFFF"/>
        </w:rPr>
        <w:t xml:space="preserve">  再贴现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rPr>
        <w:t>政府支出的增加会引起私人消费或者投资下降，这种现象叫做</w:t>
      </w:r>
      <w:r w:rsidRPr="001C4068">
        <w:rPr>
          <w:rFonts w:asciiTheme="minorEastAsia" w:eastAsiaTheme="minorEastAsia" w:hAnsiTheme="minorEastAsia" w:cs="宋体" w:hint="eastAsia"/>
          <w:kern w:val="0"/>
          <w:sz w:val="18"/>
          <w:szCs w:val="18"/>
          <w:u w:val="single"/>
        </w:rPr>
        <w:t xml:space="preserve">  挤出效应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rPr>
        <w:t>根据流动性的大小，M0是指</w:t>
      </w:r>
      <w:r w:rsidRPr="001C4068">
        <w:rPr>
          <w:rFonts w:asciiTheme="minorEastAsia" w:eastAsiaTheme="minorEastAsia" w:hAnsiTheme="minorEastAsia" w:cs="宋体" w:hint="eastAsia"/>
          <w:kern w:val="0"/>
          <w:sz w:val="18"/>
          <w:szCs w:val="18"/>
          <w:u w:val="single"/>
        </w:rPr>
        <w:t xml:space="preserve">  流通中的现金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充分就业的目标意味着</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失业率为0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实际就业率等于自然就业率</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失业率处于安全水平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就业率保持稳定</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关于宏观经济目标之间的矛盾，错误的说法是（</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C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充分就业与通货膨胀存在矛盾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物价上涨会导致进口增加</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物价稳定更有利于经济增长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 经济增长会导致国际收支不平衡</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各项中属于货币政策的是</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税收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变动法定准备金率</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政府采购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公债</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影响财政政策发挥作用的因素不包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乘数效应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时滞性</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后果不确定性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挤出效应</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项是自动稳定器</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军费支出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教育支出</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航天支出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失业补助</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当政府购买增加提高了一些人的收入，而这些人把他们的收入增加的一部分用于增加消费品支出时，这是以下哪一项的证明</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投资加速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乘数效应</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挤出效应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以上都不是</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当政府购买增加提高了收入，引起货币需求变多，利率上升，从而减少了投资时，这是以下哪一项的证明</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投资加速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乘数效应</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挤出效应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以上都不是</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降低法定准备金率的作用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减少货币供应量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增加货币供应量</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没有影响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确定</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微观主体的悲观预期可能会对政府扩张性货币政策产生的影响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抵消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加速</w:t>
      </w:r>
    </w:p>
    <w:p w:rsidR="00D73E3D" w:rsidRPr="001C4068" w:rsidRDefault="00D73E3D" w:rsidP="001C4068">
      <w:pPr>
        <w:widowControl/>
        <w:tabs>
          <w:tab w:val="left" w:pos="7513"/>
        </w:tabs>
        <w:ind w:leftChars="285" w:left="598"/>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没影响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不确定</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狭义货币供应量指流通中的现金+企事业单位活期存款，表示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lastRenderedPageBreak/>
        <w:t>A．</w:t>
      </w:r>
      <w:r w:rsidRPr="001C4068">
        <w:rPr>
          <w:rFonts w:asciiTheme="minorEastAsia" w:eastAsiaTheme="minorEastAsia" w:hAnsiTheme="minorEastAsia" w:cs="宋体" w:hint="eastAsia"/>
          <w:kern w:val="0"/>
          <w:sz w:val="18"/>
          <w:szCs w:val="18"/>
        </w:rPr>
        <w:t xml:space="preserve">M0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M1</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M2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都不是</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宏观经济政策的目标包括（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充分就业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物价稳定</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经济增长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国际收支平衡</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以下各项属于财政政策的是（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政府购买支出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转移支付</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税收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公债</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r w:rsidRPr="001C4068">
        <w:rPr>
          <w:rFonts w:asciiTheme="minorEastAsia" w:eastAsiaTheme="minorEastAsia" w:hAnsiTheme="minorEastAsia" w:hint="eastAsia"/>
          <w:sz w:val="18"/>
          <w:szCs w:val="18"/>
          <w:shd w:val="clear" w:color="auto" w:fill="FFFFFF"/>
        </w:rPr>
        <w:t>货币政策的工具包括（　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增加税收</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公开市场业务</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 xml:space="preserve">法定准备金率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再贴现率</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根据流动性的大小，货币供应量划分一般包括（  A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M0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M1</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M2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M3</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以下关于宏观经济政策的说法正确的是（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紧的货币政策能够抑制总需求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松的货币政策容易引起通货膨胀</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紧的财政政策对投资不利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松的财政政策容易导致通货膨胀</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充分就业就是所有具有劳动能力的人都在工作。（   ╳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减税能够有效刺激需求。（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每一项宏观经济政策都有利有弊，所以需要协调配合使用。（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广义货币供应量（M2）是指流通中的现金及活期存款。（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积极的货币政策就是多印钞票。（  ╳   ）</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解释政府支出增加如何引起挤出效应</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政府支出增加提高了收入，使货币需求量增加，提高了利率，并减少了投资。</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减税如何影响总供给</w:t>
      </w:r>
    </w:p>
    <w:p w:rsidR="00D73E3D" w:rsidRPr="001C4068" w:rsidRDefault="00D73E3D"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答：通过提高工作激励而引起总供给增加。</w:t>
      </w:r>
    </w:p>
    <w:p w:rsidR="00D73E3D" w:rsidRPr="001C4068" w:rsidRDefault="00D73E3D" w:rsidP="001C4068">
      <w:pPr>
        <w:widowControl/>
        <w:ind w:firstLine="21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悲观主义情绪减少了企业投资和家庭消费，政府应该如何变动政府支出和税收？</w:t>
      </w:r>
    </w:p>
    <w:p w:rsidR="00D73E3D" w:rsidRPr="001C4068" w:rsidRDefault="00D73E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增加支出、减税。</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应用题</w:t>
      </w:r>
    </w:p>
    <w:p w:rsidR="00D73E3D" w:rsidRPr="001C4068" w:rsidRDefault="00D73E3D" w:rsidP="001C4068">
      <w:pPr>
        <w:pStyle w:val="1"/>
        <w:shd w:val="clear" w:color="auto" w:fill="FFFFFF"/>
        <w:spacing w:before="0" w:beforeAutospacing="0" w:after="0" w:afterAutospacing="0"/>
        <w:ind w:firstLineChars="200" w:firstLine="360"/>
        <w:rPr>
          <w:rFonts w:asciiTheme="minorEastAsia" w:eastAsiaTheme="minorEastAsia" w:hAnsiTheme="minorEastAsia"/>
          <w:b w:val="0"/>
          <w:sz w:val="18"/>
          <w:szCs w:val="18"/>
        </w:rPr>
      </w:pPr>
      <w:r w:rsidRPr="001C4068">
        <w:rPr>
          <w:rFonts w:asciiTheme="minorEastAsia" w:eastAsiaTheme="minorEastAsia" w:hAnsiTheme="minorEastAsia" w:hint="eastAsia"/>
          <w:b w:val="0"/>
          <w:sz w:val="18"/>
          <w:szCs w:val="18"/>
        </w:rPr>
        <w:t>1．</w:t>
      </w:r>
      <w:r w:rsidRPr="001C4068">
        <w:rPr>
          <w:rFonts w:asciiTheme="minorEastAsia" w:eastAsiaTheme="minorEastAsia" w:hAnsiTheme="minorEastAsia" w:cs="Arial"/>
          <w:b w:val="0"/>
          <w:sz w:val="18"/>
          <w:szCs w:val="18"/>
          <w:shd w:val="clear" w:color="auto" w:fill="FFFFFF"/>
        </w:rPr>
        <w:t>自今年初开始,我国楼市就掀起了严厉调控“风暴” ,先是各大城市尤其是一、 二线城市陆续出台“限购、限贷、限售、限价”</w:t>
      </w:r>
      <w:proofErr w:type="gramStart"/>
      <w:r w:rsidRPr="001C4068">
        <w:rPr>
          <w:rFonts w:asciiTheme="minorEastAsia" w:eastAsiaTheme="minorEastAsia" w:hAnsiTheme="minorEastAsia" w:cs="Arial"/>
          <w:b w:val="0"/>
          <w:sz w:val="18"/>
          <w:szCs w:val="18"/>
          <w:shd w:val="clear" w:color="auto" w:fill="FFFFFF"/>
        </w:rPr>
        <w:t>四限调控</w:t>
      </w:r>
      <w:proofErr w:type="gramEnd"/>
      <w:r w:rsidRPr="001C4068">
        <w:rPr>
          <w:rFonts w:asciiTheme="minorEastAsia" w:eastAsiaTheme="minorEastAsia" w:hAnsiTheme="minorEastAsia" w:cs="Arial"/>
          <w:b w:val="0"/>
          <w:sz w:val="18"/>
          <w:szCs w:val="18"/>
          <w:shd w:val="clear" w:color="auto" w:fill="FFFFFF"/>
        </w:rPr>
        <w:t>政策。接着两会上又提出“房子是用来住的，要回归居住属性”，相关部门出台了不少意在抑制房价过快上涨的调控政策，调控成了2017年楼市发展中的主旋律。</w:t>
      </w:r>
    </w:p>
    <w:p w:rsidR="00D73E3D" w:rsidRPr="001C4068" w:rsidRDefault="00D73E3D" w:rsidP="001C4068">
      <w:pPr>
        <w:pStyle w:val="Normal130"/>
        <w:numPr>
          <w:ilvl w:val="0"/>
          <w:numId w:val="12"/>
        </w:numPr>
        <w:spacing w:before="0" w:after="0"/>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限购、限贷属于哪种类别的宏观经济政策？</w:t>
      </w:r>
    </w:p>
    <w:p w:rsidR="00D73E3D" w:rsidRPr="001C4068" w:rsidRDefault="00D73E3D" w:rsidP="001C4068">
      <w:pPr>
        <w:pStyle w:val="Normal130"/>
        <w:spacing w:before="0" w:after="0"/>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        答：信用管制属于货币政策</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这种经济政策的好处是什么？</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这种选择性货币政策工具是一种局部性的，可作用于宏观经济整体目标，对其它部门和产业影响较小</w:t>
      </w:r>
    </w:p>
    <w:p w:rsidR="00D73E3D" w:rsidRPr="001C4068" w:rsidRDefault="00D73E3D" w:rsidP="001C4068">
      <w:pPr>
        <w:rPr>
          <w:rFonts w:asciiTheme="minorEastAsia" w:eastAsiaTheme="minorEastAsia" w:hAnsiTheme="minorEastAsia"/>
          <w:sz w:val="18"/>
          <w:szCs w:val="18"/>
        </w:rPr>
      </w:pP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这种政策的目标是什么？作用机制是什么？</w:t>
      </w:r>
    </w:p>
    <w:p w:rsidR="00D73E3D" w:rsidRPr="001C4068" w:rsidRDefault="00D73E3D" w:rsidP="001C4068">
      <w:pPr>
        <w:ind w:left="425"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目标是控制物价持续上涨</w:t>
      </w:r>
    </w:p>
    <w:p w:rsidR="00D73E3D" w:rsidRPr="001C4068" w:rsidRDefault="00D73E3D" w:rsidP="001C4068">
      <w:pPr>
        <w:ind w:left="425"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作用机制：控制货币供给，抑制总需求，从而抑制通货膨胀</w:t>
      </w:r>
    </w:p>
    <w:p w:rsidR="00876F3D" w:rsidRPr="001C4068" w:rsidRDefault="00876F3D" w:rsidP="001C4068">
      <w:pPr>
        <w:ind w:firstLine="435"/>
        <w:rPr>
          <w:rFonts w:asciiTheme="minorEastAsia" w:eastAsiaTheme="minorEastAsia" w:hAnsiTheme="minorEastAsia"/>
          <w:sz w:val="18"/>
          <w:szCs w:val="18"/>
        </w:rPr>
      </w:pPr>
    </w:p>
    <w:p w:rsidR="00D73E3D" w:rsidRPr="001C4068" w:rsidRDefault="00D73E3D" w:rsidP="001C4068">
      <w:pPr>
        <w:ind w:firstLine="435"/>
        <w:rPr>
          <w:rFonts w:asciiTheme="minorEastAsia" w:eastAsiaTheme="minorEastAsia" w:hAnsiTheme="minorEastAsia"/>
          <w:sz w:val="18"/>
          <w:szCs w:val="18"/>
        </w:rPr>
      </w:pPr>
    </w:p>
    <w:p w:rsidR="00D73E3D" w:rsidRPr="001C4068" w:rsidRDefault="00D73E3D"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二十三</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D73E3D" w:rsidRPr="001C4068" w:rsidRDefault="00D73E3D" w:rsidP="001C4068">
      <w:pPr>
        <w:ind w:leftChars="100" w:left="210"/>
        <w:rPr>
          <w:rFonts w:asciiTheme="minorEastAsia" w:eastAsiaTheme="minorEastAsia" w:hAnsiTheme="minorEastAsia"/>
          <w:kern w:val="0"/>
          <w:sz w:val="18"/>
          <w:szCs w:val="18"/>
        </w:rPr>
      </w:pPr>
      <w:r w:rsidRPr="001C4068">
        <w:rPr>
          <w:rFonts w:asciiTheme="minorEastAsia" w:eastAsiaTheme="minorEastAsia" w:hAnsiTheme="minorEastAsia"/>
          <w:kern w:val="0"/>
          <w:sz w:val="18"/>
          <w:szCs w:val="18"/>
        </w:rPr>
        <w:lastRenderedPageBreak/>
        <w:t>1．</w:t>
      </w:r>
      <w:r w:rsidRPr="001C4068">
        <w:rPr>
          <w:rFonts w:asciiTheme="minorEastAsia" w:eastAsiaTheme="minorEastAsia" w:hAnsiTheme="minorEastAsia" w:hint="eastAsia"/>
          <w:kern w:val="0"/>
          <w:sz w:val="18"/>
          <w:szCs w:val="18"/>
        </w:rPr>
        <w:t>英国古典政治经济学的代表亚当</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斯密在《国富论》一书中提出，一国在某种产品的生产上所花费的成本绝对地低于他国时，就拥有了</w:t>
      </w:r>
      <w:r w:rsidRPr="001C4068">
        <w:rPr>
          <w:rFonts w:asciiTheme="minorEastAsia" w:eastAsiaTheme="minorEastAsia" w:hAnsiTheme="minorEastAsia" w:hint="eastAsia"/>
          <w:kern w:val="0"/>
          <w:sz w:val="18"/>
          <w:szCs w:val="18"/>
          <w:u w:val="single"/>
        </w:rPr>
        <w:t xml:space="preserve"> 绝对优势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kern w:val="0"/>
          <w:sz w:val="18"/>
          <w:szCs w:val="18"/>
        </w:rPr>
        <w:t xml:space="preserve"> </w:t>
      </w:r>
    </w:p>
    <w:p w:rsidR="00D73E3D" w:rsidRPr="001C4068" w:rsidRDefault="00D73E3D" w:rsidP="001C4068">
      <w:pPr>
        <w:ind w:leftChars="100" w:left="210"/>
        <w:rPr>
          <w:rFonts w:asciiTheme="minorEastAsia" w:eastAsiaTheme="minorEastAsia" w:hAnsiTheme="minorEastAsia"/>
          <w:kern w:val="0"/>
          <w:sz w:val="18"/>
          <w:szCs w:val="18"/>
        </w:rPr>
      </w:pPr>
      <w:r w:rsidRPr="001C4068">
        <w:rPr>
          <w:rFonts w:asciiTheme="minorEastAsia" w:eastAsiaTheme="minorEastAsia" w:hAnsiTheme="minorEastAsia"/>
          <w:kern w:val="0"/>
          <w:sz w:val="18"/>
          <w:szCs w:val="18"/>
        </w:rPr>
        <w:t>2．</w:t>
      </w:r>
      <w:r w:rsidRPr="001C4068">
        <w:rPr>
          <w:rFonts w:asciiTheme="minorEastAsia" w:eastAsiaTheme="minorEastAsia" w:hAnsiTheme="minorEastAsia" w:hint="eastAsia"/>
          <w:kern w:val="0"/>
          <w:sz w:val="18"/>
          <w:szCs w:val="18"/>
        </w:rPr>
        <w:t>英国经济学家大卫</w:t>
      </w:r>
      <w:r w:rsidRPr="001C4068">
        <w:rPr>
          <w:rFonts w:asciiTheme="minorEastAsia" w:eastAsiaTheme="minorEastAsia" w:hAnsiTheme="minorEastAsia"/>
          <w:kern w:val="0"/>
          <w:sz w:val="18"/>
          <w:szCs w:val="18"/>
        </w:rPr>
        <w:t>·</w:t>
      </w:r>
      <w:r w:rsidRPr="001C4068">
        <w:rPr>
          <w:rFonts w:asciiTheme="minorEastAsia" w:eastAsiaTheme="minorEastAsia" w:hAnsiTheme="minorEastAsia" w:hint="eastAsia"/>
          <w:kern w:val="0"/>
          <w:sz w:val="18"/>
          <w:szCs w:val="18"/>
        </w:rPr>
        <w:t>李嘉图认为，每个国家都可以通过专业生产相对成本较低的产品来出口获益，这一理论被称为</w:t>
      </w:r>
      <w:r w:rsidRPr="001C4068">
        <w:rPr>
          <w:rFonts w:asciiTheme="minorEastAsia" w:eastAsiaTheme="minorEastAsia" w:hAnsiTheme="minorEastAsia" w:hint="eastAsia"/>
          <w:kern w:val="0"/>
          <w:sz w:val="18"/>
          <w:szCs w:val="18"/>
          <w:u w:val="single"/>
        </w:rPr>
        <w:t xml:space="preserve">  比较优势论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kern w:val="0"/>
          <w:sz w:val="18"/>
          <w:szCs w:val="18"/>
        </w:rPr>
        <w:t xml:space="preserve"> </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hint="eastAsia"/>
          <w:sz w:val="18"/>
          <w:szCs w:val="18"/>
        </w:rPr>
        <w:t>世界贸易组织简称是</w:t>
      </w:r>
      <w:r w:rsidRPr="001C4068">
        <w:rPr>
          <w:rFonts w:asciiTheme="minorEastAsia" w:eastAsiaTheme="minorEastAsia" w:hAnsiTheme="minorEastAsia" w:hint="eastAsia"/>
          <w:sz w:val="18"/>
          <w:szCs w:val="18"/>
          <w:u w:val="single"/>
        </w:rPr>
        <w:t xml:space="preserve">  WTO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rPr>
        <w:t>本国取得的国际金融组织的贷款、外国政府贷款、外国银行及非银行金融机构的贷款以及发行外币债券等这种引进外资的方式属于</w:t>
      </w:r>
      <w:r w:rsidRPr="001C4068">
        <w:rPr>
          <w:rFonts w:asciiTheme="minorEastAsia" w:eastAsiaTheme="minorEastAsia" w:hAnsiTheme="minorEastAsia" w:cs="宋体" w:hint="eastAsia"/>
          <w:kern w:val="0"/>
          <w:sz w:val="18"/>
          <w:szCs w:val="18"/>
          <w:u w:val="single"/>
        </w:rPr>
        <w:t xml:space="preserve">  引进国际间接投资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rPr>
        <w:t>一国拥有的外国货币和以外国货币表示的其他可以进行国际结算的支付手段叫做</w:t>
      </w:r>
      <w:r w:rsidRPr="001C4068">
        <w:rPr>
          <w:rFonts w:asciiTheme="minorEastAsia" w:eastAsiaTheme="minorEastAsia" w:hAnsiTheme="minorEastAsia" w:cs="宋体" w:hint="eastAsia"/>
          <w:kern w:val="0"/>
          <w:sz w:val="18"/>
          <w:szCs w:val="18"/>
          <w:u w:val="single"/>
        </w:rPr>
        <w:t xml:space="preserve">  外汇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proofErr w:type="gramStart"/>
      <w:r w:rsidRPr="001C4068">
        <w:rPr>
          <w:rFonts w:asciiTheme="minorEastAsia" w:eastAsiaTheme="minorEastAsia" w:hAnsiTheme="minorEastAsia" w:cs="宋体" w:hint="eastAsia"/>
          <w:kern w:val="0"/>
          <w:sz w:val="18"/>
          <w:szCs w:val="18"/>
        </w:rPr>
        <w:t>个</w:t>
      </w:r>
      <w:proofErr w:type="gramEnd"/>
      <w:r w:rsidRPr="001C4068">
        <w:rPr>
          <w:rFonts w:asciiTheme="minorEastAsia" w:eastAsiaTheme="minorEastAsia" w:hAnsiTheme="minorEastAsia" w:cs="宋体" w:hint="eastAsia"/>
          <w:kern w:val="0"/>
          <w:sz w:val="18"/>
          <w:szCs w:val="18"/>
        </w:rPr>
        <w:t>国家在一定时期内，由于政治、经济和文化交往而发生的、必须立刻结清的、来自其他国家的货币收入总额与付给其他国家的货币支出总额的差额叫做</w:t>
      </w:r>
      <w:r w:rsidRPr="001C4068">
        <w:rPr>
          <w:rFonts w:asciiTheme="minorEastAsia" w:eastAsiaTheme="minorEastAsia" w:hAnsiTheme="minorEastAsia" w:cs="宋体" w:hint="eastAsia"/>
          <w:kern w:val="0"/>
          <w:sz w:val="18"/>
          <w:szCs w:val="18"/>
          <w:u w:val="single"/>
        </w:rPr>
        <w:t xml:space="preserve">  国际收支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Arial" w:hint="eastAsia"/>
          <w:sz w:val="18"/>
          <w:szCs w:val="18"/>
          <w:shd w:val="clear" w:color="auto" w:fill="FFFFFF"/>
        </w:rPr>
        <w:t>外汇市场上各种货币之间买卖的价格即为</w:t>
      </w:r>
      <w:r w:rsidRPr="001C4068">
        <w:rPr>
          <w:rFonts w:asciiTheme="minorEastAsia" w:eastAsiaTheme="minorEastAsia" w:hAnsiTheme="minorEastAsia" w:cs="Arial" w:hint="eastAsia"/>
          <w:sz w:val="18"/>
          <w:szCs w:val="18"/>
          <w:u w:val="single"/>
          <w:shd w:val="clear" w:color="auto" w:fill="FFFFFF"/>
        </w:rPr>
        <w:t xml:space="preserve">  汇率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Arial"/>
          <w:sz w:val="18"/>
          <w:szCs w:val="18"/>
          <w:shd w:val="clear" w:color="auto" w:fill="FFFFFF"/>
        </w:rPr>
        <w:t>一国货币的价值及对它的需求是由单位货币在国内所能买到的商品和劳务的量决定的，即由它的购买力决定的，因此两国货币之间的汇率可以表示为两国货币的购买力之</w:t>
      </w:r>
      <w:r w:rsidRPr="001C4068">
        <w:rPr>
          <w:rFonts w:asciiTheme="minorEastAsia" w:eastAsiaTheme="minorEastAsia" w:hAnsiTheme="minorEastAsia" w:cs="Arial" w:hint="eastAsia"/>
          <w:sz w:val="18"/>
          <w:szCs w:val="18"/>
          <w:shd w:val="clear" w:color="auto" w:fill="FFFFFF"/>
        </w:rPr>
        <w:t>。这种理论被称为</w:t>
      </w:r>
      <w:r w:rsidRPr="001C4068">
        <w:rPr>
          <w:rFonts w:asciiTheme="minorEastAsia" w:eastAsiaTheme="minorEastAsia" w:hAnsiTheme="minorEastAsia" w:cs="Arial" w:hint="eastAsia"/>
          <w:sz w:val="18"/>
          <w:szCs w:val="18"/>
          <w:u w:val="single"/>
          <w:shd w:val="clear" w:color="auto" w:fill="FFFFFF"/>
        </w:rPr>
        <w:t xml:space="preserve">  绝对购买力平价  </w:t>
      </w:r>
      <w:r w:rsidRPr="001C4068">
        <w:rPr>
          <w:rFonts w:asciiTheme="minorEastAsia" w:eastAsiaTheme="minorEastAsia" w:hAnsiTheme="minorEastAsia" w:cs="宋体" w:hint="eastAsia"/>
          <w:kern w:val="0"/>
          <w:sz w:val="18"/>
          <w:szCs w:val="18"/>
        </w:rPr>
        <w:t>。</w:t>
      </w:r>
    </w:p>
    <w:p w:rsidR="00D73E3D" w:rsidRPr="001C4068" w:rsidRDefault="00D73E3D"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u w:val="single"/>
        </w:rPr>
        <w:t xml:space="preserve">  浮动汇率制度  </w:t>
      </w:r>
      <w:r w:rsidRPr="001C4068">
        <w:rPr>
          <w:rFonts w:asciiTheme="minorEastAsia" w:eastAsiaTheme="minorEastAsia" w:hAnsiTheme="minorEastAsia" w:cs="宋体" w:hint="eastAsia"/>
          <w:kern w:val="0"/>
          <w:sz w:val="18"/>
          <w:szCs w:val="18"/>
        </w:rPr>
        <w:t>是指汇率由外汇市场的供求决定，可以自由变动，政府不予干预。</w:t>
      </w:r>
    </w:p>
    <w:p w:rsidR="00D73E3D" w:rsidRPr="001C4068" w:rsidRDefault="00D73E3D" w:rsidP="001C4068">
      <w:pPr>
        <w:widowControl/>
        <w:ind w:leftChars="100" w:left="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u w:val="single"/>
        </w:rPr>
        <w:t xml:space="preserve"> </w:t>
      </w:r>
      <w:r w:rsidRPr="001C4068">
        <w:rPr>
          <w:rFonts w:asciiTheme="minorEastAsia" w:eastAsiaTheme="minorEastAsia" w:hAnsiTheme="minorEastAsia" w:cs="Arial"/>
          <w:sz w:val="18"/>
          <w:szCs w:val="18"/>
          <w:u w:val="single"/>
          <w:shd w:val="clear" w:color="auto" w:fill="FFFFFF"/>
        </w:rPr>
        <w:t>固定汇率制度</w:t>
      </w:r>
      <w:r w:rsidRPr="001C4068">
        <w:rPr>
          <w:rFonts w:asciiTheme="minorEastAsia" w:eastAsiaTheme="minorEastAsia" w:hAnsiTheme="minorEastAsia" w:cs="Arial" w:hint="eastAsia"/>
          <w:sz w:val="18"/>
          <w:szCs w:val="18"/>
          <w:u w:val="single"/>
          <w:shd w:val="clear" w:color="auto" w:fill="FFFFFF"/>
        </w:rPr>
        <w:t xml:space="preserve"> </w:t>
      </w:r>
      <w:r w:rsidRPr="001C4068">
        <w:rPr>
          <w:rFonts w:asciiTheme="minorEastAsia" w:eastAsiaTheme="minorEastAsia" w:hAnsiTheme="minorEastAsia" w:cs="Arial"/>
          <w:sz w:val="18"/>
          <w:szCs w:val="18"/>
          <w:shd w:val="clear" w:color="auto" w:fill="FFFFFF"/>
        </w:rPr>
        <w:t>是货币当局把本国国币兑换其他货币的汇率加以固定，并把两国货币比价的波动幅度控制在一定的范围之内。</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第一次提出国际贸易中绝对优势理论的是</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B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大卫</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 xml:space="preserve">李嘉图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亚当·斯密</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赫克歇尔和俄林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凯恩斯</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关于国际贸易的说法正确的是（</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C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出口国获益，进口国受损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出口国获益，进口国受损</w:t>
      </w:r>
    </w:p>
    <w:p w:rsidR="00D73E3D" w:rsidRPr="001C4068" w:rsidRDefault="00D73E3D"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出口国的生产者获益，消费者受损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 进口国的生产者获益，消费者受损</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各项中不属于贸易保护政策的是</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关税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检验检疫</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配额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出口退税</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世界贸易组织简称</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WTO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GATT</w:t>
      </w:r>
    </w:p>
    <w:p w:rsidR="00D73E3D" w:rsidRPr="001C4068" w:rsidRDefault="00D73E3D"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IMF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WB</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一项属于引进国际直接投资</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世界银行贷款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其他国家政府贷款</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发行外币债券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建立合资企业</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w:t>
      </w:r>
      <w:r w:rsidRPr="001C4068">
        <w:rPr>
          <w:rFonts w:asciiTheme="minorEastAsia" w:eastAsiaTheme="minorEastAsia" w:hAnsiTheme="minorEastAsia" w:hint="eastAsia"/>
          <w:sz w:val="18"/>
          <w:szCs w:val="18"/>
          <w:shd w:val="clear" w:color="auto" w:fill="FFFFFF"/>
        </w:rPr>
        <w:t>1美元=6.8525人民币</w:t>
      </w:r>
      <w:r w:rsidRPr="001C4068">
        <w:rPr>
          <w:rFonts w:asciiTheme="minorEastAsia" w:eastAsiaTheme="minorEastAsia" w:hAnsiTheme="minorEastAsia" w:cs="宋体" w:hint="eastAsia"/>
          <w:kern w:val="0"/>
          <w:sz w:val="18"/>
          <w:szCs w:val="18"/>
        </w:rPr>
        <w:t>”这种说法是</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间接标价法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直接标价法</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绝对购买力平价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相对购买力平价</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目前，中国的汇率制度是</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金本位固定汇率制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自由浮动汇率制</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管理浮动汇率制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可调整的盯住汇率制</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货币贬值的影响为</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xml:space="preserve"> ）</w:t>
      </w:r>
    </w:p>
    <w:p w:rsidR="00D73E3D" w:rsidRPr="001C4068" w:rsidRDefault="00D73E3D"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促进出口、促进进口</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促进出口、抑制进口</w:t>
      </w:r>
      <w:r w:rsidRPr="001C4068">
        <w:rPr>
          <w:rFonts w:asciiTheme="minorEastAsia" w:eastAsiaTheme="minorEastAsia" w:hAnsiTheme="minorEastAsia"/>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抑制出口、促进进口</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抑制出口、抑制进口</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如果汇率从1美元兑换8元人民币变为1美元兑换7元人民币，则</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人民币升值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人民币贬值</w:t>
      </w:r>
    </w:p>
    <w:p w:rsidR="00D73E3D" w:rsidRPr="001C4068" w:rsidRDefault="00D73E3D" w:rsidP="001C4068">
      <w:pPr>
        <w:widowControl/>
        <w:tabs>
          <w:tab w:val="left" w:pos="7513"/>
        </w:tabs>
        <w:ind w:leftChars="285" w:left="598"/>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取决于相对价格变动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以上都不对</w:t>
      </w:r>
    </w:p>
    <w:p w:rsidR="00D73E3D" w:rsidRPr="001C4068" w:rsidRDefault="00D73E3D"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各项中不属于汇率变动的影响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国际贸易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国际投资</w:t>
      </w:r>
    </w:p>
    <w:p w:rsidR="00D73E3D" w:rsidRPr="001C4068" w:rsidRDefault="00D73E3D"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国内经济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贸易壁垒</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lastRenderedPageBreak/>
        <w:t>三、多项</w:t>
      </w:r>
      <w:r w:rsidRPr="001C4068">
        <w:rPr>
          <w:rFonts w:asciiTheme="minorEastAsia" w:eastAsiaTheme="minorEastAsia" w:hAnsiTheme="minorEastAsia" w:cs="宋体"/>
          <w:b/>
          <w:kern w:val="0"/>
          <w:sz w:val="18"/>
          <w:szCs w:val="18"/>
        </w:rPr>
        <w:t>选择</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国际贸易理论主要包括（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绝对优势论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相对优势论</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要素禀赋论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产业内贸易论</w:t>
      </w:r>
    </w:p>
    <w:p w:rsidR="00D73E3D" w:rsidRPr="001C4068" w:rsidRDefault="00D73E3D"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贸易保护政策包括（   AB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配额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武器禁运</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商品检疫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出口补贴</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3．</w:t>
      </w:r>
      <w:r w:rsidRPr="001C4068">
        <w:rPr>
          <w:rFonts w:asciiTheme="minorEastAsia" w:eastAsiaTheme="minorEastAsia" w:hAnsiTheme="minorEastAsia" w:hint="eastAsia"/>
          <w:sz w:val="18"/>
          <w:szCs w:val="18"/>
          <w:shd w:val="clear" w:color="auto" w:fill="FFFFFF"/>
        </w:rPr>
        <w:t>调节国际收支的政策包括（　ABCD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外汇政策</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直接管制</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 xml:space="preserve">财政政策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货币政策</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以下哪类人或企业会为人民币升值而高兴（  A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出国旅游的中国人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从意大利进口红酒的中国商人</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向中国出口石油的沙特王子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生产圣诞节礼物的中国工厂</w:t>
      </w:r>
    </w:p>
    <w:p w:rsidR="00D73E3D" w:rsidRPr="001C4068" w:rsidRDefault="00D73E3D"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如果人们预期人民币将大幅升值，则会（  BC  ）</w:t>
      </w:r>
    </w:p>
    <w:p w:rsidR="00D73E3D" w:rsidRPr="001C4068" w:rsidRDefault="00D73E3D"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将手中的人民币换成美元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将手中的美元换成人民币</w:t>
      </w:r>
    </w:p>
    <w:p w:rsidR="00D73E3D" w:rsidRPr="001C4068" w:rsidRDefault="00D73E3D"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推迟出国旅游计划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提前出国旅游计划</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人民币升值意味着可以购买更多国外产品，所以应该升值。（   ╳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国际收支差额巨大，不管是顺差还是逆差都对经济发展不利。（  √   ）</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汇率稳定对经济健康发展具有重要意义。（  √   ）</w:t>
      </w:r>
    </w:p>
    <w:p w:rsidR="00D73E3D" w:rsidRPr="001C4068" w:rsidRDefault="00D73E3D" w:rsidP="001C4068">
      <w:pPr>
        <w:ind w:leftChars="100" w:left="210"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实行自由浮动汇率制度，货币大幅贬值导致资本外流是东南亚金融风暴的重要原因。（  √  ）</w:t>
      </w:r>
    </w:p>
    <w:p w:rsidR="00D73E3D" w:rsidRPr="001C4068" w:rsidRDefault="00D73E3D" w:rsidP="001C4068">
      <w:pPr>
        <w:ind w:leftChars="200" w:left="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自由贸易就意味着国家对国际贸易没有任何干预，放弃对国际贸易的管理和关税制度。（  ╳   ）</w:t>
      </w: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如果人民币对美元升值，那么一家进口美国啤酒的公司是高兴还是沮丧？</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很高兴，因为坚挺的人民币意味着他们可以便宜的购买进口产品，并以低价格提供给他们的顾客。</w:t>
      </w:r>
    </w:p>
    <w:p w:rsidR="00D73E3D" w:rsidRPr="001C4068" w:rsidRDefault="00D73E3D"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请找出四个我国对外贸易增长带来的积极影响。</w:t>
      </w:r>
    </w:p>
    <w:p w:rsidR="00D73E3D" w:rsidRPr="001C4068" w:rsidRDefault="00D73E3D"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答：促进经济增长、增加就业、带动技术进步、增进资本积累</w:t>
      </w:r>
    </w:p>
    <w:p w:rsidR="00D73E3D" w:rsidRPr="001C4068" w:rsidRDefault="00D73E3D" w:rsidP="001C4068">
      <w:pPr>
        <w:widowControl/>
        <w:ind w:firstLine="21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如果中国从泰国进口大米，考虑两个国家的生产者和消费者及国家整体在国际贸易中损益情况，为什么？</w:t>
      </w:r>
    </w:p>
    <w:p w:rsidR="00D73E3D" w:rsidRPr="001C4068" w:rsidRDefault="00D73E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中国消费者获益，生产者受损，泰国生产者收益，泰国消费者受损，两个国家都获益</w:t>
      </w:r>
    </w:p>
    <w:p w:rsidR="00D73E3D" w:rsidRPr="001C4068" w:rsidRDefault="00D73E3D"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原因是进口国的价格下降会导致消费者获得好处，生产者遭受损失，但消费者的好处大于生产者的损失，国家作为一个整体获益。出口国的价格会上升，并导致生产者获得更多的利润，消费者遭受损失，但生产者的好处大于消费者的损失，所以整个国家获益。</w:t>
      </w:r>
    </w:p>
    <w:p w:rsidR="00D73E3D" w:rsidRPr="001C4068" w:rsidRDefault="00D73E3D" w:rsidP="001C4068">
      <w:pPr>
        <w:widowControl/>
        <w:jc w:val="left"/>
        <w:rPr>
          <w:rFonts w:asciiTheme="minorEastAsia" w:eastAsiaTheme="minorEastAsia" w:hAnsiTheme="minorEastAsia" w:cs="宋体"/>
          <w:kern w:val="0"/>
          <w:sz w:val="18"/>
          <w:szCs w:val="18"/>
        </w:rPr>
      </w:pPr>
    </w:p>
    <w:p w:rsidR="00D73E3D" w:rsidRPr="001C4068" w:rsidRDefault="00D73E3D"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应用题</w:t>
      </w:r>
    </w:p>
    <w:p w:rsidR="00D73E3D" w:rsidRPr="001C4068" w:rsidRDefault="00D73E3D" w:rsidP="001C4068">
      <w:pPr>
        <w:pStyle w:val="1"/>
        <w:shd w:val="clear" w:color="auto" w:fill="FFFFFF"/>
        <w:spacing w:before="0" w:beforeAutospacing="0" w:after="0" w:afterAutospacing="0"/>
        <w:ind w:firstLineChars="200" w:firstLine="360"/>
        <w:rPr>
          <w:rFonts w:asciiTheme="minorEastAsia" w:eastAsiaTheme="minorEastAsia" w:hAnsiTheme="minorEastAsia"/>
          <w:b w:val="0"/>
          <w:sz w:val="18"/>
          <w:szCs w:val="18"/>
        </w:rPr>
      </w:pPr>
      <w:r w:rsidRPr="001C4068">
        <w:rPr>
          <w:rFonts w:asciiTheme="minorEastAsia" w:eastAsiaTheme="minorEastAsia" w:hAnsiTheme="minorEastAsia" w:hint="eastAsia"/>
          <w:b w:val="0"/>
          <w:sz w:val="18"/>
          <w:szCs w:val="18"/>
        </w:rPr>
        <w:t>1．近几年，人民币对美元汇率</w:t>
      </w:r>
      <w:r w:rsidRPr="001C4068">
        <w:rPr>
          <w:rStyle w:val="a8"/>
          <w:rFonts w:asciiTheme="minorEastAsia" w:eastAsiaTheme="minorEastAsia" w:hAnsiTheme="minorEastAsia"/>
          <w:sz w:val="18"/>
          <w:szCs w:val="18"/>
          <w:shd w:val="clear" w:color="auto" w:fill="FFFFFF"/>
        </w:rPr>
        <w:t>从6.3一路下跌到6.9</w:t>
      </w:r>
      <w:r w:rsidRPr="001C4068">
        <w:rPr>
          <w:rStyle w:val="a8"/>
          <w:rFonts w:asciiTheme="minorEastAsia" w:eastAsiaTheme="minorEastAsia" w:hAnsiTheme="minorEastAsia" w:hint="eastAsia"/>
          <w:sz w:val="18"/>
          <w:szCs w:val="18"/>
          <w:shd w:val="clear" w:color="auto" w:fill="FFFFFF"/>
        </w:rPr>
        <w:t>，有关部门制定了各种政策维持汇率稳定。</w:t>
      </w:r>
    </w:p>
    <w:p w:rsidR="00D73E3D" w:rsidRPr="001C4068" w:rsidRDefault="00D73E3D" w:rsidP="001C4068">
      <w:pPr>
        <w:pStyle w:val="Normal130"/>
        <w:numPr>
          <w:ilvl w:val="0"/>
          <w:numId w:val="13"/>
        </w:numPr>
        <w:spacing w:before="0" w:after="0"/>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人民币贬值有哪些影响？</w:t>
      </w:r>
    </w:p>
    <w:p w:rsidR="00D73E3D" w:rsidRPr="001C4068" w:rsidRDefault="00D73E3D" w:rsidP="001C4068">
      <w:pPr>
        <w:pStyle w:val="Normal130"/>
        <w:spacing w:before="0" w:after="0"/>
        <w:rPr>
          <w:rFonts w:asciiTheme="minorEastAsia" w:eastAsiaTheme="minorEastAsia" w:hAnsiTheme="minorEastAsia"/>
          <w:sz w:val="18"/>
          <w:szCs w:val="18"/>
          <w:lang w:eastAsia="zh-CN"/>
        </w:rPr>
      </w:pPr>
      <w:r w:rsidRPr="001C4068">
        <w:rPr>
          <w:rFonts w:asciiTheme="minorEastAsia" w:eastAsiaTheme="minorEastAsia" w:hAnsiTheme="minorEastAsia" w:hint="eastAsia"/>
          <w:sz w:val="18"/>
          <w:szCs w:val="18"/>
          <w:lang w:eastAsia="zh-CN"/>
        </w:rPr>
        <w:t xml:space="preserve">        答：贬值会促进出口、抑制进口，导致顺差进一步加大；资本外流。</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如果政府直接规定人民币升值会有什么影响？</w:t>
      </w:r>
    </w:p>
    <w:p w:rsidR="00D73E3D" w:rsidRPr="001C4068" w:rsidRDefault="00D73E3D" w:rsidP="001C4068">
      <w:pPr>
        <w:ind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答：抑制出口，失业率上升，经济发展放缓，国际热钱流入。</w:t>
      </w:r>
    </w:p>
    <w:p w:rsidR="00D73E3D" w:rsidRPr="001C4068" w:rsidRDefault="00D73E3D"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政府应该让人民币升值还是贬值？为什么</w:t>
      </w:r>
    </w:p>
    <w:p w:rsidR="00D73E3D" w:rsidRPr="001C4068" w:rsidRDefault="00D73E3D" w:rsidP="001C4068">
      <w:pPr>
        <w:ind w:left="425"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答：保持汇率稳定</w:t>
      </w:r>
    </w:p>
    <w:p w:rsidR="00D73E3D" w:rsidRPr="001C4068" w:rsidRDefault="00D73E3D" w:rsidP="001C4068">
      <w:pPr>
        <w:ind w:left="425" w:firstLine="42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因为汇率的波动幅度过大时，会对国际贸易、国际投资以及国内经济的稳定发展造成威胁。</w:t>
      </w:r>
    </w:p>
    <w:p w:rsidR="00D73E3D" w:rsidRPr="001C4068" w:rsidRDefault="00D73E3D" w:rsidP="001C4068">
      <w:pPr>
        <w:ind w:firstLine="435"/>
        <w:rPr>
          <w:rFonts w:asciiTheme="minorEastAsia" w:eastAsiaTheme="minorEastAsia" w:hAnsiTheme="minorEastAsia"/>
          <w:sz w:val="18"/>
          <w:szCs w:val="18"/>
        </w:rPr>
      </w:pPr>
    </w:p>
    <w:p w:rsidR="00E146BA" w:rsidRPr="001C4068" w:rsidRDefault="00E146BA" w:rsidP="001C4068">
      <w:pPr>
        <w:ind w:firstLine="435"/>
        <w:rPr>
          <w:rFonts w:asciiTheme="minorEastAsia" w:eastAsiaTheme="minorEastAsia" w:hAnsiTheme="minorEastAsia"/>
          <w:sz w:val="18"/>
          <w:szCs w:val="18"/>
        </w:rPr>
      </w:pPr>
    </w:p>
    <w:p w:rsidR="00E146BA" w:rsidRPr="001C4068" w:rsidRDefault="00E146BA" w:rsidP="001C4068">
      <w:pPr>
        <w:tabs>
          <w:tab w:val="left" w:pos="709"/>
        </w:tabs>
        <w:jc w:val="center"/>
        <w:rPr>
          <w:rFonts w:asciiTheme="minorEastAsia" w:eastAsiaTheme="minorEastAsia" w:hAnsiTheme="minorEastAsia"/>
          <w:b/>
          <w:sz w:val="18"/>
          <w:szCs w:val="18"/>
        </w:rPr>
      </w:pPr>
      <w:r w:rsidRPr="001C4068">
        <w:rPr>
          <w:rFonts w:asciiTheme="minorEastAsia" w:eastAsiaTheme="minorEastAsia" w:hAnsiTheme="minorEastAsia" w:hint="eastAsia"/>
          <w:b/>
          <w:sz w:val="18"/>
          <w:szCs w:val="18"/>
        </w:rPr>
        <w:t>《西方经济学》练习二十四</w:t>
      </w:r>
    </w:p>
    <w:p w:rsidR="00E146BA" w:rsidRPr="001C4068" w:rsidRDefault="00E146BA"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一、</w:t>
      </w:r>
      <w:r w:rsidRPr="001C4068">
        <w:rPr>
          <w:rFonts w:asciiTheme="minorEastAsia" w:eastAsiaTheme="minorEastAsia" w:hAnsiTheme="minorEastAsia" w:cs="宋体"/>
          <w:b/>
          <w:kern w:val="0"/>
          <w:sz w:val="18"/>
          <w:szCs w:val="18"/>
        </w:rPr>
        <w:t>填空</w:t>
      </w:r>
    </w:p>
    <w:p w:rsidR="00E146BA" w:rsidRPr="001C4068" w:rsidRDefault="00E146BA" w:rsidP="001C4068">
      <w:pPr>
        <w:ind w:firstLineChars="100" w:firstLine="180"/>
        <w:rPr>
          <w:rFonts w:asciiTheme="minorEastAsia" w:eastAsiaTheme="minorEastAsia" w:hAnsiTheme="minorEastAsia"/>
          <w:kern w:val="0"/>
          <w:sz w:val="18"/>
          <w:szCs w:val="18"/>
        </w:rPr>
      </w:pPr>
      <w:r w:rsidRPr="001C4068">
        <w:rPr>
          <w:rFonts w:asciiTheme="minorEastAsia" w:eastAsiaTheme="minorEastAsia" w:hAnsiTheme="minorEastAsia"/>
          <w:kern w:val="0"/>
          <w:sz w:val="18"/>
          <w:szCs w:val="18"/>
        </w:rPr>
        <w:t>1．</w:t>
      </w:r>
      <w:r w:rsidRPr="001C4068">
        <w:rPr>
          <w:rFonts w:asciiTheme="minorEastAsia" w:eastAsiaTheme="minorEastAsia" w:hAnsiTheme="minorEastAsia" w:hint="eastAsia"/>
          <w:kern w:val="0"/>
          <w:sz w:val="18"/>
          <w:szCs w:val="18"/>
        </w:rPr>
        <w:t>总体经济活动的扩张和收缩反复交替出现的过程叫</w:t>
      </w:r>
      <w:r w:rsidRPr="001C4068">
        <w:rPr>
          <w:rFonts w:asciiTheme="minorEastAsia" w:eastAsiaTheme="minorEastAsia" w:hAnsiTheme="minorEastAsia" w:hint="eastAsia"/>
          <w:kern w:val="0"/>
          <w:sz w:val="18"/>
          <w:szCs w:val="18"/>
          <w:u w:val="single"/>
        </w:rPr>
        <w:t xml:space="preserve"> 经济周期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kern w:val="0"/>
          <w:sz w:val="18"/>
          <w:szCs w:val="18"/>
        </w:rPr>
        <w:t xml:space="preserve"> </w:t>
      </w:r>
    </w:p>
    <w:p w:rsidR="00E146BA" w:rsidRPr="001C4068" w:rsidRDefault="00E146BA" w:rsidP="001C4068">
      <w:pPr>
        <w:ind w:firstLineChars="100" w:firstLine="180"/>
        <w:rPr>
          <w:rFonts w:asciiTheme="minorEastAsia" w:eastAsiaTheme="minorEastAsia" w:hAnsiTheme="minorEastAsia"/>
          <w:kern w:val="0"/>
          <w:sz w:val="18"/>
          <w:szCs w:val="18"/>
        </w:rPr>
      </w:pPr>
      <w:r w:rsidRPr="001C4068">
        <w:rPr>
          <w:rFonts w:asciiTheme="minorEastAsia" w:eastAsiaTheme="minorEastAsia" w:hAnsiTheme="minorEastAsia"/>
          <w:kern w:val="0"/>
          <w:sz w:val="18"/>
          <w:szCs w:val="18"/>
        </w:rPr>
        <w:lastRenderedPageBreak/>
        <w:t>2．</w:t>
      </w:r>
      <w:r w:rsidRPr="001C4068">
        <w:rPr>
          <w:rFonts w:asciiTheme="minorEastAsia" w:eastAsiaTheme="minorEastAsia" w:hAnsiTheme="minorEastAsia" w:hint="eastAsia"/>
          <w:kern w:val="0"/>
          <w:sz w:val="18"/>
          <w:szCs w:val="18"/>
        </w:rPr>
        <w:t>投资增加会使产量增加数倍于初始投资的增加，这是</w:t>
      </w:r>
      <w:r w:rsidRPr="001C4068">
        <w:rPr>
          <w:rFonts w:asciiTheme="minorEastAsia" w:eastAsiaTheme="minorEastAsia" w:hAnsiTheme="minorEastAsia" w:hint="eastAsia"/>
          <w:kern w:val="0"/>
          <w:sz w:val="18"/>
          <w:szCs w:val="18"/>
          <w:u w:val="single"/>
        </w:rPr>
        <w:t xml:space="preserve">  乘数原理  </w:t>
      </w:r>
      <w:r w:rsidRPr="001C4068">
        <w:rPr>
          <w:rFonts w:asciiTheme="minorEastAsia" w:eastAsiaTheme="minorEastAsia" w:hAnsiTheme="minorEastAsia" w:hint="eastAsia"/>
          <w:kern w:val="0"/>
          <w:sz w:val="18"/>
          <w:szCs w:val="18"/>
        </w:rPr>
        <w:t>。</w:t>
      </w:r>
      <w:r w:rsidRPr="001C4068">
        <w:rPr>
          <w:rFonts w:asciiTheme="minorEastAsia" w:eastAsiaTheme="minorEastAsia" w:hAnsiTheme="minorEastAsia"/>
          <w:kern w:val="0"/>
          <w:sz w:val="18"/>
          <w:szCs w:val="18"/>
        </w:rPr>
        <w:t xml:space="preserve"> </w:t>
      </w:r>
    </w:p>
    <w:p w:rsidR="00E146BA" w:rsidRPr="001C4068" w:rsidRDefault="00E146BA"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3．</w:t>
      </w:r>
      <w:r w:rsidRPr="001C4068">
        <w:rPr>
          <w:rFonts w:asciiTheme="minorEastAsia" w:eastAsiaTheme="minorEastAsia" w:hAnsiTheme="minorEastAsia" w:hint="eastAsia"/>
          <w:sz w:val="18"/>
          <w:szCs w:val="18"/>
        </w:rPr>
        <w:t>一个国家给居民提供种类日益繁多的经济产品的能力长期上升是指</w:t>
      </w:r>
      <w:r w:rsidRPr="001C4068">
        <w:rPr>
          <w:rFonts w:asciiTheme="minorEastAsia" w:eastAsiaTheme="minorEastAsia" w:hAnsiTheme="minorEastAsia" w:hint="eastAsia"/>
          <w:sz w:val="18"/>
          <w:szCs w:val="18"/>
          <w:u w:val="single"/>
        </w:rPr>
        <w:t xml:space="preserve">  经济增长  </w:t>
      </w:r>
      <w:r w:rsidRPr="001C4068">
        <w:rPr>
          <w:rFonts w:asciiTheme="minorEastAsia" w:eastAsiaTheme="minorEastAsia" w:hAnsiTheme="minorEastAsia" w:cs="宋体" w:hint="eastAsia"/>
          <w:kern w:val="0"/>
          <w:sz w:val="18"/>
          <w:szCs w:val="18"/>
        </w:rPr>
        <w:t>。</w:t>
      </w:r>
    </w:p>
    <w:p w:rsidR="00E146BA" w:rsidRPr="001C4068" w:rsidRDefault="00E146BA"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4．</w:t>
      </w:r>
      <w:r w:rsidRPr="001C4068">
        <w:rPr>
          <w:rFonts w:asciiTheme="minorEastAsia" w:eastAsiaTheme="minorEastAsia" w:hAnsiTheme="minorEastAsia" w:cs="宋体" w:hint="eastAsia"/>
          <w:kern w:val="0"/>
          <w:sz w:val="18"/>
          <w:szCs w:val="18"/>
          <w:u w:val="single"/>
        </w:rPr>
        <w:t xml:space="preserve">  生态经济 </w:t>
      </w:r>
      <w:r w:rsidRPr="001C4068">
        <w:rPr>
          <w:rFonts w:asciiTheme="minorEastAsia" w:eastAsiaTheme="minorEastAsia" w:hAnsiTheme="minorEastAsia" w:cs="宋体" w:hint="eastAsia"/>
          <w:kern w:val="0"/>
          <w:sz w:val="18"/>
          <w:szCs w:val="18"/>
        </w:rPr>
        <w:t xml:space="preserve"> 是指在生态系统承载能力范围内，运用生态经济学原理和系统工程方法改变生产和消费方式，实现经济发展与环境保护、物质文明与精神文明、自然生态与人类生态的高度统一和可持续发展的经济模式。</w:t>
      </w:r>
    </w:p>
    <w:p w:rsidR="00E146BA" w:rsidRPr="001C4068" w:rsidRDefault="00E146BA"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5．</w:t>
      </w:r>
      <w:r w:rsidRPr="001C4068">
        <w:rPr>
          <w:rFonts w:asciiTheme="minorEastAsia" w:eastAsiaTheme="minorEastAsia" w:hAnsiTheme="minorEastAsia" w:cs="宋体" w:hint="eastAsia"/>
          <w:kern w:val="0"/>
          <w:sz w:val="18"/>
          <w:szCs w:val="18"/>
          <w:u w:val="single"/>
        </w:rPr>
        <w:t xml:space="preserve">  可持续发展  </w:t>
      </w:r>
      <w:r w:rsidRPr="001C4068">
        <w:rPr>
          <w:rFonts w:asciiTheme="minorEastAsia" w:eastAsiaTheme="minorEastAsia" w:hAnsiTheme="minorEastAsia" w:cs="宋体" w:hint="eastAsia"/>
          <w:kern w:val="0"/>
          <w:sz w:val="18"/>
          <w:szCs w:val="18"/>
        </w:rPr>
        <w:t>的定义为：既能满足当代人的需要，又不对后代人满足其需要的能力构成危害的发展。</w:t>
      </w:r>
    </w:p>
    <w:p w:rsidR="00E146BA" w:rsidRPr="001C4068" w:rsidRDefault="00E146BA"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6．</w:t>
      </w:r>
      <w:r w:rsidRPr="001C4068">
        <w:rPr>
          <w:rFonts w:asciiTheme="minorEastAsia" w:eastAsiaTheme="minorEastAsia" w:hAnsiTheme="minorEastAsia" w:cs="宋体" w:hint="eastAsia"/>
          <w:kern w:val="0"/>
          <w:sz w:val="18"/>
          <w:szCs w:val="18"/>
        </w:rPr>
        <w:t>可持续发展的核心是</w:t>
      </w:r>
      <w:r w:rsidRPr="001C4068">
        <w:rPr>
          <w:rFonts w:asciiTheme="minorEastAsia" w:eastAsiaTheme="minorEastAsia" w:hAnsiTheme="minorEastAsia" w:cs="宋体" w:hint="eastAsia"/>
          <w:kern w:val="0"/>
          <w:sz w:val="18"/>
          <w:szCs w:val="18"/>
          <w:u w:val="single"/>
        </w:rPr>
        <w:t xml:space="preserve">  发展  </w:t>
      </w:r>
      <w:r w:rsidRPr="001C4068">
        <w:rPr>
          <w:rFonts w:asciiTheme="minorEastAsia" w:eastAsiaTheme="minorEastAsia" w:hAnsiTheme="minorEastAsia" w:cs="宋体" w:hint="eastAsia"/>
          <w:kern w:val="0"/>
          <w:sz w:val="18"/>
          <w:szCs w:val="18"/>
        </w:rPr>
        <w:t>。</w:t>
      </w:r>
    </w:p>
    <w:p w:rsidR="00E146BA" w:rsidRPr="001C4068" w:rsidRDefault="00E146BA"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7．</w:t>
      </w:r>
      <w:r w:rsidRPr="001C4068">
        <w:rPr>
          <w:rFonts w:asciiTheme="minorEastAsia" w:eastAsiaTheme="minorEastAsia" w:hAnsiTheme="minorEastAsia" w:cs="Arial" w:hint="eastAsia"/>
          <w:sz w:val="18"/>
          <w:szCs w:val="18"/>
          <w:shd w:val="clear" w:color="auto" w:fill="FFFFFF"/>
        </w:rPr>
        <w:t>国际货币基金组织简称为</w:t>
      </w:r>
      <w:r w:rsidRPr="001C4068">
        <w:rPr>
          <w:rFonts w:asciiTheme="minorEastAsia" w:eastAsiaTheme="minorEastAsia" w:hAnsiTheme="minorEastAsia" w:cs="Arial" w:hint="eastAsia"/>
          <w:sz w:val="18"/>
          <w:szCs w:val="18"/>
          <w:u w:val="single"/>
          <w:shd w:val="clear" w:color="auto" w:fill="FFFFFF"/>
        </w:rPr>
        <w:t xml:space="preserve">  IMF  </w:t>
      </w:r>
      <w:r w:rsidRPr="001C4068">
        <w:rPr>
          <w:rFonts w:asciiTheme="minorEastAsia" w:eastAsiaTheme="minorEastAsia" w:hAnsiTheme="minorEastAsia" w:cs="宋体" w:hint="eastAsia"/>
          <w:kern w:val="0"/>
          <w:sz w:val="18"/>
          <w:szCs w:val="18"/>
        </w:rPr>
        <w:t>。</w:t>
      </w:r>
    </w:p>
    <w:p w:rsidR="00E146BA" w:rsidRPr="001C4068" w:rsidRDefault="00E146BA"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8．</w:t>
      </w:r>
      <w:r w:rsidRPr="001C4068">
        <w:rPr>
          <w:rFonts w:asciiTheme="minorEastAsia" w:eastAsiaTheme="minorEastAsia" w:hAnsiTheme="minorEastAsia" w:cs="Arial" w:hint="eastAsia"/>
          <w:sz w:val="18"/>
          <w:szCs w:val="18"/>
          <w:u w:val="single"/>
          <w:shd w:val="clear" w:color="auto" w:fill="FFFFFF"/>
        </w:rPr>
        <w:t xml:space="preserve"> 经济全球化  </w:t>
      </w:r>
      <w:r w:rsidRPr="001C4068">
        <w:rPr>
          <w:rFonts w:asciiTheme="minorEastAsia" w:eastAsiaTheme="minorEastAsia" w:hAnsiTheme="minorEastAsia" w:cs="Arial" w:hint="eastAsia"/>
          <w:sz w:val="18"/>
          <w:szCs w:val="18"/>
          <w:shd w:val="clear" w:color="auto" w:fill="FFFFFF"/>
        </w:rPr>
        <w:t>是指</w:t>
      </w:r>
      <w:r w:rsidRPr="001C4068">
        <w:rPr>
          <w:rFonts w:asciiTheme="minorEastAsia" w:eastAsiaTheme="minorEastAsia" w:hAnsiTheme="minorEastAsia" w:cs="宋体" w:hint="eastAsia"/>
          <w:kern w:val="0"/>
          <w:sz w:val="18"/>
          <w:szCs w:val="18"/>
        </w:rPr>
        <w:t>跨国商品与服务贸易及资本流动规模和形式的增加，以及技术的广泛迅速传播使世界各国经济的相互依赖性增强。</w:t>
      </w:r>
    </w:p>
    <w:p w:rsidR="00E146BA" w:rsidRPr="001C4068" w:rsidRDefault="00E146BA" w:rsidP="001C4068">
      <w:pPr>
        <w:widowControl/>
        <w:ind w:leftChars="100" w:left="390" w:hangingChars="100" w:hanging="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9．</w:t>
      </w:r>
      <w:r w:rsidRPr="001C4068">
        <w:rPr>
          <w:rFonts w:asciiTheme="minorEastAsia" w:eastAsiaTheme="minorEastAsia" w:hAnsiTheme="minorEastAsia" w:cs="宋体" w:hint="eastAsia"/>
          <w:kern w:val="0"/>
          <w:sz w:val="18"/>
          <w:szCs w:val="18"/>
          <w:u w:val="single"/>
        </w:rPr>
        <w:t xml:space="preserve">  经济一体化  </w:t>
      </w:r>
      <w:r w:rsidRPr="001C4068">
        <w:rPr>
          <w:rFonts w:asciiTheme="minorEastAsia" w:eastAsiaTheme="minorEastAsia" w:hAnsiTheme="minorEastAsia" w:cs="宋体" w:hint="eastAsia"/>
          <w:kern w:val="0"/>
          <w:sz w:val="18"/>
          <w:szCs w:val="18"/>
        </w:rPr>
        <w:t>世界各国经济之间彼此相互开放，取消歧视，形成相互联系、相互依赖的有机整体。</w:t>
      </w:r>
    </w:p>
    <w:p w:rsidR="00E146BA" w:rsidRPr="001C4068" w:rsidRDefault="00E146BA" w:rsidP="001C4068">
      <w:pPr>
        <w:widowControl/>
        <w:ind w:firstLineChars="100" w:firstLine="18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10．</w:t>
      </w:r>
      <w:r w:rsidRPr="001C4068">
        <w:rPr>
          <w:rFonts w:asciiTheme="minorEastAsia" w:eastAsiaTheme="minorEastAsia" w:hAnsiTheme="minorEastAsia" w:cs="宋体" w:hint="eastAsia"/>
          <w:kern w:val="0"/>
          <w:sz w:val="18"/>
          <w:szCs w:val="18"/>
          <w:u w:val="single"/>
        </w:rPr>
        <w:t xml:space="preserve">  </w:t>
      </w:r>
      <w:r w:rsidRPr="001C4068">
        <w:rPr>
          <w:rFonts w:asciiTheme="minorEastAsia" w:eastAsiaTheme="minorEastAsia" w:hAnsiTheme="minorEastAsia" w:cs="Arial" w:hint="eastAsia"/>
          <w:sz w:val="18"/>
          <w:szCs w:val="18"/>
          <w:u w:val="single"/>
          <w:shd w:val="clear" w:color="auto" w:fill="FFFFFF"/>
        </w:rPr>
        <w:t xml:space="preserve">APEC  </w:t>
      </w:r>
      <w:r w:rsidRPr="001C4068">
        <w:rPr>
          <w:rFonts w:asciiTheme="minorEastAsia" w:eastAsiaTheme="minorEastAsia" w:hAnsiTheme="minorEastAsia" w:cs="Arial"/>
          <w:sz w:val="18"/>
          <w:szCs w:val="18"/>
          <w:shd w:val="clear" w:color="auto" w:fill="FFFFFF"/>
        </w:rPr>
        <w:t>是</w:t>
      </w:r>
      <w:r w:rsidRPr="001C4068">
        <w:rPr>
          <w:rFonts w:asciiTheme="minorEastAsia" w:eastAsiaTheme="minorEastAsia" w:hAnsiTheme="minorEastAsia" w:cs="Arial" w:hint="eastAsia"/>
          <w:sz w:val="18"/>
          <w:szCs w:val="18"/>
          <w:shd w:val="clear" w:color="auto" w:fill="FFFFFF"/>
        </w:rPr>
        <w:t>亚太经合组织的简称</w:t>
      </w:r>
      <w:r w:rsidRPr="001C4068">
        <w:rPr>
          <w:rFonts w:asciiTheme="minorEastAsia" w:eastAsiaTheme="minorEastAsia" w:hAnsiTheme="minorEastAsia" w:cs="Arial"/>
          <w:sz w:val="18"/>
          <w:szCs w:val="18"/>
          <w:shd w:val="clear" w:color="auto" w:fill="FFFFFF"/>
        </w:rPr>
        <w:t>。</w:t>
      </w:r>
    </w:p>
    <w:p w:rsidR="00E146BA" w:rsidRPr="001C4068" w:rsidRDefault="00E146BA"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二、</w:t>
      </w:r>
      <w:r w:rsidRPr="001C4068">
        <w:rPr>
          <w:rFonts w:asciiTheme="minorEastAsia" w:eastAsiaTheme="minorEastAsia" w:hAnsiTheme="minorEastAsia" w:cs="宋体"/>
          <w:b/>
          <w:kern w:val="0"/>
          <w:sz w:val="18"/>
          <w:szCs w:val="18"/>
        </w:rPr>
        <w:t>单项选择</w:t>
      </w:r>
    </w:p>
    <w:p w:rsidR="00E146BA" w:rsidRPr="001C4068" w:rsidRDefault="00E146BA"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经济周期性波动的最低点被称为</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C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w:t>
      </w:r>
    </w:p>
    <w:p w:rsidR="00E146BA" w:rsidRPr="001C4068" w:rsidRDefault="00E146BA"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衰退            </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萧条</w:t>
      </w:r>
    </w:p>
    <w:p w:rsidR="00E146BA" w:rsidRPr="001C4068" w:rsidRDefault="00E146BA"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 谷底                               </w:t>
      </w:r>
      <w:r w:rsidRPr="001C4068">
        <w:rPr>
          <w:rFonts w:asciiTheme="minorEastAsia" w:eastAsiaTheme="minorEastAsia" w:hAnsiTheme="minorEastAsia"/>
          <w:sz w:val="18"/>
          <w:szCs w:val="18"/>
        </w:rPr>
        <w:t xml:space="preserve">D. </w:t>
      </w:r>
      <w:r w:rsidRPr="001C4068">
        <w:rPr>
          <w:rFonts w:asciiTheme="minorEastAsia" w:eastAsiaTheme="minorEastAsia" w:hAnsiTheme="minorEastAsia" w:hint="eastAsia"/>
          <w:sz w:val="18"/>
          <w:szCs w:val="18"/>
        </w:rPr>
        <w:t>顶峰</w:t>
      </w:r>
    </w:p>
    <w:p w:rsidR="00E146BA" w:rsidRPr="001C4068" w:rsidRDefault="00E146BA"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关于经济周期成因的解释理论很多，相对于内因论而言，外因论（</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 xml:space="preserve"> A   ）</w:t>
      </w:r>
    </w:p>
    <w:p w:rsidR="00E146BA" w:rsidRPr="001C4068" w:rsidRDefault="00E146BA"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主张市场调节，反对政府干预         </w:t>
      </w:r>
      <w:r w:rsidRPr="001C4068">
        <w:rPr>
          <w:rFonts w:asciiTheme="minorEastAsia" w:eastAsiaTheme="minorEastAsia" w:hAnsiTheme="minorEastAsia"/>
          <w:sz w:val="18"/>
          <w:szCs w:val="18"/>
        </w:rPr>
        <w:t xml:space="preserve">B. </w:t>
      </w:r>
      <w:r w:rsidRPr="001C4068">
        <w:rPr>
          <w:rFonts w:asciiTheme="minorEastAsia" w:eastAsiaTheme="minorEastAsia" w:hAnsiTheme="minorEastAsia" w:hint="eastAsia"/>
          <w:sz w:val="18"/>
          <w:szCs w:val="18"/>
        </w:rPr>
        <w:t>反对市场调节，主张政府干预</w:t>
      </w:r>
    </w:p>
    <w:p w:rsidR="00E146BA" w:rsidRPr="001C4068" w:rsidRDefault="00E146BA" w:rsidP="001C4068">
      <w:pPr>
        <w:ind w:firstLineChars="135" w:firstLine="243"/>
        <w:rPr>
          <w:rFonts w:asciiTheme="minorEastAsia" w:eastAsiaTheme="minorEastAsia" w:hAnsiTheme="minorEastAsia"/>
          <w:sz w:val="18"/>
          <w:szCs w:val="18"/>
        </w:rPr>
      </w:pPr>
      <w:r w:rsidRPr="001C4068">
        <w:rPr>
          <w:rFonts w:asciiTheme="minorEastAsia" w:eastAsiaTheme="minorEastAsia" w:hAnsiTheme="minorEastAsia"/>
          <w:sz w:val="18"/>
          <w:szCs w:val="18"/>
        </w:rPr>
        <w:t xml:space="preserve">   C</w:t>
      </w:r>
      <w:r w:rsidRPr="001C4068">
        <w:rPr>
          <w:rFonts w:asciiTheme="minorEastAsia" w:eastAsiaTheme="minorEastAsia" w:hAnsiTheme="minorEastAsia" w:hint="eastAsia"/>
          <w:sz w:val="18"/>
          <w:szCs w:val="18"/>
        </w:rPr>
        <w:t xml:space="preserve">．市场调节与政府干预并行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 xml:space="preserve"> 没有区别</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哪些因素不利于经济增长</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A </w:t>
      </w:r>
      <w:r w:rsidRPr="001C4068">
        <w:rPr>
          <w:rFonts w:asciiTheme="minorEastAsia" w:eastAsiaTheme="minorEastAsia" w:hAnsiTheme="minorEastAsia" w:cs="宋体"/>
          <w:kern w:val="0"/>
          <w:sz w:val="18"/>
          <w:szCs w:val="18"/>
        </w:rPr>
        <w:t> ）</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人口负增长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技术进步</w:t>
      </w:r>
    </w:p>
    <w:p w:rsidR="00E146BA" w:rsidRPr="001C4068" w:rsidRDefault="00E146BA" w:rsidP="001C4068">
      <w:pPr>
        <w:widowControl/>
        <w:ind w:firstLineChars="300" w:firstLine="54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经济体制变革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开放国际贸易</w:t>
      </w:r>
    </w:p>
    <w:p w:rsidR="00E146BA" w:rsidRPr="001C4068" w:rsidRDefault="00E146BA" w:rsidP="001C4068">
      <w:pPr>
        <w:widowControl/>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4</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各项对可持续发展理解错误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B</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p>
    <w:p w:rsidR="00E146BA" w:rsidRPr="001C4068" w:rsidRDefault="00E146BA"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同代发展机会平等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经济保持高速增长</w:t>
      </w:r>
    </w:p>
    <w:p w:rsidR="00E146BA" w:rsidRPr="001C4068" w:rsidRDefault="00E146BA" w:rsidP="001C4068">
      <w:pPr>
        <w:widowControl/>
        <w:tabs>
          <w:tab w:val="left" w:pos="4678"/>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当代人和后代人发展机会平等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人与自然和谐统一</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5</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对于低碳经济的理解错误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绿色出行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节能减排</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植树造林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动物保护</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6</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科学技术就是生产力”，这一说法是以下哪一种经济发展模式的体现</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绿色经济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知识经济</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技术经济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生态经济</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7</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不属于经济一体化组织的是</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 xml:space="preserve">  C   </w:t>
      </w:r>
      <w:r w:rsidRPr="001C4068">
        <w:rPr>
          <w:rFonts w:asciiTheme="minorEastAsia" w:eastAsiaTheme="minorEastAsia" w:hAnsiTheme="minorEastAsia" w:cs="宋体"/>
          <w:kern w:val="0"/>
          <w:sz w:val="18"/>
          <w:szCs w:val="18"/>
        </w:rPr>
        <w:t>）</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APEC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OPEC</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UN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EU</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8</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经济一体化的组织形式不包括</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 A</w:t>
      </w:r>
      <w:r w:rsidRPr="001C4068">
        <w:rPr>
          <w:rFonts w:asciiTheme="minorEastAsia" w:eastAsiaTheme="minorEastAsia" w:hAnsiTheme="minorEastAsia" w:cs="宋体"/>
          <w:kern w:val="0"/>
          <w:sz w:val="18"/>
          <w:szCs w:val="18"/>
        </w:rPr>
        <w:t xml:space="preserve"> ）</w:t>
      </w:r>
    </w:p>
    <w:p w:rsidR="00E146BA" w:rsidRPr="001C4068" w:rsidRDefault="00E146BA" w:rsidP="001C4068">
      <w:pPr>
        <w:ind w:firstLineChars="285" w:firstLine="513"/>
        <w:rPr>
          <w:rFonts w:asciiTheme="minorEastAsia" w:eastAsiaTheme="minorEastAsia" w:hAnsiTheme="minorEastAsia"/>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hint="eastAsia"/>
          <w:sz w:val="18"/>
          <w:szCs w:val="18"/>
        </w:rPr>
        <w:t xml:space="preserve">防卫协作同盟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sz w:val="18"/>
          <w:szCs w:val="18"/>
        </w:rPr>
        <w:t xml:space="preserve"> </w:t>
      </w:r>
      <w:r w:rsidRPr="001C4068">
        <w:rPr>
          <w:rFonts w:asciiTheme="minorEastAsia" w:eastAsiaTheme="minorEastAsia" w:hAnsiTheme="minorEastAsia" w:hint="eastAsia"/>
          <w:sz w:val="18"/>
          <w:szCs w:val="18"/>
        </w:rPr>
        <w:t>关税同盟</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hint="eastAsia"/>
          <w:sz w:val="18"/>
          <w:szCs w:val="18"/>
        </w:rPr>
        <w:t xml:space="preserve">共同市场          </w:t>
      </w:r>
      <w:r w:rsidRPr="001C4068">
        <w:rPr>
          <w:rFonts w:asciiTheme="minorEastAsia" w:eastAsiaTheme="minorEastAsia" w:hAnsiTheme="minorEastAsia" w:cs="宋体" w:hint="eastAsia"/>
          <w:kern w:val="0"/>
          <w:sz w:val="18"/>
          <w:szCs w:val="18"/>
        </w:rPr>
        <w:t xml:space="preserve">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hint="eastAsia"/>
          <w:sz w:val="18"/>
          <w:szCs w:val="18"/>
        </w:rPr>
        <w:t>完全的经济一体化</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9</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以下各项关于循环经济的理解不正确的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D </w:t>
      </w:r>
      <w:r w:rsidRPr="001C4068">
        <w:rPr>
          <w:rFonts w:asciiTheme="minorEastAsia" w:eastAsiaTheme="minorEastAsia" w:hAnsiTheme="minorEastAsia" w:cs="宋体"/>
          <w:kern w:val="0"/>
          <w:sz w:val="18"/>
          <w:szCs w:val="18"/>
        </w:rPr>
        <w:t xml:space="preserve"> ）</w:t>
      </w:r>
    </w:p>
    <w:p w:rsidR="00E146BA" w:rsidRPr="001C4068" w:rsidRDefault="00E146BA" w:rsidP="001C4068">
      <w:pPr>
        <w:widowControl/>
        <w:tabs>
          <w:tab w:val="left" w:pos="7513"/>
        </w:tabs>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循化经济是一种生态经济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hint="eastAsia"/>
          <w:sz w:val="18"/>
          <w:szCs w:val="18"/>
        </w:rPr>
        <w:t>倡导与生态环境和谐的经济发展</w:t>
      </w:r>
    </w:p>
    <w:p w:rsidR="00E146BA" w:rsidRPr="001C4068" w:rsidRDefault="00E146BA" w:rsidP="001C4068">
      <w:pPr>
        <w:widowControl/>
        <w:tabs>
          <w:tab w:val="left" w:pos="7513"/>
        </w:tabs>
        <w:ind w:leftChars="285" w:left="598"/>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物质闭环流动型经济模式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经济增长与衰退循环往复</w:t>
      </w:r>
    </w:p>
    <w:p w:rsidR="00E146BA" w:rsidRPr="001C4068" w:rsidRDefault="00E146BA" w:rsidP="001C4068">
      <w:pPr>
        <w:widowControl/>
        <w:ind w:firstLineChars="135" w:firstLine="24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0</w:t>
      </w:r>
      <w:r w:rsidRPr="001C4068">
        <w:rPr>
          <w:rFonts w:asciiTheme="minorEastAsia" w:eastAsiaTheme="minorEastAsia" w:hAnsiTheme="minorEastAsia" w:cs="宋体"/>
          <w:kern w:val="0"/>
          <w:sz w:val="18"/>
          <w:szCs w:val="18"/>
        </w:rPr>
        <w:t>．</w:t>
      </w:r>
      <w:r w:rsidRPr="001C4068">
        <w:rPr>
          <w:rFonts w:asciiTheme="minorEastAsia" w:eastAsiaTheme="minorEastAsia" w:hAnsiTheme="minorEastAsia" w:cs="宋体" w:hint="eastAsia"/>
          <w:kern w:val="0"/>
          <w:sz w:val="18"/>
          <w:szCs w:val="18"/>
        </w:rPr>
        <w:t>中国改革开放以来，经济持续高速增长的主要原因是</w:t>
      </w:r>
      <w:r w:rsidRPr="001C4068">
        <w:rPr>
          <w:rFonts w:asciiTheme="minorEastAsia" w:eastAsiaTheme="minorEastAsia" w:hAnsiTheme="minorEastAsia" w:cs="宋体"/>
          <w:kern w:val="0"/>
          <w:sz w:val="18"/>
          <w:szCs w:val="18"/>
        </w:rPr>
        <w:t>（ </w:t>
      </w:r>
      <w:r w:rsidRPr="001C4068">
        <w:rPr>
          <w:rFonts w:asciiTheme="minorEastAsia" w:eastAsiaTheme="minorEastAsia" w:hAnsiTheme="minorEastAsia" w:cs="宋体" w:hint="eastAsia"/>
          <w:kern w:val="0"/>
          <w:sz w:val="18"/>
          <w:szCs w:val="18"/>
        </w:rPr>
        <w:t xml:space="preserve">B  </w:t>
      </w:r>
      <w:r w:rsidRPr="001C4068">
        <w:rPr>
          <w:rFonts w:asciiTheme="minorEastAsia" w:eastAsiaTheme="minorEastAsia" w:hAnsiTheme="minorEastAsia" w:cs="宋体"/>
          <w:kern w:val="0"/>
          <w:sz w:val="18"/>
          <w:szCs w:val="18"/>
        </w:rPr>
        <w:t xml:space="preserve"> ）</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A．</w:t>
      </w:r>
      <w:r w:rsidRPr="001C4068">
        <w:rPr>
          <w:rFonts w:asciiTheme="minorEastAsia" w:eastAsiaTheme="minorEastAsia" w:hAnsiTheme="minorEastAsia" w:cs="宋体" w:hint="eastAsia"/>
          <w:kern w:val="0"/>
          <w:sz w:val="18"/>
          <w:szCs w:val="18"/>
        </w:rPr>
        <w:t xml:space="preserve">高消费                             </w:t>
      </w:r>
      <w:r w:rsidRPr="001C4068">
        <w:rPr>
          <w:rFonts w:asciiTheme="minorEastAsia" w:eastAsiaTheme="minorEastAsia" w:hAnsiTheme="minorEastAsia" w:cs="宋体"/>
          <w:kern w:val="0"/>
          <w:sz w:val="18"/>
          <w:szCs w:val="18"/>
        </w:rPr>
        <w:t>B．</w:t>
      </w:r>
      <w:r w:rsidRPr="001C4068">
        <w:rPr>
          <w:rFonts w:asciiTheme="minorEastAsia" w:eastAsiaTheme="minorEastAsia" w:hAnsiTheme="minorEastAsia" w:cs="宋体" w:hint="eastAsia"/>
          <w:kern w:val="0"/>
          <w:sz w:val="18"/>
          <w:szCs w:val="18"/>
        </w:rPr>
        <w:t>高储蓄</w:t>
      </w:r>
    </w:p>
    <w:p w:rsidR="00E146BA" w:rsidRPr="001C4068" w:rsidRDefault="00E146BA" w:rsidP="001C4068">
      <w:pPr>
        <w:widowControl/>
        <w:ind w:firstLineChars="285" w:firstLine="513"/>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kern w:val="0"/>
          <w:sz w:val="18"/>
          <w:szCs w:val="18"/>
        </w:rPr>
        <w:t>C．</w:t>
      </w:r>
      <w:r w:rsidRPr="001C4068">
        <w:rPr>
          <w:rFonts w:asciiTheme="minorEastAsia" w:eastAsiaTheme="minorEastAsia" w:hAnsiTheme="minorEastAsia" w:cs="宋体" w:hint="eastAsia"/>
          <w:kern w:val="0"/>
          <w:sz w:val="18"/>
          <w:szCs w:val="18"/>
        </w:rPr>
        <w:t xml:space="preserve">低汇率                             </w:t>
      </w:r>
      <w:r w:rsidRPr="001C4068">
        <w:rPr>
          <w:rFonts w:asciiTheme="minorEastAsia" w:eastAsiaTheme="minorEastAsia" w:hAnsiTheme="minorEastAsia" w:cs="宋体"/>
          <w:kern w:val="0"/>
          <w:sz w:val="18"/>
          <w:szCs w:val="18"/>
        </w:rPr>
        <w:t>D．</w:t>
      </w:r>
      <w:r w:rsidRPr="001C4068">
        <w:rPr>
          <w:rFonts w:asciiTheme="minorEastAsia" w:eastAsiaTheme="minorEastAsia" w:hAnsiTheme="minorEastAsia" w:cs="宋体" w:hint="eastAsia"/>
          <w:kern w:val="0"/>
          <w:sz w:val="18"/>
          <w:szCs w:val="18"/>
        </w:rPr>
        <w:t>高技术</w:t>
      </w:r>
    </w:p>
    <w:p w:rsidR="00E146BA" w:rsidRPr="001C4068" w:rsidRDefault="00E146BA"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三、多项</w:t>
      </w:r>
      <w:r w:rsidRPr="001C4068">
        <w:rPr>
          <w:rFonts w:asciiTheme="minorEastAsia" w:eastAsiaTheme="minorEastAsia" w:hAnsiTheme="minorEastAsia" w:cs="宋体"/>
          <w:b/>
          <w:kern w:val="0"/>
          <w:sz w:val="18"/>
          <w:szCs w:val="18"/>
        </w:rPr>
        <w:t>选择</w:t>
      </w:r>
    </w:p>
    <w:p w:rsidR="00E146BA" w:rsidRPr="001C4068" w:rsidRDefault="00E146BA"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经济周期包括（  ABCD ）</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衰退阶段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萧条阶段</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复苏阶段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繁荣阶段</w:t>
      </w:r>
    </w:p>
    <w:p w:rsidR="00E146BA" w:rsidRPr="001C4068" w:rsidRDefault="00E146BA" w:rsidP="001C4068">
      <w:pPr>
        <w:ind w:firstLineChars="100" w:firstLine="18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经济周期的成因的解释包括（   ABD  ）</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lastRenderedPageBreak/>
        <w:t>A</w:t>
      </w:r>
      <w:r w:rsidRPr="001C4068">
        <w:rPr>
          <w:rFonts w:asciiTheme="minorEastAsia" w:eastAsiaTheme="minorEastAsia" w:hAnsiTheme="minorEastAsia" w:hint="eastAsia"/>
          <w:sz w:val="18"/>
          <w:szCs w:val="18"/>
        </w:rPr>
        <w:t xml:space="preserve">．有效需求不足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成熟加速作用</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投资不足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太阳黑子理论</w:t>
      </w:r>
    </w:p>
    <w:p w:rsidR="00E146BA" w:rsidRPr="001C4068" w:rsidRDefault="00E146BA"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w:t>
      </w:r>
      <w:r w:rsidRPr="001C4068">
        <w:rPr>
          <w:rFonts w:asciiTheme="minorEastAsia" w:eastAsiaTheme="minorEastAsia" w:hAnsiTheme="minorEastAsia" w:hint="eastAsia"/>
          <w:sz w:val="18"/>
          <w:szCs w:val="18"/>
          <w:shd w:val="clear" w:color="auto" w:fill="FFFFFF"/>
        </w:rPr>
        <w:t>经济增长正确的理解是（　ABC　）</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经济实力的增长</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技术进步</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 xml:space="preserve">制度和意识相应调整 </w:t>
      </w:r>
      <w:r w:rsidRPr="001C4068">
        <w:rPr>
          <w:rFonts w:asciiTheme="minorEastAsia" w:eastAsiaTheme="minorEastAsia" w:hAnsiTheme="minorEastAsia" w:hint="eastAsia"/>
          <w:sz w:val="18"/>
          <w:szCs w:val="18"/>
        </w:rPr>
        <w:t xml:space="preserve">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w:t>
      </w:r>
      <w:r w:rsidRPr="001C4068">
        <w:rPr>
          <w:rFonts w:asciiTheme="minorEastAsia" w:eastAsiaTheme="minorEastAsia" w:hAnsiTheme="minorEastAsia" w:cs="宋体" w:hint="eastAsia"/>
          <w:kern w:val="0"/>
          <w:sz w:val="18"/>
          <w:szCs w:val="18"/>
        </w:rPr>
        <w:t>国际贸易顺差</w:t>
      </w:r>
    </w:p>
    <w:p w:rsidR="00E146BA" w:rsidRPr="001C4068" w:rsidRDefault="00E146BA"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4．影响经济增长的因素包括（  ABCD  ）</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生产要素增加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技术进步</w:t>
      </w:r>
    </w:p>
    <w:p w:rsidR="00E146BA" w:rsidRPr="001C4068" w:rsidRDefault="00E146BA"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体制变迁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国际贸易</w:t>
      </w:r>
    </w:p>
    <w:p w:rsidR="00E146BA" w:rsidRPr="001C4068" w:rsidRDefault="00E146BA" w:rsidP="001C4068">
      <w:pPr>
        <w:tabs>
          <w:tab w:val="left" w:pos="426"/>
        </w:tabs>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  5．经济可持续发展的特征是（  ACD  ）</w:t>
      </w:r>
    </w:p>
    <w:p w:rsidR="00E146BA" w:rsidRPr="001C4068" w:rsidRDefault="00E146BA" w:rsidP="001C4068">
      <w:pPr>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A</w:t>
      </w:r>
      <w:r w:rsidRPr="001C4068">
        <w:rPr>
          <w:rFonts w:asciiTheme="minorEastAsia" w:eastAsiaTheme="minorEastAsia" w:hAnsiTheme="minorEastAsia" w:hint="eastAsia"/>
          <w:sz w:val="18"/>
          <w:szCs w:val="18"/>
        </w:rPr>
        <w:t xml:space="preserve">．低消耗                    　　    </w:t>
      </w:r>
      <w:r w:rsidRPr="001C4068">
        <w:rPr>
          <w:rFonts w:asciiTheme="minorEastAsia" w:eastAsiaTheme="minorEastAsia" w:hAnsiTheme="minorEastAsia"/>
          <w:sz w:val="18"/>
          <w:szCs w:val="18"/>
        </w:rPr>
        <w:t>B</w:t>
      </w:r>
      <w:r w:rsidRPr="001C4068">
        <w:rPr>
          <w:rFonts w:asciiTheme="minorEastAsia" w:eastAsiaTheme="minorEastAsia" w:hAnsiTheme="minorEastAsia" w:hint="eastAsia"/>
          <w:sz w:val="18"/>
          <w:szCs w:val="18"/>
        </w:rPr>
        <w:t>．高储蓄</w:t>
      </w:r>
    </w:p>
    <w:p w:rsidR="00E146BA" w:rsidRPr="001C4068" w:rsidRDefault="00E146BA" w:rsidP="001C4068">
      <w:pPr>
        <w:tabs>
          <w:tab w:val="left" w:pos="426"/>
        </w:tabs>
        <w:ind w:firstLineChars="250" w:firstLine="450"/>
        <w:rPr>
          <w:rFonts w:asciiTheme="minorEastAsia" w:eastAsiaTheme="minorEastAsia" w:hAnsiTheme="minorEastAsia"/>
          <w:sz w:val="18"/>
          <w:szCs w:val="18"/>
        </w:rPr>
      </w:pPr>
      <w:r w:rsidRPr="001C4068">
        <w:rPr>
          <w:rFonts w:asciiTheme="minorEastAsia" w:eastAsiaTheme="minorEastAsia" w:hAnsiTheme="minorEastAsia"/>
          <w:sz w:val="18"/>
          <w:szCs w:val="18"/>
        </w:rPr>
        <w:t>C</w:t>
      </w:r>
      <w:r w:rsidRPr="001C4068">
        <w:rPr>
          <w:rFonts w:asciiTheme="minorEastAsia" w:eastAsiaTheme="minorEastAsia" w:hAnsiTheme="minorEastAsia" w:hint="eastAsia"/>
          <w:sz w:val="18"/>
          <w:szCs w:val="18"/>
        </w:rPr>
        <w:t xml:space="preserve">．低污染                            </w:t>
      </w:r>
      <w:r w:rsidRPr="001C4068">
        <w:rPr>
          <w:rFonts w:asciiTheme="minorEastAsia" w:eastAsiaTheme="minorEastAsia" w:hAnsiTheme="minorEastAsia"/>
          <w:sz w:val="18"/>
          <w:szCs w:val="18"/>
        </w:rPr>
        <w:t>D</w:t>
      </w:r>
      <w:r w:rsidRPr="001C4068">
        <w:rPr>
          <w:rFonts w:asciiTheme="minorEastAsia" w:eastAsiaTheme="minorEastAsia" w:hAnsiTheme="minorEastAsia" w:hint="eastAsia"/>
          <w:sz w:val="18"/>
          <w:szCs w:val="18"/>
        </w:rPr>
        <w:t>．高效益</w:t>
      </w:r>
    </w:p>
    <w:p w:rsidR="00E146BA" w:rsidRPr="001C4068" w:rsidRDefault="00E146BA"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四、</w:t>
      </w:r>
      <w:r w:rsidRPr="001C4068">
        <w:rPr>
          <w:rFonts w:asciiTheme="minorEastAsia" w:eastAsiaTheme="minorEastAsia" w:hAnsiTheme="minorEastAsia" w:cs="宋体"/>
          <w:b/>
          <w:kern w:val="0"/>
          <w:sz w:val="18"/>
          <w:szCs w:val="18"/>
        </w:rPr>
        <w:t>判断</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 xml:space="preserve">1．经济周期是经济活动围绕其总体长期趋势所经历的有规律的扩张和收缩，这种扩张和收缩是可以用某些政策加以纠正的，所以经济周期也可以避免。（   ╳  ） </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2．衰退不一定表现为实际国内生产总值绝对量的下降，国内生产总值增长率下降，也可成为“增长性衰退”（  √   ）</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3．可持续发展强调环境保护和改善，为了保护环境不被破坏，可以不发展。（  ╳   ）</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4．经济全球化加剧了全球竞争，发展中国家处于弱势地位，甚至对国家主权带来严重冲击（  √  ）</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5．经济一体化的最终阶段是类似于一个国家的经济一体化组织。（  √   ）</w:t>
      </w:r>
    </w:p>
    <w:p w:rsidR="00E146BA" w:rsidRPr="001C4068" w:rsidRDefault="00E146BA"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五、简答题</w:t>
      </w:r>
    </w:p>
    <w:p w:rsidR="00E146BA" w:rsidRPr="001C4068" w:rsidRDefault="00E146BA"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1.总体经济周期性波动是否意味着经济波动是可以预测的？</w:t>
      </w:r>
    </w:p>
    <w:p w:rsidR="00E146BA" w:rsidRPr="001C4068" w:rsidRDefault="00E146BA"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经济波动按照四个阶段循环，但是时间长度是不确定的，影响因素众多，所以是不可预测的。</w:t>
      </w:r>
    </w:p>
    <w:p w:rsidR="00E146BA" w:rsidRPr="001C4068" w:rsidRDefault="00E146BA" w:rsidP="001C4068">
      <w:pPr>
        <w:widowControl/>
        <w:ind w:firstLine="21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2.</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人口增长促进还是抑制了经济增长？</w:t>
      </w:r>
    </w:p>
    <w:p w:rsidR="00E146BA" w:rsidRPr="001C4068" w:rsidRDefault="00E146BA" w:rsidP="001C4068">
      <w:pPr>
        <w:widowControl/>
        <w:ind w:firstLine="210"/>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答：不确定</w:t>
      </w:r>
    </w:p>
    <w:p w:rsidR="00E146BA" w:rsidRPr="001C4068" w:rsidRDefault="00E146BA" w:rsidP="001C4068">
      <w:pPr>
        <w:widowControl/>
        <w:jc w:val="left"/>
        <w:rPr>
          <w:rFonts w:asciiTheme="minorEastAsia" w:eastAsiaTheme="minorEastAsia" w:hAnsiTheme="minorEastAsia" w:cs="宋体"/>
          <w:sz w:val="18"/>
          <w:szCs w:val="18"/>
        </w:rPr>
      </w:pPr>
      <w:r w:rsidRPr="001C4068">
        <w:rPr>
          <w:rFonts w:asciiTheme="minorEastAsia" w:eastAsiaTheme="minorEastAsia" w:hAnsiTheme="minorEastAsia" w:cs="宋体" w:hint="eastAsia"/>
          <w:sz w:val="18"/>
          <w:szCs w:val="18"/>
        </w:rPr>
        <w:t xml:space="preserve">      快速的人口增长会通过把自然资源分摊到更多人身上以及在更多人中稀释资本存量而降低生产率。但是在人口多的地区会发生更多的技术进步。</w:t>
      </w:r>
    </w:p>
    <w:p w:rsidR="00E146BA" w:rsidRPr="001C4068" w:rsidRDefault="00E146BA" w:rsidP="001C4068">
      <w:pPr>
        <w:widowControl/>
        <w:ind w:firstLine="210"/>
        <w:jc w:val="left"/>
        <w:rPr>
          <w:rFonts w:asciiTheme="minorEastAsia" w:eastAsiaTheme="minorEastAsia" w:hAnsiTheme="minorEastAsia" w:cs="Arial"/>
          <w:sz w:val="18"/>
          <w:szCs w:val="18"/>
          <w:shd w:val="clear" w:color="auto" w:fill="FFFFFF"/>
        </w:rPr>
      </w:pPr>
      <w:r w:rsidRPr="001C4068">
        <w:rPr>
          <w:rFonts w:asciiTheme="minorEastAsia" w:eastAsiaTheme="minorEastAsia" w:hAnsiTheme="minorEastAsia" w:cs="宋体" w:hint="eastAsia"/>
          <w:kern w:val="0"/>
          <w:sz w:val="18"/>
          <w:szCs w:val="18"/>
        </w:rPr>
        <w:t>3.</w:t>
      </w:r>
      <w:r w:rsidRPr="001C4068">
        <w:rPr>
          <w:rFonts w:asciiTheme="minorEastAsia" w:eastAsiaTheme="minorEastAsia" w:hAnsiTheme="minorEastAsia" w:cs="宋体"/>
          <w:kern w:val="0"/>
          <w:sz w:val="18"/>
          <w:szCs w:val="18"/>
        </w:rPr>
        <w:t xml:space="preserve"> </w:t>
      </w:r>
      <w:r w:rsidRPr="001C4068">
        <w:rPr>
          <w:rFonts w:asciiTheme="minorEastAsia" w:eastAsiaTheme="minorEastAsia" w:hAnsiTheme="minorEastAsia" w:cs="宋体" w:hint="eastAsia"/>
          <w:kern w:val="0"/>
          <w:sz w:val="18"/>
          <w:szCs w:val="18"/>
        </w:rPr>
        <w:t>近三十年来，中国经济高速增长，被称为“中国奇迹”，你认为是奇迹还，还是可以解释的？如何解释？</w:t>
      </w:r>
    </w:p>
    <w:p w:rsidR="00E146BA" w:rsidRPr="001C4068" w:rsidRDefault="00E146BA"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答：是可以解释的</w:t>
      </w:r>
    </w:p>
    <w:p w:rsidR="00E146BA" w:rsidRPr="001C4068" w:rsidRDefault="00E146BA" w:rsidP="001C4068">
      <w:pPr>
        <w:widowControl/>
        <w:ind w:firstLineChars="250" w:firstLine="450"/>
        <w:jc w:val="left"/>
        <w:rPr>
          <w:rFonts w:asciiTheme="minorEastAsia" w:eastAsiaTheme="minorEastAsia" w:hAnsiTheme="minorEastAsia" w:cs="宋体"/>
          <w:kern w:val="0"/>
          <w:sz w:val="18"/>
          <w:szCs w:val="18"/>
        </w:rPr>
      </w:pPr>
      <w:r w:rsidRPr="001C4068">
        <w:rPr>
          <w:rFonts w:asciiTheme="minorEastAsia" w:eastAsiaTheme="minorEastAsia" w:hAnsiTheme="minorEastAsia" w:cs="宋体" w:hint="eastAsia"/>
          <w:kern w:val="0"/>
          <w:sz w:val="18"/>
          <w:szCs w:val="18"/>
        </w:rPr>
        <w:t xml:space="preserve">    中国经济高速增长的原因包括：生产要素增加（人口、自然资源、资本）、技术进步、开放国际贸易、经济体制改革（市场化、改革开放）。</w:t>
      </w:r>
    </w:p>
    <w:p w:rsidR="00E146BA" w:rsidRPr="001C4068" w:rsidRDefault="00E146BA" w:rsidP="001C4068">
      <w:pPr>
        <w:widowControl/>
        <w:jc w:val="left"/>
        <w:rPr>
          <w:rFonts w:asciiTheme="minorEastAsia" w:eastAsiaTheme="minorEastAsia" w:hAnsiTheme="minorEastAsia" w:cs="宋体"/>
          <w:kern w:val="0"/>
          <w:sz w:val="18"/>
          <w:szCs w:val="18"/>
        </w:rPr>
      </w:pPr>
    </w:p>
    <w:p w:rsidR="00E146BA" w:rsidRPr="001C4068" w:rsidRDefault="00E146BA" w:rsidP="001C4068">
      <w:pPr>
        <w:widowControl/>
        <w:jc w:val="left"/>
        <w:rPr>
          <w:rFonts w:asciiTheme="minorEastAsia" w:eastAsiaTheme="minorEastAsia" w:hAnsiTheme="minorEastAsia" w:cs="宋体"/>
          <w:b/>
          <w:kern w:val="0"/>
          <w:sz w:val="18"/>
          <w:szCs w:val="18"/>
        </w:rPr>
      </w:pPr>
      <w:r w:rsidRPr="001C4068">
        <w:rPr>
          <w:rFonts w:asciiTheme="minorEastAsia" w:eastAsiaTheme="minorEastAsia" w:hAnsiTheme="minorEastAsia" w:cs="宋体" w:hint="eastAsia"/>
          <w:b/>
          <w:kern w:val="0"/>
          <w:sz w:val="18"/>
          <w:szCs w:val="18"/>
        </w:rPr>
        <w:t>六、论述题</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hint="eastAsia"/>
          <w:sz w:val="18"/>
          <w:szCs w:val="18"/>
        </w:rPr>
        <w:t>1．乘数</w:t>
      </w:r>
      <w:r w:rsidRPr="001C4068">
        <w:rPr>
          <w:rFonts w:asciiTheme="minorEastAsia" w:eastAsiaTheme="minorEastAsia" w:hAnsiTheme="minorEastAsia"/>
          <w:sz w:val="18"/>
          <w:szCs w:val="18"/>
        </w:rPr>
        <w:t>-</w:t>
      </w:r>
      <w:r w:rsidRPr="001C4068">
        <w:rPr>
          <w:rFonts w:asciiTheme="minorEastAsia" w:eastAsiaTheme="minorEastAsia" w:hAnsiTheme="minorEastAsia" w:hint="eastAsia"/>
          <w:sz w:val="18"/>
          <w:szCs w:val="18"/>
        </w:rPr>
        <w:t>加速原理是怎样解释经济周期原因的？</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按照乘数-加速原理，在乘数作用下，投资增加会引起收入多倍的增加；在加速</w:t>
      </w:r>
      <w:proofErr w:type="gramStart"/>
      <w:r w:rsidRPr="001C4068">
        <w:rPr>
          <w:rFonts w:asciiTheme="minorEastAsia" w:eastAsiaTheme="minorEastAsia" w:hAnsiTheme="minorEastAsia"/>
          <w:sz w:val="18"/>
          <w:szCs w:val="18"/>
        </w:rPr>
        <w:t>数作用</w:t>
      </w:r>
      <w:proofErr w:type="gramEnd"/>
      <w:r w:rsidRPr="001C4068">
        <w:rPr>
          <w:rFonts w:asciiTheme="minorEastAsia" w:eastAsiaTheme="minorEastAsia" w:hAnsiTheme="minorEastAsia"/>
          <w:sz w:val="18"/>
          <w:szCs w:val="18"/>
        </w:rPr>
        <w:t>下，收入增加又引起投资更快增加，使收入进一步增加。</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但收入增加</w:t>
      </w:r>
      <w:r w:rsidRPr="001C4068">
        <w:rPr>
          <w:rFonts w:asciiTheme="minorEastAsia" w:eastAsiaTheme="minorEastAsia" w:hAnsiTheme="minorEastAsia" w:hint="eastAsia"/>
          <w:sz w:val="18"/>
          <w:szCs w:val="18"/>
        </w:rPr>
        <w:t>受到</w:t>
      </w:r>
      <w:r w:rsidRPr="001C4068">
        <w:rPr>
          <w:rFonts w:asciiTheme="minorEastAsia" w:eastAsiaTheme="minorEastAsia" w:hAnsiTheme="minorEastAsia"/>
          <w:sz w:val="18"/>
          <w:szCs w:val="18"/>
        </w:rPr>
        <w:t>资源的限制，使经济处于顶峰。</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当收入或消费量不再增加，在加速原理作用下，投资减少，直至总投资为零，</w:t>
      </w:r>
      <w:proofErr w:type="gramStart"/>
      <w:r w:rsidRPr="001C4068">
        <w:rPr>
          <w:rFonts w:asciiTheme="minorEastAsia" w:eastAsiaTheme="minorEastAsia" w:hAnsiTheme="minorEastAsia"/>
          <w:sz w:val="18"/>
          <w:szCs w:val="18"/>
        </w:rPr>
        <w:t>这时经济</w:t>
      </w:r>
      <w:proofErr w:type="gramEnd"/>
      <w:r w:rsidRPr="001C4068">
        <w:rPr>
          <w:rFonts w:asciiTheme="minorEastAsia" w:eastAsiaTheme="minorEastAsia" w:hAnsiTheme="minorEastAsia"/>
          <w:sz w:val="18"/>
          <w:szCs w:val="18"/>
        </w:rPr>
        <w:t>处于谷底。</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当一部分</w:t>
      </w:r>
      <w:r w:rsidRPr="001C4068">
        <w:rPr>
          <w:rFonts w:asciiTheme="minorEastAsia" w:eastAsiaTheme="minorEastAsia" w:hAnsiTheme="minorEastAsia" w:hint="eastAsia"/>
          <w:sz w:val="18"/>
          <w:szCs w:val="18"/>
        </w:rPr>
        <w:t>在野</w:t>
      </w:r>
      <w:r w:rsidRPr="001C4068">
        <w:rPr>
          <w:rFonts w:asciiTheme="minorEastAsia" w:eastAsiaTheme="minorEastAsia" w:hAnsiTheme="minorEastAsia"/>
          <w:sz w:val="18"/>
          <w:szCs w:val="18"/>
        </w:rPr>
        <w:t>厂商感到有必要更新设备时，便开始投资，紧急进入复苏阶段。</w:t>
      </w:r>
    </w:p>
    <w:p w:rsidR="00E146BA" w:rsidRPr="001C4068" w:rsidRDefault="00E146BA" w:rsidP="001C4068">
      <w:pPr>
        <w:ind w:firstLineChars="200" w:firstLine="360"/>
        <w:rPr>
          <w:rFonts w:asciiTheme="minorEastAsia" w:eastAsiaTheme="minorEastAsia" w:hAnsiTheme="minorEastAsia"/>
          <w:sz w:val="18"/>
          <w:szCs w:val="18"/>
        </w:rPr>
      </w:pPr>
      <w:r w:rsidRPr="001C4068">
        <w:rPr>
          <w:rFonts w:asciiTheme="minorEastAsia" w:eastAsiaTheme="minorEastAsia" w:hAnsiTheme="minorEastAsia"/>
          <w:sz w:val="18"/>
          <w:szCs w:val="18"/>
        </w:rPr>
        <w:t>这样，</w:t>
      </w:r>
      <w:r w:rsidRPr="001C4068">
        <w:rPr>
          <w:rFonts w:asciiTheme="minorEastAsia" w:eastAsiaTheme="minorEastAsia" w:hAnsiTheme="minorEastAsia" w:hint="eastAsia"/>
          <w:sz w:val="18"/>
          <w:szCs w:val="18"/>
        </w:rPr>
        <w:t>经济</w:t>
      </w:r>
      <w:r w:rsidRPr="001C4068">
        <w:rPr>
          <w:rFonts w:asciiTheme="minorEastAsia" w:eastAsiaTheme="minorEastAsia" w:hAnsiTheme="minorEastAsia"/>
          <w:sz w:val="18"/>
          <w:szCs w:val="18"/>
        </w:rPr>
        <w:t>有起有落，有峰顶有谷底，呈现出周期波动</w:t>
      </w:r>
      <w:bookmarkStart w:id="17" w:name="_GoBack"/>
      <w:bookmarkEnd w:id="17"/>
    </w:p>
    <w:p w:rsidR="00E146BA" w:rsidRPr="001C4068" w:rsidRDefault="00E146BA" w:rsidP="001C4068">
      <w:pPr>
        <w:ind w:firstLine="435"/>
        <w:rPr>
          <w:rFonts w:asciiTheme="minorEastAsia" w:eastAsiaTheme="minorEastAsia" w:hAnsiTheme="minorEastAsia"/>
          <w:sz w:val="18"/>
          <w:szCs w:val="18"/>
        </w:rPr>
      </w:pPr>
    </w:p>
    <w:sectPr w:rsidR="00E146BA" w:rsidRPr="001C4068" w:rsidSect="001C4068">
      <w:footerReference w:type="default" r:id="rId31"/>
      <w:pgSz w:w="11906" w:h="16838"/>
      <w:pgMar w:top="1134" w:right="1077" w:bottom="1021" w:left="1077" w:header="851" w:footer="62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16AD" w:rsidRDefault="009516AD" w:rsidP="001C4068">
      <w:r>
        <w:separator/>
      </w:r>
    </w:p>
  </w:endnote>
  <w:endnote w:type="continuationSeparator" w:id="0">
    <w:p w:rsidR="009516AD" w:rsidRDefault="009516AD" w:rsidP="001C40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ROIKO+SimSun-Identity-H">
    <w:charset w:val="00"/>
    <w:family w:val="auto"/>
    <w:pitch w:val="default"/>
  </w:font>
  <w:font w:name="DJMUEE+SimSun-Identity-H">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3948001"/>
      <w:docPartObj>
        <w:docPartGallery w:val="Page Numbers (Bottom of Page)"/>
        <w:docPartUnique/>
      </w:docPartObj>
    </w:sdtPr>
    <w:sdtContent>
      <w:sdt>
        <w:sdtPr>
          <w:id w:val="-1669238322"/>
          <w:docPartObj>
            <w:docPartGallery w:val="Page Numbers (Top of Page)"/>
            <w:docPartUnique/>
          </w:docPartObj>
        </w:sdtPr>
        <w:sdtContent>
          <w:p w:rsidR="001C4068" w:rsidRDefault="001C4068">
            <w:pPr>
              <w:pStyle w:val="aa"/>
              <w:jc w:val="center"/>
            </w:pPr>
            <w:r w:rsidRPr="001C4068">
              <w:rPr>
                <w:sz w:val="15"/>
                <w:szCs w:val="15"/>
                <w:lang w:val="zh-CN"/>
              </w:rPr>
              <w:t xml:space="preserve"> </w:t>
            </w:r>
            <w:r w:rsidRPr="001C4068">
              <w:rPr>
                <w:bCs/>
                <w:sz w:val="15"/>
                <w:szCs w:val="15"/>
              </w:rPr>
              <w:fldChar w:fldCharType="begin"/>
            </w:r>
            <w:r w:rsidRPr="001C4068">
              <w:rPr>
                <w:bCs/>
                <w:sz w:val="15"/>
                <w:szCs w:val="15"/>
              </w:rPr>
              <w:instrText>PAGE</w:instrText>
            </w:r>
            <w:r w:rsidRPr="001C4068">
              <w:rPr>
                <w:bCs/>
                <w:sz w:val="15"/>
                <w:szCs w:val="15"/>
              </w:rPr>
              <w:fldChar w:fldCharType="separate"/>
            </w:r>
            <w:r>
              <w:rPr>
                <w:bCs/>
                <w:noProof/>
                <w:sz w:val="15"/>
                <w:szCs w:val="15"/>
              </w:rPr>
              <w:t>71</w:t>
            </w:r>
            <w:r w:rsidRPr="001C4068">
              <w:rPr>
                <w:bCs/>
                <w:sz w:val="15"/>
                <w:szCs w:val="15"/>
              </w:rPr>
              <w:fldChar w:fldCharType="end"/>
            </w:r>
            <w:r w:rsidRPr="001C4068">
              <w:rPr>
                <w:sz w:val="15"/>
                <w:szCs w:val="15"/>
                <w:lang w:val="zh-CN"/>
              </w:rPr>
              <w:t xml:space="preserve"> / </w:t>
            </w:r>
            <w:r w:rsidRPr="001C4068">
              <w:rPr>
                <w:bCs/>
                <w:sz w:val="15"/>
                <w:szCs w:val="15"/>
              </w:rPr>
              <w:fldChar w:fldCharType="begin"/>
            </w:r>
            <w:r w:rsidRPr="001C4068">
              <w:rPr>
                <w:bCs/>
                <w:sz w:val="15"/>
                <w:szCs w:val="15"/>
              </w:rPr>
              <w:instrText>NUMPAGES</w:instrText>
            </w:r>
            <w:r w:rsidRPr="001C4068">
              <w:rPr>
                <w:bCs/>
                <w:sz w:val="15"/>
                <w:szCs w:val="15"/>
              </w:rPr>
              <w:fldChar w:fldCharType="separate"/>
            </w:r>
            <w:r>
              <w:rPr>
                <w:bCs/>
                <w:noProof/>
                <w:sz w:val="15"/>
                <w:szCs w:val="15"/>
              </w:rPr>
              <w:t>71</w:t>
            </w:r>
            <w:r w:rsidRPr="001C4068">
              <w:rPr>
                <w:bCs/>
                <w:sz w:val="15"/>
                <w:szCs w:val="15"/>
              </w:rPr>
              <w:fldChar w:fldCharType="end"/>
            </w:r>
          </w:p>
        </w:sdtContent>
      </w:sdt>
    </w:sdtContent>
  </w:sdt>
  <w:p w:rsidR="001C4068" w:rsidRDefault="001C406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16AD" w:rsidRDefault="009516AD" w:rsidP="001C4068">
      <w:r>
        <w:separator/>
      </w:r>
    </w:p>
  </w:footnote>
  <w:footnote w:type="continuationSeparator" w:id="0">
    <w:p w:rsidR="009516AD" w:rsidRDefault="009516AD" w:rsidP="001C40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32E7F"/>
    <w:multiLevelType w:val="hybridMultilevel"/>
    <w:tmpl w:val="A0CE8C12"/>
    <w:lvl w:ilvl="0" w:tplc="08307714">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nsid w:val="0BDF2C98"/>
    <w:multiLevelType w:val="hybridMultilevel"/>
    <w:tmpl w:val="EA80D36A"/>
    <w:lvl w:ilvl="0" w:tplc="7A34C0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4E2D1C"/>
    <w:multiLevelType w:val="hybridMultilevel"/>
    <w:tmpl w:val="70E0AB66"/>
    <w:lvl w:ilvl="0" w:tplc="B9BAC086">
      <w:start w:val="1"/>
      <w:numFmt w:val="decimal"/>
      <w:lvlText w:val="%1."/>
      <w:lvlJc w:val="left"/>
      <w:pPr>
        <w:ind w:left="360" w:hanging="360"/>
      </w:pPr>
      <w:rPr>
        <w:rFonts w:asciiTheme="minorHAnsi" w:hAnsiTheme="minorHAnsi"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8EF2F1A"/>
    <w:multiLevelType w:val="hybridMultilevel"/>
    <w:tmpl w:val="A0CE8C12"/>
    <w:lvl w:ilvl="0" w:tplc="08307714">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nsid w:val="1A2B2297"/>
    <w:multiLevelType w:val="hybridMultilevel"/>
    <w:tmpl w:val="3F3420DC"/>
    <w:lvl w:ilvl="0" w:tplc="7300255A">
      <w:start w:val="1"/>
      <w:numFmt w:val="upperLetter"/>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1531A7"/>
    <w:multiLevelType w:val="hybridMultilevel"/>
    <w:tmpl w:val="571C4F44"/>
    <w:lvl w:ilvl="0" w:tplc="769E1DAA">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9251F95"/>
    <w:multiLevelType w:val="hybridMultilevel"/>
    <w:tmpl w:val="38E07C8C"/>
    <w:lvl w:ilvl="0" w:tplc="6D28F9FE">
      <w:start w:val="15"/>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2DA600D"/>
    <w:multiLevelType w:val="hybridMultilevel"/>
    <w:tmpl w:val="10365436"/>
    <w:lvl w:ilvl="0" w:tplc="749626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757F2C"/>
    <w:multiLevelType w:val="hybridMultilevel"/>
    <w:tmpl w:val="281AE18E"/>
    <w:lvl w:ilvl="0" w:tplc="96D27A82">
      <w:start w:val="1"/>
      <w:numFmt w:val="decimal"/>
      <w:lvlText w:val="%1."/>
      <w:lvlJc w:val="left"/>
      <w:pPr>
        <w:ind w:left="2001" w:hanging="157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BAA0D7E"/>
    <w:multiLevelType w:val="hybridMultilevel"/>
    <w:tmpl w:val="4DD43DF6"/>
    <w:lvl w:ilvl="0" w:tplc="08169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D8174F"/>
    <w:multiLevelType w:val="hybridMultilevel"/>
    <w:tmpl w:val="D9AC51C4"/>
    <w:lvl w:ilvl="0" w:tplc="7312F16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4AD1D08"/>
    <w:multiLevelType w:val="hybridMultilevel"/>
    <w:tmpl w:val="A0CE8C12"/>
    <w:lvl w:ilvl="0" w:tplc="08307714">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7A6C46C1"/>
    <w:multiLevelType w:val="hybridMultilevel"/>
    <w:tmpl w:val="5A061FFE"/>
    <w:lvl w:ilvl="0" w:tplc="B1DA77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12"/>
  </w:num>
  <w:num w:numId="3">
    <w:abstractNumId w:val="1"/>
  </w:num>
  <w:num w:numId="4">
    <w:abstractNumId w:val="5"/>
  </w:num>
  <w:num w:numId="5">
    <w:abstractNumId w:val="2"/>
  </w:num>
  <w:num w:numId="6">
    <w:abstractNumId w:val="6"/>
  </w:num>
  <w:num w:numId="7">
    <w:abstractNumId w:val="4"/>
  </w:num>
  <w:num w:numId="8">
    <w:abstractNumId w:val="9"/>
  </w:num>
  <w:num w:numId="9">
    <w:abstractNumId w:val="8"/>
  </w:num>
  <w:num w:numId="10">
    <w:abstractNumId w:val="10"/>
  </w:num>
  <w:num w:numId="11">
    <w:abstractNumId w:val="0"/>
  </w:num>
  <w:num w:numId="12">
    <w:abstractNumId w:val="1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1BE8"/>
    <w:rsid w:val="0018136E"/>
    <w:rsid w:val="001C4068"/>
    <w:rsid w:val="00323BA8"/>
    <w:rsid w:val="004A0923"/>
    <w:rsid w:val="005277CF"/>
    <w:rsid w:val="00801BE8"/>
    <w:rsid w:val="00876F3D"/>
    <w:rsid w:val="008B1ACD"/>
    <w:rsid w:val="009516AD"/>
    <w:rsid w:val="00AE721A"/>
    <w:rsid w:val="00CA43B0"/>
    <w:rsid w:val="00CF22F4"/>
    <w:rsid w:val="00D124B4"/>
    <w:rsid w:val="00D73E3D"/>
    <w:rsid w:val="00E146BA"/>
    <w:rsid w:val="00FB01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1BE8"/>
    <w:pPr>
      <w:widowControl w:val="0"/>
      <w:jc w:val="both"/>
    </w:pPr>
    <w:rPr>
      <w:rFonts w:ascii="Times New Roman" w:eastAsia="宋体" w:hAnsi="Times New Roman" w:cs="Times New Roman"/>
      <w:szCs w:val="24"/>
    </w:rPr>
  </w:style>
  <w:style w:type="paragraph" w:styleId="1">
    <w:name w:val="heading 1"/>
    <w:basedOn w:val="a"/>
    <w:link w:val="1Char"/>
    <w:uiPriority w:val="9"/>
    <w:qFormat/>
    <w:rsid w:val="00D73E3D"/>
    <w:pPr>
      <w:widowControl/>
      <w:spacing w:before="100" w:beforeAutospacing="1" w:after="100" w:afterAutospacing="1"/>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18136E"/>
    <w:pPr>
      <w:ind w:firstLineChars="200" w:firstLine="420"/>
    </w:pPr>
    <w:rPr>
      <w:rFonts w:asciiTheme="minorHAnsi" w:eastAsiaTheme="minorEastAsia" w:hAnsiTheme="minorHAnsi" w:cstheme="minorBidi"/>
      <w:szCs w:val="22"/>
    </w:rPr>
  </w:style>
  <w:style w:type="paragraph" w:styleId="a4">
    <w:name w:val="Balloon Text"/>
    <w:basedOn w:val="a"/>
    <w:link w:val="Char"/>
    <w:uiPriority w:val="99"/>
    <w:semiHidden/>
    <w:unhideWhenUsed/>
    <w:rsid w:val="0018136E"/>
    <w:rPr>
      <w:sz w:val="18"/>
      <w:szCs w:val="18"/>
    </w:rPr>
  </w:style>
  <w:style w:type="character" w:customStyle="1" w:styleId="Char">
    <w:name w:val="批注框文本 Char"/>
    <w:basedOn w:val="a0"/>
    <w:link w:val="a4"/>
    <w:uiPriority w:val="99"/>
    <w:semiHidden/>
    <w:rsid w:val="0018136E"/>
    <w:rPr>
      <w:rFonts w:ascii="Times New Roman" w:eastAsia="宋体" w:hAnsi="Times New Roman" w:cs="Times New Roman"/>
      <w:sz w:val="18"/>
      <w:szCs w:val="18"/>
    </w:rPr>
  </w:style>
  <w:style w:type="paragraph" w:customStyle="1" w:styleId="Normal133">
    <w:name w:val="Normal_133"/>
    <w:qFormat/>
    <w:rsid w:val="00D124B4"/>
    <w:pPr>
      <w:spacing w:before="120" w:after="240"/>
      <w:jc w:val="both"/>
    </w:pPr>
    <w:rPr>
      <w:rFonts w:ascii="Calibri" w:eastAsia="Calibri" w:hAnsi="Calibri" w:cs="Times New Roman"/>
      <w:kern w:val="0"/>
      <w:sz w:val="22"/>
      <w:lang w:val="ru-RU" w:eastAsia="en-US"/>
    </w:rPr>
  </w:style>
  <w:style w:type="paragraph" w:styleId="a5">
    <w:name w:val="Normal (Web)"/>
    <w:basedOn w:val="a"/>
    <w:uiPriority w:val="99"/>
    <w:rsid w:val="005277CF"/>
    <w:pPr>
      <w:widowControl/>
      <w:spacing w:before="100" w:beforeAutospacing="1" w:after="100" w:afterAutospacing="1"/>
      <w:jc w:val="left"/>
    </w:pPr>
    <w:rPr>
      <w:rFonts w:ascii="宋体" w:hAnsi="宋体" w:cs="宋体"/>
      <w:kern w:val="0"/>
      <w:sz w:val="24"/>
    </w:rPr>
  </w:style>
  <w:style w:type="character" w:styleId="a6">
    <w:name w:val="Hyperlink"/>
    <w:basedOn w:val="a0"/>
    <w:uiPriority w:val="99"/>
    <w:unhideWhenUsed/>
    <w:rsid w:val="005277CF"/>
    <w:rPr>
      <w:color w:val="0000FF"/>
      <w:u w:val="single"/>
    </w:rPr>
  </w:style>
  <w:style w:type="table" w:styleId="a7">
    <w:name w:val="Table Grid"/>
    <w:basedOn w:val="a1"/>
    <w:rsid w:val="005277CF"/>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103">
    <w:name w:val="Normal_103"/>
    <w:qFormat/>
    <w:rsid w:val="008B1ACD"/>
    <w:pPr>
      <w:spacing w:before="120" w:after="240"/>
      <w:jc w:val="both"/>
    </w:pPr>
    <w:rPr>
      <w:rFonts w:ascii="Calibri" w:eastAsia="Calibri" w:hAnsi="Calibri" w:cs="Times New Roman"/>
      <w:kern w:val="0"/>
      <w:sz w:val="22"/>
      <w:lang w:val="ru-RU" w:eastAsia="en-US"/>
    </w:rPr>
  </w:style>
  <w:style w:type="paragraph" w:customStyle="1" w:styleId="Normal130">
    <w:name w:val="Normal_130"/>
    <w:qFormat/>
    <w:rsid w:val="00876F3D"/>
    <w:pPr>
      <w:spacing w:before="120" w:after="240"/>
      <w:jc w:val="both"/>
    </w:pPr>
    <w:rPr>
      <w:rFonts w:ascii="Calibri" w:eastAsia="Calibri" w:hAnsi="Calibri" w:cs="Times New Roman"/>
      <w:kern w:val="0"/>
      <w:sz w:val="22"/>
      <w:lang w:val="ru-RU" w:eastAsia="en-US"/>
    </w:rPr>
  </w:style>
  <w:style w:type="character" w:customStyle="1" w:styleId="1Char">
    <w:name w:val="标题 1 Char"/>
    <w:basedOn w:val="a0"/>
    <w:link w:val="1"/>
    <w:uiPriority w:val="9"/>
    <w:rsid w:val="00D73E3D"/>
    <w:rPr>
      <w:rFonts w:ascii="宋体" w:eastAsia="宋体" w:hAnsi="宋体" w:cs="宋体"/>
      <w:b/>
      <w:bCs/>
      <w:kern w:val="36"/>
      <w:sz w:val="48"/>
      <w:szCs w:val="48"/>
    </w:rPr>
  </w:style>
  <w:style w:type="character" w:styleId="a8">
    <w:name w:val="Strong"/>
    <w:basedOn w:val="a0"/>
    <w:uiPriority w:val="22"/>
    <w:qFormat/>
    <w:rsid w:val="00D73E3D"/>
    <w:rPr>
      <w:b/>
      <w:bCs/>
    </w:rPr>
  </w:style>
  <w:style w:type="paragraph" w:styleId="a9">
    <w:name w:val="header"/>
    <w:basedOn w:val="a"/>
    <w:link w:val="Char0"/>
    <w:uiPriority w:val="99"/>
    <w:unhideWhenUsed/>
    <w:rsid w:val="001C406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1C4068"/>
    <w:rPr>
      <w:rFonts w:ascii="Times New Roman" w:eastAsia="宋体" w:hAnsi="Times New Roman" w:cs="Times New Roman"/>
      <w:sz w:val="18"/>
      <w:szCs w:val="18"/>
    </w:rPr>
  </w:style>
  <w:style w:type="paragraph" w:styleId="aa">
    <w:name w:val="footer"/>
    <w:basedOn w:val="a"/>
    <w:link w:val="Char1"/>
    <w:uiPriority w:val="99"/>
    <w:unhideWhenUsed/>
    <w:rsid w:val="001C4068"/>
    <w:pPr>
      <w:tabs>
        <w:tab w:val="center" w:pos="4153"/>
        <w:tab w:val="right" w:pos="8306"/>
      </w:tabs>
      <w:snapToGrid w:val="0"/>
      <w:jc w:val="left"/>
    </w:pPr>
    <w:rPr>
      <w:sz w:val="18"/>
      <w:szCs w:val="18"/>
    </w:rPr>
  </w:style>
  <w:style w:type="character" w:customStyle="1" w:styleId="Char1">
    <w:name w:val="页脚 Char"/>
    <w:basedOn w:val="a0"/>
    <w:link w:val="aa"/>
    <w:uiPriority w:val="99"/>
    <w:rsid w:val="001C4068"/>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1BE8"/>
    <w:pPr>
      <w:widowControl w:val="0"/>
      <w:jc w:val="both"/>
    </w:pPr>
    <w:rPr>
      <w:rFonts w:ascii="Times New Roman" w:eastAsia="宋体" w:hAnsi="Times New Roman" w:cs="Times New Roman"/>
      <w:szCs w:val="24"/>
    </w:rPr>
  </w:style>
  <w:style w:type="paragraph" w:styleId="1">
    <w:name w:val="heading 1"/>
    <w:basedOn w:val="a"/>
    <w:link w:val="1Char"/>
    <w:uiPriority w:val="9"/>
    <w:qFormat/>
    <w:rsid w:val="00D73E3D"/>
    <w:pPr>
      <w:widowControl/>
      <w:spacing w:before="100" w:beforeAutospacing="1" w:after="100" w:afterAutospacing="1"/>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18136E"/>
    <w:pPr>
      <w:ind w:firstLineChars="200" w:firstLine="420"/>
    </w:pPr>
    <w:rPr>
      <w:rFonts w:asciiTheme="minorHAnsi" w:eastAsiaTheme="minorEastAsia" w:hAnsiTheme="minorHAnsi" w:cstheme="minorBidi"/>
      <w:szCs w:val="22"/>
    </w:rPr>
  </w:style>
  <w:style w:type="paragraph" w:styleId="a4">
    <w:name w:val="Balloon Text"/>
    <w:basedOn w:val="a"/>
    <w:link w:val="Char"/>
    <w:uiPriority w:val="99"/>
    <w:semiHidden/>
    <w:unhideWhenUsed/>
    <w:rsid w:val="0018136E"/>
    <w:rPr>
      <w:sz w:val="18"/>
      <w:szCs w:val="18"/>
    </w:rPr>
  </w:style>
  <w:style w:type="character" w:customStyle="1" w:styleId="Char">
    <w:name w:val="批注框文本 Char"/>
    <w:basedOn w:val="a0"/>
    <w:link w:val="a4"/>
    <w:uiPriority w:val="99"/>
    <w:semiHidden/>
    <w:rsid w:val="0018136E"/>
    <w:rPr>
      <w:rFonts w:ascii="Times New Roman" w:eastAsia="宋体" w:hAnsi="Times New Roman" w:cs="Times New Roman"/>
      <w:sz w:val="18"/>
      <w:szCs w:val="18"/>
    </w:rPr>
  </w:style>
  <w:style w:type="paragraph" w:customStyle="1" w:styleId="Normal133">
    <w:name w:val="Normal_133"/>
    <w:qFormat/>
    <w:rsid w:val="00D124B4"/>
    <w:pPr>
      <w:spacing w:before="120" w:after="240"/>
      <w:jc w:val="both"/>
    </w:pPr>
    <w:rPr>
      <w:rFonts w:ascii="Calibri" w:eastAsia="Calibri" w:hAnsi="Calibri" w:cs="Times New Roman"/>
      <w:kern w:val="0"/>
      <w:sz w:val="22"/>
      <w:lang w:val="ru-RU" w:eastAsia="en-US"/>
    </w:rPr>
  </w:style>
  <w:style w:type="paragraph" w:styleId="a5">
    <w:name w:val="Normal (Web)"/>
    <w:basedOn w:val="a"/>
    <w:uiPriority w:val="99"/>
    <w:rsid w:val="005277CF"/>
    <w:pPr>
      <w:widowControl/>
      <w:spacing w:before="100" w:beforeAutospacing="1" w:after="100" w:afterAutospacing="1"/>
      <w:jc w:val="left"/>
    </w:pPr>
    <w:rPr>
      <w:rFonts w:ascii="宋体" w:hAnsi="宋体" w:cs="宋体"/>
      <w:kern w:val="0"/>
      <w:sz w:val="24"/>
    </w:rPr>
  </w:style>
  <w:style w:type="character" w:styleId="a6">
    <w:name w:val="Hyperlink"/>
    <w:basedOn w:val="a0"/>
    <w:uiPriority w:val="99"/>
    <w:unhideWhenUsed/>
    <w:rsid w:val="005277CF"/>
    <w:rPr>
      <w:color w:val="0000FF"/>
      <w:u w:val="single"/>
    </w:rPr>
  </w:style>
  <w:style w:type="table" w:styleId="a7">
    <w:name w:val="Table Grid"/>
    <w:basedOn w:val="a1"/>
    <w:rsid w:val="005277CF"/>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103">
    <w:name w:val="Normal_103"/>
    <w:qFormat/>
    <w:rsid w:val="008B1ACD"/>
    <w:pPr>
      <w:spacing w:before="120" w:after="240"/>
      <w:jc w:val="both"/>
    </w:pPr>
    <w:rPr>
      <w:rFonts w:ascii="Calibri" w:eastAsia="Calibri" w:hAnsi="Calibri" w:cs="Times New Roman"/>
      <w:kern w:val="0"/>
      <w:sz w:val="22"/>
      <w:lang w:val="ru-RU" w:eastAsia="en-US"/>
    </w:rPr>
  </w:style>
  <w:style w:type="paragraph" w:customStyle="1" w:styleId="Normal130">
    <w:name w:val="Normal_130"/>
    <w:qFormat/>
    <w:rsid w:val="00876F3D"/>
    <w:pPr>
      <w:spacing w:before="120" w:after="240"/>
      <w:jc w:val="both"/>
    </w:pPr>
    <w:rPr>
      <w:rFonts w:ascii="Calibri" w:eastAsia="Calibri" w:hAnsi="Calibri" w:cs="Times New Roman"/>
      <w:kern w:val="0"/>
      <w:sz w:val="22"/>
      <w:lang w:val="ru-RU" w:eastAsia="en-US"/>
    </w:rPr>
  </w:style>
  <w:style w:type="character" w:customStyle="1" w:styleId="1Char">
    <w:name w:val="标题 1 Char"/>
    <w:basedOn w:val="a0"/>
    <w:link w:val="1"/>
    <w:uiPriority w:val="9"/>
    <w:rsid w:val="00D73E3D"/>
    <w:rPr>
      <w:rFonts w:ascii="宋体" w:eastAsia="宋体" w:hAnsi="宋体" w:cs="宋体"/>
      <w:b/>
      <w:bCs/>
      <w:kern w:val="36"/>
      <w:sz w:val="48"/>
      <w:szCs w:val="48"/>
    </w:rPr>
  </w:style>
  <w:style w:type="character" w:styleId="a8">
    <w:name w:val="Strong"/>
    <w:basedOn w:val="a0"/>
    <w:uiPriority w:val="22"/>
    <w:qFormat/>
    <w:rsid w:val="00D73E3D"/>
    <w:rPr>
      <w:b/>
      <w:bCs/>
    </w:rPr>
  </w:style>
  <w:style w:type="paragraph" w:styleId="a9">
    <w:name w:val="header"/>
    <w:basedOn w:val="a"/>
    <w:link w:val="Char0"/>
    <w:uiPriority w:val="99"/>
    <w:unhideWhenUsed/>
    <w:rsid w:val="001C406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1C4068"/>
    <w:rPr>
      <w:rFonts w:ascii="Times New Roman" w:eastAsia="宋体" w:hAnsi="Times New Roman" w:cs="Times New Roman"/>
      <w:sz w:val="18"/>
      <w:szCs w:val="18"/>
    </w:rPr>
  </w:style>
  <w:style w:type="paragraph" w:styleId="aa">
    <w:name w:val="footer"/>
    <w:basedOn w:val="a"/>
    <w:link w:val="Char1"/>
    <w:uiPriority w:val="99"/>
    <w:unhideWhenUsed/>
    <w:rsid w:val="001C4068"/>
    <w:pPr>
      <w:tabs>
        <w:tab w:val="center" w:pos="4153"/>
        <w:tab w:val="right" w:pos="8306"/>
      </w:tabs>
      <w:snapToGrid w:val="0"/>
      <w:jc w:val="left"/>
    </w:pPr>
    <w:rPr>
      <w:sz w:val="18"/>
      <w:szCs w:val="18"/>
    </w:rPr>
  </w:style>
  <w:style w:type="character" w:customStyle="1" w:styleId="Char1">
    <w:name w:val="页脚 Char"/>
    <w:basedOn w:val="a0"/>
    <w:link w:val="aa"/>
    <w:uiPriority w:val="99"/>
    <w:rsid w:val="001C406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baike.so.com/doc/2174918-2301365.html" TargetMode="External"/><Relationship Id="rId3" Type="http://schemas.microsoft.com/office/2007/relationships/stylesWithEffects" Target="stylesWithEffects.xml"/><Relationship Id="rId21" Type="http://schemas.openxmlformats.org/officeDocument/2006/relationships/hyperlink" Target="http://www.so.com/s?q=%E5%B8%82%E5%9C%BA%E8%90%A5%E9%94%80%E5%AD%A6&amp;ie=utf-8&amp;src=wenda_link" TargetMode="Externa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hyperlink" Target="http://baike.so.com/doc/6778440-6994522.html"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yperlink" Target="http://www.so.com/s?q=%E5%91%B3%E5%90%8C%E5%9A%BC%E8%9C%A1&amp;ie=utf-8&amp;src=wenda_link" TargetMode="External"/><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so.com/s?q=%E8%BF%87%E7%8A%B9%E4%B8%8D%E5%8F%8A&amp;ie=utf-8&amp;src=wenda_link"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www.so.com/s?q=%E9%A5%A5%E9%A5%BF%E8%90%A5%E9%94%80&amp;ie=utf-8&amp;src=wenda_link" TargetMode="External"/><Relationship Id="rId28" Type="http://schemas.openxmlformats.org/officeDocument/2006/relationships/hyperlink" Target="http://baike.so.com/doc/5382491-5618849.html" TargetMode="External"/><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www.so.com/s?q=%E8%90%A5%E9%94%80%E6%96%B9%E6%B3%95&amp;ie=utf-8&amp;src=wenda_link" TargetMode="External"/><Relationship Id="rId27" Type="http://schemas.openxmlformats.org/officeDocument/2006/relationships/hyperlink" Target="http://baike.so.com/doc/2867807-3026332.html" TargetMode="External"/><Relationship Id="rId30" Type="http://schemas.openxmlformats.org/officeDocument/2006/relationships/hyperlink" Target="http://baike.so.com/doc/5023917.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TotalTime>
  <Pages>71</Pages>
  <Words>15390</Words>
  <Characters>87729</Characters>
  <Application>Microsoft Office Word</Application>
  <DocSecurity>0</DocSecurity>
  <Lines>731</Lines>
  <Paragraphs>205</Paragraphs>
  <ScaleCrop>false</ScaleCrop>
  <Company>微软中国</Company>
  <LinksUpToDate>false</LinksUpToDate>
  <CharactersWithSpaces>102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个人用户</dc:creator>
  <cp:lastModifiedBy>HXCI</cp:lastModifiedBy>
  <cp:revision>9</cp:revision>
  <dcterms:created xsi:type="dcterms:W3CDTF">2019-01-10T02:06:00Z</dcterms:created>
  <dcterms:modified xsi:type="dcterms:W3CDTF">2019-01-12T06:58:00Z</dcterms:modified>
</cp:coreProperties>
</file>